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3"/>
  </p:notesMasterIdLst>
  <p:sldIdLst>
    <p:sldId id="301" r:id="rId3"/>
    <p:sldId id="258" r:id="rId4"/>
    <p:sldId id="304" r:id="rId5"/>
    <p:sldId id="284" r:id="rId6"/>
    <p:sldId id="286" r:id="rId7"/>
    <p:sldId id="260" r:id="rId8"/>
    <p:sldId id="305" r:id="rId9"/>
    <p:sldId id="306" r:id="rId10"/>
    <p:sldId id="307" r:id="rId11"/>
    <p:sldId id="311" r:id="rId12"/>
    <p:sldId id="312" r:id="rId13"/>
    <p:sldId id="314" r:id="rId14"/>
    <p:sldId id="315" r:id="rId15"/>
    <p:sldId id="267" r:id="rId16"/>
    <p:sldId id="310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39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8" r:id="rId40"/>
    <p:sldId id="277" r:id="rId41"/>
    <p:sldId id="280" r:id="rId42"/>
  </p:sldIdLst>
  <p:sldSz cx="24384000" cy="13716000"/>
  <p:notesSz cx="6858000" cy="9144000"/>
  <p:custDataLst>
    <p:tags r:id="rId4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0F6B"/>
    <a:srgbClr val="0000FF"/>
    <a:srgbClr val="0033CC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9" autoAdjust="0"/>
    <p:restoredTop sz="95256" autoAdjust="0"/>
  </p:normalViewPr>
  <p:slideViewPr>
    <p:cSldViewPr>
      <p:cViewPr varScale="1">
        <p:scale>
          <a:sx n="53" d="100"/>
          <a:sy n="53" d="100"/>
        </p:scale>
        <p:origin x="192" y="18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ơn Đặng Thanh" userId="f113423d384ae626" providerId="LiveId" clId="{17477EA2-8F6D-4FE0-8C66-538EC482234D}"/>
    <pc:docChg chg="undo redo custSel addSld delSld modSld">
      <pc:chgData name="Sơn Đặng Thanh" userId="f113423d384ae626" providerId="LiveId" clId="{17477EA2-8F6D-4FE0-8C66-538EC482234D}" dt="2021-08-21T09:12:26.728" v="8029" actId="1035"/>
      <pc:docMkLst>
        <pc:docMk/>
      </pc:docMkLst>
      <pc:sldChg chg="addSp delSp modSp mod delAnim modAnim">
        <pc:chgData name="Sơn Đặng Thanh" userId="f113423d384ae626" providerId="LiveId" clId="{17477EA2-8F6D-4FE0-8C66-538EC482234D}" dt="2021-08-21T06:47:51.073" v="6913"/>
        <pc:sldMkLst>
          <pc:docMk/>
          <pc:sldMk cId="0" sldId="258"/>
        </pc:sldMkLst>
        <pc:spChg chg="mod">
          <ac:chgData name="Sơn Đặng Thanh" userId="f113423d384ae626" providerId="LiveId" clId="{17477EA2-8F6D-4FE0-8C66-538EC482234D}" dt="2021-08-19T04:31:05.986" v="487" actId="20577"/>
          <ac:spMkLst>
            <pc:docMk/>
            <pc:sldMk cId="0" sldId="258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3:47.737" v="510" actId="20577"/>
          <ac:spMkLst>
            <pc:docMk/>
            <pc:sldMk cId="0" sldId="258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3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22:44.102" v="6685" actId="14100"/>
          <ac:spMkLst>
            <pc:docMk/>
            <pc:sldMk cId="0" sldId="258"/>
            <ac:spMk id="3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46:26.197" v="525" actId="1076"/>
          <ac:spMkLst>
            <pc:docMk/>
            <pc:sldMk cId="0" sldId="258"/>
            <ac:spMk id="40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6:44:17.135" v="6886" actId="207"/>
          <ac:spMkLst>
            <pc:docMk/>
            <pc:sldMk cId="0" sldId="258"/>
            <ac:spMk id="41" creationId="{4EBE7AAC-2CBA-44C1-9EA0-601922F53D46}"/>
          </ac:spMkLst>
        </pc:spChg>
        <pc:spChg chg="add del mod">
          <ac:chgData name="Sơn Đặng Thanh" userId="f113423d384ae626" providerId="LiveId" clId="{17477EA2-8F6D-4FE0-8C66-538EC482234D}" dt="2021-08-19T05:03:39.908" v="538" actId="478"/>
          <ac:spMkLst>
            <pc:docMk/>
            <pc:sldMk cId="0" sldId="258"/>
            <ac:spMk id="42" creationId="{D1DB00A9-FD78-4170-A45D-DFB465F72C29}"/>
          </ac:spMkLst>
        </pc:spChg>
        <pc:spChg chg="add mod">
          <ac:chgData name="Sơn Đặng Thanh" userId="f113423d384ae626" providerId="LiveId" clId="{17477EA2-8F6D-4FE0-8C66-538EC482234D}" dt="2021-08-19T05:04:51.395" v="578" actId="1038"/>
          <ac:spMkLst>
            <pc:docMk/>
            <pc:sldMk cId="0" sldId="258"/>
            <ac:spMk id="44" creationId="{E36945E2-6600-4D7C-AF65-43DFDB55767A}"/>
          </ac:spMkLst>
        </pc:spChg>
        <pc:spChg chg="del topLvl">
          <ac:chgData name="Sơn Đặng Thanh" userId="f113423d384ae626" providerId="LiveId" clId="{17477EA2-8F6D-4FE0-8C66-538EC482234D}" dt="2021-08-19T05:03:04.716" v="526" actId="478"/>
          <ac:spMkLst>
            <pc:docMk/>
            <pc:sldMk cId="0" sldId="258"/>
            <ac:spMk id="47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19T05:04:32.539" v="551" actId="1038"/>
          <ac:spMkLst>
            <pc:docMk/>
            <pc:sldMk cId="0" sldId="258"/>
            <ac:spMk id="48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19T05:03:06.767" v="527" actId="478"/>
          <ac:spMkLst>
            <pc:docMk/>
            <pc:sldMk cId="0" sldId="258"/>
            <ac:spMk id="4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6:47:08.047" v="6903" actId="6549"/>
          <ac:spMkLst>
            <pc:docMk/>
            <pc:sldMk cId="0" sldId="258"/>
            <ac:spMk id="50" creationId="{25DD42B1-BB97-4D2D-807C-F6085850377E}"/>
          </ac:spMkLst>
        </pc:spChg>
        <pc:spChg chg="add mod">
          <ac:chgData name="Sơn Đặng Thanh" userId="f113423d384ae626" providerId="LiveId" clId="{17477EA2-8F6D-4FE0-8C66-538EC482234D}" dt="2021-08-21T06:47:05.606" v="6902" actId="6549"/>
          <ac:spMkLst>
            <pc:docMk/>
            <pc:sldMk cId="0" sldId="258"/>
            <ac:spMk id="51" creationId="{4C65BA4B-088C-48E9-BDD3-A52E1384C280}"/>
          </ac:spMkLst>
        </pc:s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2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46:26.197" v="525" actId="1076"/>
          <ac:grpSpMkLst>
            <pc:docMk/>
            <pc:sldMk cId="0" sldId="258"/>
            <ac:grpSpMk id="43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05:03:04.716" v="526" actId="478"/>
          <ac:grpSpMkLst>
            <pc:docMk/>
            <pc:sldMk cId="0" sldId="258"/>
            <ac:grpSpMk id="45" creationId="{00000000-0000-0000-0000-000000000000}"/>
          </ac:grpSpMkLst>
        </pc:grpChg>
        <pc:grpChg chg="del topLvl">
          <ac:chgData name="Sơn Đặng Thanh" userId="f113423d384ae626" providerId="LiveId" clId="{17477EA2-8F6D-4FE0-8C66-538EC482234D}" dt="2021-08-19T05:03:06.767" v="527" actId="478"/>
          <ac:grpSpMkLst>
            <pc:docMk/>
            <pc:sldMk cId="0" sldId="258"/>
            <ac:grpSpMk id="46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05:05:21.686" v="583"/>
          <ac:graphicFrameMkLst>
            <pc:docMk/>
            <pc:sldMk cId="0" sldId="258"/>
            <ac:graphicFrameMk id="11" creationId="{28CFD7F6-9DDB-4AAB-BAFD-2DF206F3A618}"/>
          </ac:graphicFrameMkLst>
        </pc:graphicFrameChg>
        <pc:picChg chg="add mod">
          <ac:chgData name="Sơn Đặng Thanh" userId="f113423d384ae626" providerId="LiveId" clId="{17477EA2-8F6D-4FE0-8C66-538EC482234D}" dt="2021-08-19T05:07:48.300" v="621" actId="1076"/>
          <ac:picMkLst>
            <pc:docMk/>
            <pc:sldMk cId="0" sldId="258"/>
            <ac:picMk id="52" creationId="{ECFB9EB6-C79E-480A-AEA0-91FBF0A737B6}"/>
          </ac:picMkLst>
        </pc:picChg>
        <pc:picChg chg="add mod">
          <ac:chgData name="Sơn Đặng Thanh" userId="f113423d384ae626" providerId="LiveId" clId="{17477EA2-8F6D-4FE0-8C66-538EC482234D}" dt="2021-08-19T05:08:28.866" v="627" actId="1036"/>
          <ac:picMkLst>
            <pc:docMk/>
            <pc:sldMk cId="0" sldId="258"/>
            <ac:picMk id="53" creationId="{EA24A0E8-743D-4430-8D37-16CF876BEF7B}"/>
          </ac:picMkLst>
        </pc:picChg>
      </pc:sldChg>
      <pc:sldChg chg="addSp delSp modSp mod delAnim modAnim">
        <pc:chgData name="Sơn Đặng Thanh" userId="f113423d384ae626" providerId="LiveId" clId="{17477EA2-8F6D-4FE0-8C66-538EC482234D}" dt="2021-08-21T07:26:44.960" v="7142"/>
        <pc:sldMkLst>
          <pc:docMk/>
          <pc:sldMk cId="0" sldId="260"/>
        </pc:sldMkLst>
        <pc:spChg chg="add del">
          <ac:chgData name="Sơn Đặng Thanh" userId="f113423d384ae626" providerId="LiveId" clId="{17477EA2-8F6D-4FE0-8C66-538EC482234D}" dt="2021-08-19T11:34:55.908" v="1216"/>
          <ac:spMkLst>
            <pc:docMk/>
            <pc:sldMk cId="0" sldId="260"/>
            <ac:spMk id="11" creationId="{1FA8F49F-64C4-47ED-8835-D6597FFDA381}"/>
          </ac:spMkLst>
        </pc:spChg>
        <pc:spChg chg="add del">
          <ac:chgData name="Sơn Đặng Thanh" userId="f113423d384ae626" providerId="LiveId" clId="{17477EA2-8F6D-4FE0-8C66-538EC482234D}" dt="2021-08-19T11:34:55.908" v="1216"/>
          <ac:spMkLst>
            <pc:docMk/>
            <pc:sldMk cId="0" sldId="260"/>
            <ac:spMk id="12" creationId="{14B88DB0-6432-479D-91FF-6852D04E62F1}"/>
          </ac:spMkLst>
        </pc:spChg>
        <pc:spChg chg="add del mod">
          <ac:chgData name="Sơn Đặng Thanh" userId="f113423d384ae626" providerId="LiveId" clId="{17477EA2-8F6D-4FE0-8C66-538EC482234D}" dt="2021-08-19T11:34:54.763" v="1214"/>
          <ac:spMkLst>
            <pc:docMk/>
            <pc:sldMk cId="0" sldId="260"/>
            <ac:spMk id="13" creationId="{FCB7B67E-3E12-462C-B4AA-2E211E9FFBAB}"/>
          </ac:spMkLst>
        </pc:spChg>
        <pc:spChg chg="add del mod">
          <ac:chgData name="Sơn Đặng Thanh" userId="f113423d384ae626" providerId="LiveId" clId="{17477EA2-8F6D-4FE0-8C66-538EC482234D}" dt="2021-08-19T11:34:54.763" v="1214"/>
          <ac:spMkLst>
            <pc:docMk/>
            <pc:sldMk cId="0" sldId="260"/>
            <ac:spMk id="14" creationId="{6BCD429F-7B13-4D95-B717-A0053450FFEF}"/>
          </ac:spMkLst>
        </pc:spChg>
        <pc:spChg chg="add mod">
          <ac:chgData name="Sơn Đặng Thanh" userId="f113423d384ae626" providerId="LiveId" clId="{17477EA2-8F6D-4FE0-8C66-538EC482234D}" dt="2021-08-19T11:33:14.137" v="1200" actId="20577"/>
          <ac:spMkLst>
            <pc:docMk/>
            <pc:sldMk cId="0" sldId="260"/>
            <ac:spMk id="50" creationId="{84D40587-22C5-4758-AD67-A50DBEE6E17A}"/>
          </ac:spMkLst>
        </pc:spChg>
        <pc:spChg chg="mod">
          <ac:chgData name="Sơn Đặng Thanh" userId="f113423d384ae626" providerId="LiveId" clId="{17477EA2-8F6D-4FE0-8C66-538EC482234D}" dt="2021-08-21T07:23:55.884" v="7088" actId="21"/>
          <ac:spMkLst>
            <pc:docMk/>
            <pc:sldMk cId="0" sldId="260"/>
            <ac:spMk id="53" creationId="{00000000-0000-0000-0000-000000000000}"/>
          </ac:spMkLst>
        </pc:spChg>
        <pc:spChg chg="del mod topLvl">
          <ac:chgData name="Sơn Đặng Thanh" userId="f113423d384ae626" providerId="LiveId" clId="{17477EA2-8F6D-4FE0-8C66-538EC482234D}" dt="2021-08-19T11:32:36.972" v="1180" actId="21"/>
          <ac:spMkLst>
            <pc:docMk/>
            <pc:sldMk cId="0" sldId="260"/>
            <ac:spMk id="57" creationId="{4001DB9F-087D-42E9-B49C-498D5B45FC74}"/>
          </ac:spMkLst>
        </pc:spChg>
        <pc:spChg chg="mod">
          <ac:chgData name="Sơn Đặng Thanh" userId="f113423d384ae626" providerId="LiveId" clId="{17477EA2-8F6D-4FE0-8C66-538EC482234D}" dt="2021-08-20T05:50:47.082" v="1388" actId="14100"/>
          <ac:spMkLst>
            <pc:docMk/>
            <pc:sldMk cId="0" sldId="260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2:01.836" v="1173" actId="6549"/>
          <ac:spMkLst>
            <pc:docMk/>
            <pc:sldMk cId="0" sldId="260"/>
            <ac:spMk id="6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6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7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8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9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1:51.958" v="1170" actId="1076"/>
          <ac:spMkLst>
            <pc:docMk/>
            <pc:sldMk cId="0" sldId="260"/>
            <ac:spMk id="9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1:32:11.905" v="1174"/>
          <ac:spMkLst>
            <pc:docMk/>
            <pc:sldMk cId="0" sldId="260"/>
            <ac:spMk id="92" creationId="{00B9AA03-7660-4D4B-BFDD-10DBFCDA9CA8}"/>
          </ac:spMkLst>
        </pc:spChg>
        <pc:spChg chg="mod">
          <ac:chgData name="Sơn Đặng Thanh" userId="f113423d384ae626" providerId="LiveId" clId="{17477EA2-8F6D-4FE0-8C66-538EC482234D}" dt="2021-08-19T11:32:11.905" v="1174"/>
          <ac:spMkLst>
            <pc:docMk/>
            <pc:sldMk cId="0" sldId="260"/>
            <ac:spMk id="93" creationId="{65E19408-F274-4CE5-B16F-102F300D42DB}"/>
          </ac:spMkLst>
        </pc:spChg>
        <pc:spChg chg="add mod">
          <ac:chgData name="Sơn Đặng Thanh" userId="f113423d384ae626" providerId="LiveId" clId="{17477EA2-8F6D-4FE0-8C66-538EC482234D}" dt="2021-08-19T11:32:52.403" v="1187" actId="14100"/>
          <ac:spMkLst>
            <pc:docMk/>
            <pc:sldMk cId="0" sldId="260"/>
            <ac:spMk id="94" creationId="{32272837-B9A0-40EB-BCFE-2E7AA77F2E35}"/>
          </ac:spMkLst>
        </pc:spChg>
        <pc:spChg chg="add mod">
          <ac:chgData name="Sơn Đặng Thanh" userId="f113423d384ae626" providerId="LiveId" clId="{17477EA2-8F6D-4FE0-8C66-538EC482234D}" dt="2021-08-21T07:24:50.013" v="7101" actId="1076"/>
          <ac:spMkLst>
            <pc:docMk/>
            <pc:sldMk cId="0" sldId="260"/>
            <ac:spMk id="99" creationId="{19CBF998-3A8D-4E88-BDA1-D32A0DAEA55C}"/>
          </ac:spMkLst>
        </pc:spChg>
        <pc:spChg chg="add mod">
          <ac:chgData name="Sơn Đặng Thanh" userId="f113423d384ae626" providerId="LiveId" clId="{17477EA2-8F6D-4FE0-8C66-538EC482234D}" dt="2021-08-21T07:25:46.622" v="7125" actId="1076"/>
          <ac:spMkLst>
            <pc:docMk/>
            <pc:sldMk cId="0" sldId="260"/>
            <ac:spMk id="100" creationId="{BDE13F7E-8A2F-46B3-AB8E-EA5AF784EC20}"/>
          </ac:spMkLst>
        </pc:spChg>
        <pc:spChg chg="add mod">
          <ac:chgData name="Sơn Đặng Thanh" userId="f113423d384ae626" providerId="LiveId" clId="{17477EA2-8F6D-4FE0-8C66-538EC482234D}" dt="2021-08-21T07:26:11.078" v="7131" actId="1076"/>
          <ac:spMkLst>
            <pc:docMk/>
            <pc:sldMk cId="0" sldId="260"/>
            <ac:spMk id="101" creationId="{88E09188-D9DD-4D21-AC52-87FC2C5CF4D2}"/>
          </ac:spMkLst>
        </pc:spChg>
        <pc:spChg chg="add mod">
          <ac:chgData name="Sơn Đặng Thanh" userId="f113423d384ae626" providerId="LiveId" clId="{17477EA2-8F6D-4FE0-8C66-538EC482234D}" dt="2021-08-21T07:24:16.053" v="7095" actId="1076"/>
          <ac:spMkLst>
            <pc:docMk/>
            <pc:sldMk cId="0" sldId="260"/>
            <ac:spMk id="102" creationId="{D70EA4DA-6507-4F8F-B224-13EA57030B47}"/>
          </ac:spMkLst>
        </pc:spChg>
        <pc:grpChg chg="del">
          <ac:chgData name="Sơn Đặng Thanh" userId="f113423d384ae626" providerId="LiveId" clId="{17477EA2-8F6D-4FE0-8C66-538EC482234D}" dt="2021-08-19T11:31:45.440" v="1169" actId="478"/>
          <ac:grpSpMkLst>
            <pc:docMk/>
            <pc:sldMk cId="0" sldId="260"/>
            <ac:grpSpMk id="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1:31:43.283" v="1168" actId="478"/>
          <ac:grpSpMkLst>
            <pc:docMk/>
            <pc:sldMk cId="0" sldId="260"/>
            <ac:grpSpMk id="6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11:32:36.972" v="1180" actId="21"/>
          <ac:grpSpMkLst>
            <pc:docMk/>
            <pc:sldMk cId="0" sldId="260"/>
            <ac:grpSpMk id="51" creationId="{4A4F7C06-C5D0-478B-AD2B-8D006BE68DE7}"/>
          </ac:grpSpMkLst>
        </pc:grpChg>
        <pc:grpChg chg="mod">
          <ac:chgData name="Sơn Đặng Thanh" userId="f113423d384ae626" providerId="LiveId" clId="{17477EA2-8F6D-4FE0-8C66-538EC482234D}" dt="2021-08-21T07:24:12.103" v="7094" actId="1076"/>
          <ac:grpSpMkLst>
            <pc:docMk/>
            <pc:sldMk cId="0" sldId="260"/>
            <ac:grpSpMk id="52" creationId="{00000000-0000-0000-0000-000000000000}"/>
          </ac:grpSpMkLst>
        </pc:grpChg>
        <pc:grpChg chg="del mod topLvl">
          <ac:chgData name="Sơn Đặng Thanh" userId="f113423d384ae626" providerId="LiveId" clId="{17477EA2-8F6D-4FE0-8C66-538EC482234D}" dt="2021-08-19T11:32:38.579" v="1181" actId="478"/>
          <ac:grpSpMkLst>
            <pc:docMk/>
            <pc:sldMk cId="0" sldId="260"/>
            <ac:grpSpMk id="56" creationId="{D6E412EC-6F00-40B3-A6C6-261BBE55640B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1:31:51.958" v="1170" actId="1076"/>
          <ac:grpSpMkLst>
            <pc:docMk/>
            <pc:sldMk cId="0" sldId="260"/>
            <ac:grpSpMk id="66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11:34:55.908" v="1216"/>
          <ac:graphicFrameMkLst>
            <pc:docMk/>
            <pc:sldMk cId="0" sldId="260"/>
            <ac:graphicFrameMk id="10" creationId="{D1AD900A-1C5F-4E43-8F6B-F080BA6DBBBF}"/>
          </ac:graphicFrameMkLst>
        </pc:graphicFrameChg>
        <pc:graphicFrameChg chg="add del mod">
          <ac:chgData name="Sơn Đặng Thanh" userId="f113423d384ae626" providerId="LiveId" clId="{17477EA2-8F6D-4FE0-8C66-538EC482234D}" dt="2021-08-20T04:49:03.547" v="1225"/>
          <ac:graphicFrameMkLst>
            <pc:docMk/>
            <pc:sldMk cId="0" sldId="260"/>
            <ac:graphicFrameMk id="15" creationId="{3A2FE2FC-6286-410D-9740-244CD48C6B32}"/>
          </ac:graphicFrameMkLst>
        </pc:graphicFrameChg>
        <pc:graphicFrameChg chg="add del mod">
          <ac:chgData name="Sơn Đặng Thanh" userId="f113423d384ae626" providerId="LiveId" clId="{17477EA2-8F6D-4FE0-8C66-538EC482234D}" dt="2021-08-20T04:49:25.360" v="1236"/>
          <ac:graphicFrameMkLst>
            <pc:docMk/>
            <pc:sldMk cId="0" sldId="260"/>
            <ac:graphicFrameMk id="16" creationId="{1FC71DDA-F0F8-4E4B-9483-1CA531C23CA1}"/>
          </ac:graphicFrameMkLst>
        </pc:graphicFrameChg>
        <pc:picChg chg="add del">
          <ac:chgData name="Sơn Đặng Thanh" userId="f113423d384ae626" providerId="LiveId" clId="{17477EA2-8F6D-4FE0-8C66-538EC482234D}" dt="2021-08-20T04:51:26.661" v="1256"/>
          <ac:picMkLst>
            <pc:docMk/>
            <pc:sldMk cId="0" sldId="260"/>
            <ac:picMk id="17" creationId="{99358DD0-FBE7-4AFE-91FC-F96DC986D463}"/>
          </ac:picMkLst>
        </pc:picChg>
        <pc:picChg chg="mod">
          <ac:chgData name="Sơn Đặng Thanh" userId="f113423d384ae626" providerId="LiveId" clId="{17477EA2-8F6D-4FE0-8C66-538EC482234D}" dt="2021-08-21T07:26:13.773" v="7132" actId="1076"/>
          <ac:picMkLst>
            <pc:docMk/>
            <pc:sldMk cId="0" sldId="260"/>
            <ac:picMk id="18" creationId="{DC3BB34C-400A-4EA2-8ECF-53515BD1E35B}"/>
          </ac:picMkLst>
        </pc:picChg>
        <pc:picChg chg="add del">
          <ac:chgData name="Sơn Đặng Thanh" userId="f113423d384ae626" providerId="LiveId" clId="{17477EA2-8F6D-4FE0-8C66-538EC482234D}" dt="2021-08-19T11:34:55.908" v="1216"/>
          <ac:picMkLst>
            <pc:docMk/>
            <pc:sldMk cId="0" sldId="260"/>
            <ac:picMk id="95" creationId="{B8C6B06E-A063-4D85-B865-B819DA50FE65}"/>
          </ac:picMkLst>
        </pc:picChg>
        <pc:picChg chg="add del mod">
          <ac:chgData name="Sơn Đặng Thanh" userId="f113423d384ae626" providerId="LiveId" clId="{17477EA2-8F6D-4FE0-8C66-538EC482234D}" dt="2021-08-19T11:34:54.763" v="1214"/>
          <ac:picMkLst>
            <pc:docMk/>
            <pc:sldMk cId="0" sldId="260"/>
            <ac:picMk id="96" creationId="{AA2B30A9-26D1-4D08-AFF3-1E9EA218170F}"/>
          </ac:picMkLst>
        </pc:picChg>
        <pc:picChg chg="add del mod">
          <ac:chgData name="Sơn Đặng Thanh" userId="f113423d384ae626" providerId="LiveId" clId="{17477EA2-8F6D-4FE0-8C66-538EC482234D}" dt="2021-08-20T04:57:29.315" v="1287" actId="478"/>
          <ac:picMkLst>
            <pc:docMk/>
            <pc:sldMk cId="0" sldId="260"/>
            <ac:picMk id="97" creationId="{98E727E5-A77B-48A3-800C-1CA76DACAC0A}"/>
          </ac:picMkLst>
        </pc:picChg>
        <pc:picChg chg="add mod">
          <ac:chgData name="Sơn Đặng Thanh" userId="f113423d384ae626" providerId="LiveId" clId="{17477EA2-8F6D-4FE0-8C66-538EC482234D}" dt="2021-08-20T04:51:26.300" v="1255"/>
          <ac:picMkLst>
            <pc:docMk/>
            <pc:sldMk cId="0" sldId="260"/>
            <ac:picMk id="98" creationId="{3F63D897-3178-4E8C-BFE7-1B5CCA5E12CD}"/>
          </ac:picMkLst>
        </pc:picChg>
      </pc:sldChg>
      <pc:sldChg chg="del">
        <pc:chgData name="Sơn Đặng Thanh" userId="f113423d384ae626" providerId="LiveId" clId="{17477EA2-8F6D-4FE0-8C66-538EC482234D}" dt="2021-08-21T08:53:51.284" v="7876" actId="47"/>
        <pc:sldMkLst>
          <pc:docMk/>
          <pc:sldMk cId="0" sldId="262"/>
        </pc:sldMkLst>
      </pc:sldChg>
      <pc:sldChg chg="delSp modSp add del mod">
        <pc:chgData name="Sơn Đặng Thanh" userId="f113423d384ae626" providerId="LiveId" clId="{17477EA2-8F6D-4FE0-8C66-538EC482234D}" dt="2021-08-20T07:47:24.360" v="2315" actId="2696"/>
        <pc:sldMkLst>
          <pc:docMk/>
          <pc:sldMk cId="1859291126" sldId="267"/>
        </pc:sldMkLst>
        <pc:spChg chg="mod">
          <ac:chgData name="Sơn Đặng Thanh" userId="f113423d384ae626" providerId="LiveId" clId="{17477EA2-8F6D-4FE0-8C66-538EC482234D}" dt="2021-08-20T06:06:50.218" v="1568" actId="1076"/>
          <ac:spMkLst>
            <pc:docMk/>
            <pc:sldMk cId="1859291126" sldId="267"/>
            <ac:spMk id="4" creationId="{3F1D154C-4471-479F-BA6F-4EA4C03EC28B}"/>
          </ac:spMkLst>
        </pc:spChg>
        <pc:grpChg chg="del">
          <ac:chgData name="Sơn Đặng Thanh" userId="f113423d384ae626" providerId="LiveId" clId="{17477EA2-8F6D-4FE0-8C66-538EC482234D}" dt="2021-08-20T06:06:42.215" v="1567" actId="478"/>
          <ac:grpSpMkLst>
            <pc:docMk/>
            <pc:sldMk cId="1859291126" sldId="267"/>
            <ac:grpSpMk id="25" creationId="{8A90F56A-58C8-49A4-BA24-0A9C9214EFD5}"/>
          </ac:grpSpMkLst>
        </pc:grpChg>
        <pc:grpChg chg="mod">
          <ac:chgData name="Sơn Đặng Thanh" userId="f113423d384ae626" providerId="LiveId" clId="{17477EA2-8F6D-4FE0-8C66-538EC482234D}" dt="2021-08-20T06:06:50.218" v="1568" actId="1076"/>
          <ac:grpSpMkLst>
            <pc:docMk/>
            <pc:sldMk cId="1859291126" sldId="267"/>
            <ac:grpSpMk id="41" creationId="{00000000-0000-0000-0000-000000000000}"/>
          </ac:grpSpMkLst>
        </pc:grpChg>
      </pc:sldChg>
      <pc:sldChg chg="addSp delSp modSp add mod modAnim">
        <pc:chgData name="Sơn Đặng Thanh" userId="f113423d384ae626" providerId="LiveId" clId="{17477EA2-8F6D-4FE0-8C66-538EC482234D}" dt="2021-08-21T07:57:57.869" v="7367"/>
        <pc:sldMkLst>
          <pc:docMk/>
          <pc:sldMk cId="2477636381" sldId="267"/>
        </pc:sldMkLst>
        <pc:spChg chg="mod">
          <ac:chgData name="Sơn Đặng Thanh" userId="f113423d384ae626" providerId="LiveId" clId="{17477EA2-8F6D-4FE0-8C66-538EC482234D}" dt="2021-08-20T07:52:38.757" v="2417" actId="20577"/>
          <ac:spMkLst>
            <pc:docMk/>
            <pc:sldMk cId="2477636381" sldId="267"/>
            <ac:spMk id="4" creationId="{3F1D154C-4471-479F-BA6F-4EA4C03EC28B}"/>
          </ac:spMkLst>
        </pc:spChg>
        <pc:spChg chg="add mod">
          <ac:chgData name="Sơn Đặng Thanh" userId="f113423d384ae626" providerId="LiveId" clId="{17477EA2-8F6D-4FE0-8C66-538EC482234D}" dt="2021-08-20T07:52:23.623" v="2415" actId="1036"/>
          <ac:spMkLst>
            <pc:docMk/>
            <pc:sldMk cId="2477636381" sldId="267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0T07:50:28.261" v="2377" actId="1076"/>
          <ac:spMkLst>
            <pc:docMk/>
            <pc:sldMk cId="2477636381" sldId="267"/>
            <ac:spMk id="31" creationId="{D9D44EBF-0DA8-4BEC-9FA1-2A65F5BD94FC}"/>
          </ac:spMkLst>
        </pc:spChg>
        <pc:spChg chg="add mod">
          <ac:chgData name="Sơn Đặng Thanh" userId="f113423d384ae626" providerId="LiveId" clId="{17477EA2-8F6D-4FE0-8C66-538EC482234D}" dt="2021-08-20T07:52:21.030" v="2411" actId="1036"/>
          <ac:spMkLst>
            <pc:docMk/>
            <pc:sldMk cId="2477636381" sldId="267"/>
            <ac:spMk id="32" creationId="{3394272B-06B3-49B1-B9B6-B4BEC042A668}"/>
          </ac:spMkLst>
        </pc:spChg>
        <pc:spChg chg="add mod">
          <ac:chgData name="Sơn Đặng Thanh" userId="f113423d384ae626" providerId="LiveId" clId="{17477EA2-8F6D-4FE0-8C66-538EC482234D}" dt="2021-08-20T07:51:25.721" v="2395"/>
          <ac:spMkLst>
            <pc:docMk/>
            <pc:sldMk cId="2477636381" sldId="267"/>
            <ac:spMk id="36" creationId="{69098DBD-74E0-4649-BBBA-71824DADCA39}"/>
          </ac:spMkLst>
        </pc:spChg>
        <pc:spChg chg="mod">
          <ac:chgData name="Sơn Đặng Thanh" userId="f113423d384ae626" providerId="LiveId" clId="{17477EA2-8F6D-4FE0-8C66-538EC482234D}" dt="2021-08-20T07:48:12.998" v="2329" actId="14100"/>
          <ac:spMkLst>
            <pc:docMk/>
            <pc:sldMk cId="2477636381" sldId="267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0:19.733" v="2374" actId="14100"/>
          <ac:spMkLst>
            <pc:docMk/>
            <pc:sldMk cId="2477636381" sldId="267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04.265" v="2347" actId="6549"/>
          <ac:spMkLst>
            <pc:docMk/>
            <pc:sldMk cId="2477636381" sldId="267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8:57.303" v="2342" actId="6549"/>
          <ac:spMkLst>
            <pc:docMk/>
            <pc:sldMk cId="2477636381" sldId="267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08.370" v="2351" actId="6549"/>
          <ac:spMkLst>
            <pc:docMk/>
            <pc:sldMk cId="2477636381" sldId="267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49:13.250" v="2354" actId="6549"/>
          <ac:spMkLst>
            <pc:docMk/>
            <pc:sldMk cId="2477636381" sldId="267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0:12.558" v="2372" actId="1076"/>
          <ac:spMkLst>
            <pc:docMk/>
            <pc:sldMk cId="2477636381" sldId="267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0T07:50:25.072" v="2376" actId="1076"/>
          <ac:grpSpMkLst>
            <pc:docMk/>
            <pc:sldMk cId="2477636381" sldId="267"/>
            <ac:grpSpMk id="1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1:25.721" v="2395"/>
          <ac:grpSpMkLst>
            <pc:docMk/>
            <pc:sldMk cId="2477636381" sldId="267"/>
            <ac:grpSpMk id="35" creationId="{C709C3A0-DA82-469D-B717-04E4100D9AA0}"/>
          </ac:grpSpMkLst>
        </pc:grpChg>
        <pc:grpChg chg="mod">
          <ac:chgData name="Sơn Đặng Thanh" userId="f113423d384ae626" providerId="LiveId" clId="{17477EA2-8F6D-4FE0-8C66-538EC482234D}" dt="2021-08-20T07:47:35.142" v="2317" actId="1076"/>
          <ac:grpSpMkLst>
            <pc:docMk/>
            <pc:sldMk cId="2477636381" sldId="267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0:12.558" v="2372" actId="1076"/>
          <ac:grpSpMkLst>
            <pc:docMk/>
            <pc:sldMk cId="2477636381" sldId="267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7:47:51.097" v="2321"/>
          <ac:graphicFrameMkLst>
            <pc:docMk/>
            <pc:sldMk cId="2477636381" sldId="267"/>
            <ac:graphicFrameMk id="2" creationId="{60841D8B-C37A-4466-998E-DE4E6B2EA0DE}"/>
          </ac:graphicFrameMkLst>
        </pc:graphicFrameChg>
        <pc:graphicFrameChg chg="add del mod">
          <ac:chgData name="Sơn Đặng Thanh" userId="f113423d384ae626" providerId="LiveId" clId="{17477EA2-8F6D-4FE0-8C66-538EC482234D}" dt="2021-08-20T07:49:27.393" v="2357"/>
          <ac:graphicFrameMkLst>
            <pc:docMk/>
            <pc:sldMk cId="2477636381" sldId="267"/>
            <ac:graphicFrameMk id="3" creationId="{A5C4E664-53EF-4D40-A445-4A9A087AA818}"/>
          </ac:graphicFrameMkLst>
        </pc:graphicFrameChg>
        <pc:graphicFrameChg chg="add del mod">
          <ac:chgData name="Sơn Đặng Thanh" userId="f113423d384ae626" providerId="LiveId" clId="{17477EA2-8F6D-4FE0-8C66-538EC482234D}" dt="2021-08-20T07:49:56.001" v="2369"/>
          <ac:graphicFrameMkLst>
            <pc:docMk/>
            <pc:sldMk cId="2477636381" sldId="267"/>
            <ac:graphicFrameMk id="5" creationId="{81FAAC7D-6CE7-485A-8401-9A5020B86EE8}"/>
          </ac:graphicFrameMkLst>
        </pc:graphicFrameChg>
        <pc:graphicFrameChg chg="add del mod">
          <ac:chgData name="Sơn Đặng Thanh" userId="f113423d384ae626" providerId="LiveId" clId="{17477EA2-8F6D-4FE0-8C66-538EC482234D}" dt="2021-08-20T07:50:33.187" v="2381"/>
          <ac:graphicFrameMkLst>
            <pc:docMk/>
            <pc:sldMk cId="2477636381" sldId="267"/>
            <ac:graphicFrameMk id="6" creationId="{50D11E99-2542-4F35-93AB-FE6288C34F3E}"/>
          </ac:graphicFrameMkLst>
        </pc:graphicFrameChg>
        <pc:graphicFrameChg chg="add del mod">
          <ac:chgData name="Sơn Đặng Thanh" userId="f113423d384ae626" providerId="LiveId" clId="{17477EA2-8F6D-4FE0-8C66-538EC482234D}" dt="2021-08-20T07:50:47.150" v="2387"/>
          <ac:graphicFrameMkLst>
            <pc:docMk/>
            <pc:sldMk cId="2477636381" sldId="267"/>
            <ac:graphicFrameMk id="7" creationId="{CBFD0CFF-F725-4886-AFF3-38356DB0E7F7}"/>
          </ac:graphicFrameMkLst>
        </pc:graphicFrameChg>
        <pc:graphicFrameChg chg="add del mod">
          <ac:chgData name="Sơn Đặng Thanh" userId="f113423d384ae626" providerId="LiveId" clId="{17477EA2-8F6D-4FE0-8C66-538EC482234D}" dt="2021-08-20T07:51:25.721" v="2395"/>
          <ac:graphicFrameMkLst>
            <pc:docMk/>
            <pc:sldMk cId="2477636381" sldId="267"/>
            <ac:graphicFrameMk id="8" creationId="{357CED3E-DF9F-4D28-A673-5E0FF594F8E8}"/>
          </ac:graphicFrameMkLst>
        </pc:graphicFrameChg>
        <pc:picChg chg="add mod">
          <ac:chgData name="Sơn Đặng Thanh" userId="f113423d384ae626" providerId="LiveId" clId="{17477EA2-8F6D-4FE0-8C66-538EC482234D}" dt="2021-08-20T07:53:21.119" v="2423" actId="1035"/>
          <ac:picMkLst>
            <pc:docMk/>
            <pc:sldMk cId="2477636381" sldId="267"/>
            <ac:picMk id="9" creationId="{B0101ABB-1764-48BF-ACB6-4C25B3726E36}"/>
          </ac:picMkLst>
        </pc:pic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7" creationId="{5D73575F-ACB7-4847-8C58-B2F9434A0B69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8" creationId="{3B74EB92-5738-4258-9768-5B922153D899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39" creationId="{F5A6BA0F-A8DC-48BF-A664-4B533D6B6A2C}"/>
          </ac:cxnSpMkLst>
        </pc:cxnChg>
        <pc:cxnChg chg="add mod">
          <ac:chgData name="Sơn Đặng Thanh" userId="f113423d384ae626" providerId="LiveId" clId="{17477EA2-8F6D-4FE0-8C66-538EC482234D}" dt="2021-08-20T07:51:25.721" v="2395"/>
          <ac:cxnSpMkLst>
            <pc:docMk/>
            <pc:sldMk cId="2477636381" sldId="267"/>
            <ac:cxnSpMk id="40" creationId="{DC7702B4-9A57-4731-8C96-74DA391867CB}"/>
          </ac:cxnSpMkLst>
        </pc:cxnChg>
      </pc:sldChg>
      <pc:sldChg chg="del">
        <pc:chgData name="Sơn Đặng Thanh" userId="f113423d384ae626" providerId="LiveId" clId="{17477EA2-8F6D-4FE0-8C66-538EC482234D}" dt="2021-08-21T09:00:36.156" v="7899" actId="2696"/>
        <pc:sldMkLst>
          <pc:docMk/>
          <pc:sldMk cId="2969584998" sldId="277"/>
        </pc:sldMkLst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05:17.789" v="7908" actId="1076"/>
          <ac:spMkLst>
            <pc:docMk/>
            <pc:sldMk cId="2969584998" sldId="277"/>
            <ac:spMk id="30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1T09:04:58.521" v="7906" actId="478"/>
          <ac:spMkLst>
            <pc:docMk/>
            <pc:sldMk cId="2969584998" sldId="277"/>
            <ac:spMk id="31" creationId="{CD363CAF-7A9D-4080-A798-2271EF0497E5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5" creationId="{14D8D5D6-2662-4F16-A2AA-CE242068CD79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7" creationId="{8A03F77C-0B6C-4D45-B207-74F453A94851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8" creationId="{863D45AA-6C18-416F-8445-23683720DF82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39" creationId="{1AC2EE48-1898-46F4-B9D8-356F8B45EC36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0" creationId="{214018AB-8918-4125-82E3-027A70F20816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1" creationId="{34130CB9-9A5C-4FEB-8A93-8EA12414844B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2" creationId="{93CCB3CB-3BFB-46E0-8993-B6AC6DFA6C2A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3" creationId="{1083E1F6-99C6-4F5C-BBC3-A9B3040E0CF4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4" creationId="{8DDC01DA-F434-43D8-A28B-DBDDFBDEAB9B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5" creationId="{131F67DB-CE60-40C4-8FED-E4B97556363D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6" creationId="{04267B66-3219-4420-91EB-BC895553B1D5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7" creationId="{11A415A7-C781-4896-AB85-BF023C90A4BF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8" creationId="{05EAB15C-99B0-4EC3-9A70-A9EB202BDB1D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49" creationId="{8AB78DBA-D013-4B90-B7EB-8EB4ADCA8A3E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50" creationId="{61DAD05B-7D9B-4235-8E24-819CFFB11FA8}"/>
          </ac:spMkLst>
        </pc:spChg>
        <pc:spChg chg="mod">
          <ac:chgData name="Sơn Đặng Thanh" userId="f113423d384ae626" providerId="LiveId" clId="{17477EA2-8F6D-4FE0-8C66-538EC482234D}" dt="2021-08-21T09:04:26.356" v="7903"/>
          <ac:spMkLst>
            <pc:docMk/>
            <pc:sldMk cId="2969584998" sldId="277"/>
            <ac:spMk id="51" creationId="{845BDCEB-39A7-4662-9088-D1BDF177D186}"/>
          </ac:spMkLst>
        </pc:spChg>
        <pc:spChg chg="add del mod">
          <ac:chgData name="Sơn Đặng Thanh" userId="f113423d384ae626" providerId="LiveId" clId="{17477EA2-8F6D-4FE0-8C66-538EC482234D}" dt="2021-08-21T09:04:32.430" v="7904" actId="478"/>
          <ac:spMkLst>
            <pc:docMk/>
            <pc:sldMk cId="2969584998" sldId="277"/>
            <ac:spMk id="52" creationId="{A672AE4A-9FE5-4C5A-891C-6CF1ABE931BF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4" creationId="{52E879D8-0AD3-48D2-86AE-CD9B69663F2C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6" creationId="{4D03B6C8-52AF-42FA-9D7C-6586E07B05F4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8" creationId="{AEF1C2D1-3EEA-44B9-AA71-FDA5A66639B7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59" creationId="{1FC3FD1F-98D8-4C2A-8BED-35837BB5ADE5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0" creationId="{17C649E9-D2B0-475D-8434-E538EB552DE4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1" creationId="{A2CD5E6C-09D0-4F06-80C3-9BB32CBAB665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2" creationId="{A5843703-3762-421E-AA2C-53F7689629D2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3" creationId="{830173E9-295A-4576-ADBA-A449B4DB60FC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4" creationId="{A82A9493-7401-43A9-B7D8-9C8B8DB7BDED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5" creationId="{001AA8A2-7A1C-4C4D-9B9E-9B97C7DCB54E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6" creationId="{CAC956BD-3BF3-424E-8552-6F9B70E25FEE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7" creationId="{F586B691-409C-4D9F-BE6B-84BCCB8CF7B7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8" creationId="{EB0CEC22-027F-488A-8EAC-80F44982A642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69" creationId="{1BF5260F-F8DC-4BAE-96B9-03D0F4B5D96A}"/>
          </ac:spMkLst>
        </pc:spChg>
        <pc:spChg chg="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0" creationId="{8E6CC9B4-7F4E-42C2-B1F0-5C9D7CF6E5AF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1" creationId="{53443572-12CA-4F63-A478-37FCB3ED2C72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2" creationId="{FED893DB-D9A2-457A-8822-6323687A5E34}"/>
          </ac:spMkLst>
        </pc:spChg>
        <pc:spChg chg="add mod">
          <ac:chgData name="Sơn Đặng Thanh" userId="f113423d384ae626" providerId="LiveId" clId="{17477EA2-8F6D-4FE0-8C66-538EC482234D}" dt="2021-08-21T09:06:33.893" v="7919" actId="1076"/>
          <ac:spMkLst>
            <pc:docMk/>
            <pc:sldMk cId="2969584998" sldId="277"/>
            <ac:spMk id="73" creationId="{0FDE0D4A-9952-4BAA-B8E4-53DCF7F339F7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5" creationId="{88F6453A-7462-4499-B783-182C70F2B241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7" creationId="{1D8779C1-CBD6-4197-95FB-022F2978BC93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8" creationId="{7CFDB407-F27F-415C-87BF-E19F758BD7FB}"/>
          </ac:spMkLst>
        </pc:spChg>
        <pc:spChg chg="mod">
          <ac:chgData name="Sơn Đặng Thanh" userId="f113423d384ae626" providerId="LiveId" clId="{17477EA2-8F6D-4FE0-8C66-538EC482234D}" dt="2021-08-21T09:06:16.438" v="7917"/>
          <ac:spMkLst>
            <pc:docMk/>
            <pc:sldMk cId="2969584998" sldId="277"/>
            <ac:spMk id="79" creationId="{AE11A9F3-A44A-4F0B-BD2B-856B71355C90}"/>
          </ac:spMkLst>
        </pc:spChg>
        <pc:spChg chg="add mod">
          <ac:chgData name="Sơn Đặng Thanh" userId="f113423d384ae626" providerId="LiveId" clId="{17477EA2-8F6D-4FE0-8C66-538EC482234D}" dt="2021-08-21T09:06:25.316" v="7918" actId="1076"/>
          <ac:spMkLst>
            <pc:docMk/>
            <pc:sldMk cId="2969584998" sldId="277"/>
            <ac:spMk id="80" creationId="{9EBB05E3-D972-409E-AFBF-B5D0D78CE52D}"/>
          </ac:spMkLst>
        </pc:spChg>
        <pc:grpChg chg="mod">
          <ac:chgData name="Sơn Đặng Thanh" userId="f113423d384ae626" providerId="LiveId" clId="{17477EA2-8F6D-4FE0-8C66-538EC482234D}" dt="2021-08-21T09:05:17.789" v="7908" actId="1076"/>
          <ac:grpSpMkLst>
            <pc:docMk/>
            <pc:sldMk cId="2969584998" sldId="277"/>
            <ac:grpSpMk id="2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21T09:04:32.430" v="7904" actId="478"/>
          <ac:grpSpMkLst>
            <pc:docMk/>
            <pc:sldMk cId="2969584998" sldId="277"/>
            <ac:grpSpMk id="32" creationId="{C5AA0025-23C9-444B-8209-BD5F177595D3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3" creationId="{73A83654-9670-4658-A49F-2E4F80E75D85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4" creationId="{B1699AE6-AF57-4ACE-98EE-8EF664A6AFBA}"/>
          </ac:grpSpMkLst>
        </pc:grpChg>
        <pc:grpChg chg="mod">
          <ac:chgData name="Sơn Đặng Thanh" userId="f113423d384ae626" providerId="LiveId" clId="{17477EA2-8F6D-4FE0-8C66-538EC482234D}" dt="2021-08-21T09:04:26.356" v="7903"/>
          <ac:grpSpMkLst>
            <pc:docMk/>
            <pc:sldMk cId="2969584998" sldId="277"/>
            <ac:grpSpMk id="36" creationId="{DF531EAC-FDA8-47D8-AC00-46A46D971AED}"/>
          </ac:grpSpMkLst>
        </pc:grpChg>
        <pc:grpChg chg="add 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3" creationId="{5694B8FD-8A2F-4841-897A-1105E52278E4}"/>
          </ac:grpSpMkLst>
        </pc:grpChg>
        <pc:grpChg chg="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5" creationId="{73217220-4970-4096-97D3-2B7470FC7093}"/>
          </ac:grpSpMkLst>
        </pc:grpChg>
        <pc:grpChg chg="mod">
          <ac:chgData name="Sơn Đặng Thanh" userId="f113423d384ae626" providerId="LiveId" clId="{17477EA2-8F6D-4FE0-8C66-538EC482234D}" dt="2021-08-21T09:06:33.893" v="7919" actId="1076"/>
          <ac:grpSpMkLst>
            <pc:docMk/>
            <pc:sldMk cId="2969584998" sldId="277"/>
            <ac:grpSpMk id="57" creationId="{DBC51E6D-306C-4535-B193-518CDAEDA89F}"/>
          </ac:grpSpMkLst>
        </pc:grpChg>
        <pc:grpChg chg="add mod">
          <ac:chgData name="Sơn Đặng Thanh" userId="f113423d384ae626" providerId="LiveId" clId="{17477EA2-8F6D-4FE0-8C66-538EC482234D}" dt="2021-08-21T09:06:25.316" v="7918" actId="1076"/>
          <ac:grpSpMkLst>
            <pc:docMk/>
            <pc:sldMk cId="2969584998" sldId="277"/>
            <ac:grpSpMk id="74" creationId="{6AF4A2B6-D1A6-4B64-B944-2AC52B452ABE}"/>
          </ac:grpSpMkLst>
        </pc:grpChg>
        <pc:grpChg chg="mod">
          <ac:chgData name="Sơn Đặng Thanh" userId="f113423d384ae626" providerId="LiveId" clId="{17477EA2-8F6D-4FE0-8C66-538EC482234D}" dt="2021-08-21T09:06:16.438" v="7917"/>
          <ac:grpSpMkLst>
            <pc:docMk/>
            <pc:sldMk cId="2969584998" sldId="277"/>
            <ac:grpSpMk id="76" creationId="{0114872A-2211-40EE-9D23-AF67AF271A57}"/>
          </ac:grpSpMkLst>
        </pc:grpChg>
      </pc:sldChg>
      <pc:sldChg chg="del">
        <pc:chgData name="Sơn Đặng Thanh" userId="f113423d384ae626" providerId="LiveId" clId="{17477EA2-8F6D-4FE0-8C66-538EC482234D}" dt="2021-08-21T05:16:37.954" v="6153" actId="47"/>
        <pc:sldMkLst>
          <pc:docMk/>
          <pc:sldMk cId="2375835748" sldId="279"/>
        </pc:sldMkLst>
      </pc:sldChg>
      <pc:sldChg chg="addSp delSp modSp add del mod modAnim">
        <pc:chgData name="Sơn Đặng Thanh" userId="f113423d384ae626" providerId="LiveId" clId="{17477EA2-8F6D-4FE0-8C66-538EC482234D}" dt="2021-08-21T09:12:26.728" v="8029" actId="1035"/>
        <pc:sldMkLst>
          <pc:docMk/>
          <pc:sldMk cId="55053163" sldId="280"/>
        </pc:sldMkLst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9:12:25.101" v="8028" actId="1035"/>
          <ac:spMkLst>
            <pc:docMk/>
            <pc:sldMk cId="55053163" sldId="280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58" creationId="{DE8194B9-479C-4416-9101-0CF66A267C2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59" creationId="{9FDA364B-C59C-4EF3-8067-9F7A6F0F408C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1" creationId="{36A20D5B-9741-4143-A999-C2BBFD5BBD9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2" creationId="{94316C16-17D0-441B-BDF4-2AA0BC32D7A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3" creationId="{C85D0F97-832D-49A1-8B2F-7AA9229FC0B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5" creationId="{6E3963BB-5757-44C6-9BCB-5BF433EB1ED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8" creationId="{D71AF7A2-1167-4575-B385-6932476DF2B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69" creationId="{701CF8A5-FB31-4534-8F52-C51CA22454A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0" creationId="{D68F2219-2F25-4090-860F-02477F84A90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1" creationId="{A8961F8E-3160-46A7-A404-5605F3DDD3F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3" creationId="{699EDE7C-3F9D-43E0-94CE-27E4AD377BC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6" creationId="{9E32098C-A188-40EC-A3D0-B7AEFA0E024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7" creationId="{2B6A86C5-E440-48E2-8D7D-1B0115AC197C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8" creationId="{BD84564B-59CF-4384-99F0-4CA7720B28A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79" creationId="{C45E8013-2EB6-4852-B1D5-9B3C03D796E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1" creationId="{34E3CEE5-F6DA-4404-9A91-0CAB2B3BB81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4" creationId="{143A4DF4-E845-45D5-89CB-70CCF9FFA3E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5" creationId="{A5BA866E-8F01-4DCE-BE26-2CFAFB75025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6" creationId="{A44031B2-EE5F-4109-8756-0C0C41DCFAD4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7" creationId="{0458E685-DD11-4C6B-934B-6298DB9225E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89" creationId="{6BED9ED2-4D64-4A79-8C2B-26006CEF57AF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2" creationId="{2FBC58E2-EAB8-49DA-90F4-8B79C020A57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3" creationId="{49C8CA1E-534A-4DCA-AE84-C164A217F1C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4" creationId="{9952AE59-290D-4F68-9C6D-986841231E7F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5" creationId="{4BB1CA78-7A2B-4736-A67B-0C4FA5292050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7" creationId="{5A36B624-4898-4476-B00B-8292C1C836B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98" creationId="{05D6CC0C-E92F-46EA-AA9C-236D9980C29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0" creationId="{11E6BEC2-47CE-442B-A73A-F073ED38A23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1" creationId="{371F3A46-0D04-484C-9CA3-7712C288C38D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2" creationId="{88EA1FA0-13B2-4E0D-871E-DB8FB26463F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4" creationId="{49223346-D6B8-4D47-8F3A-CAE691BD668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7" creationId="{F3F056E6-B2B2-4743-8E7C-B14D41CC5B1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8" creationId="{3298C0E2-FA6A-41F0-89BF-C63000D3B7E2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09" creationId="{6935EDCA-4F56-49A3-8D5A-3ED11D36445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0" creationId="{295E29F7-1D1E-4233-A4C0-562579FB354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2" creationId="{F3DE6424-CB98-43F5-9779-FEC8C7EA25E3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5" creationId="{CF7CB076-32D5-4E34-9515-BD453E28D97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6" creationId="{1E0C412E-613C-443E-900E-911380378AB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7" creationId="{451D2194-2D94-480A-BD91-65B99F6E9CB7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18" creationId="{7ABD4EA8-951F-4D20-895E-24A8591E572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0" creationId="{C734AD77-1214-44A1-A16A-A8288DE33B4E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3" creationId="{9D104279-9E80-4512-910A-78F5E017022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4" creationId="{AA810ECD-A20B-40FB-8680-A43F7844BEE5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5" creationId="{0E6B7F07-7EAE-40F1-8377-0C0F97FF49E8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6" creationId="{8A50167F-D9F7-4C04-A559-670AD943DCA6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28" creationId="{7971B3D1-2FDC-4CEC-92F5-56DD889484BB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1" creationId="{1FABE92C-BFAB-43DC-ACD6-536BBFDD25E9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2" creationId="{46C260E8-F782-414A-95C9-8F6F773384D2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3" creationId="{76CDE732-E417-42AB-BB6A-020201612471}"/>
          </ac:spMkLst>
        </pc:spChg>
        <pc:spChg chg="mod">
          <ac:chgData name="Sơn Đặng Thanh" userId="f113423d384ae626" providerId="LiveId" clId="{17477EA2-8F6D-4FE0-8C66-538EC482234D}" dt="2021-08-21T08:59:28.817" v="7892"/>
          <ac:spMkLst>
            <pc:docMk/>
            <pc:sldMk cId="55053163" sldId="280"/>
            <ac:spMk id="134" creationId="{39AE6F4C-E575-4D5A-8057-FD3429723E80}"/>
          </ac:spMkLst>
        </pc:spChg>
        <pc:spChg chg="add mod">
          <ac:chgData name="Sơn Đặng Thanh" userId="f113423d384ae626" providerId="LiveId" clId="{17477EA2-8F6D-4FE0-8C66-538EC482234D}" dt="2021-08-21T09:12:26.728" v="8029" actId="1035"/>
          <ac:spMkLst>
            <pc:docMk/>
            <pc:sldMk cId="55053163" sldId="280"/>
            <ac:spMk id="135" creationId="{40F81D1B-24A2-449D-9C0B-A4DBD306FF98}"/>
          </ac:spMkLst>
        </pc:spChg>
        <pc:grpChg chg="mod">
          <ac:chgData name="Sơn Đặng Thanh" userId="f113423d384ae626" providerId="LiveId" clId="{17477EA2-8F6D-4FE0-8C66-538EC482234D}" dt="2021-08-21T09:12:25.101" v="8028" actId="1035"/>
          <ac:grpSpMkLst>
            <pc:docMk/>
            <pc:sldMk cId="55053163" sldId="280"/>
            <ac:grpSpMk id="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8:59:25.347" v="7890" actId="478"/>
          <ac:grpSpMkLst>
            <pc:docMk/>
            <pc:sldMk cId="55053163" sldId="280"/>
            <ac:grpSpMk id="3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8:59:26.437" v="7891" actId="478"/>
          <ac:grpSpMkLst>
            <pc:docMk/>
            <pc:sldMk cId="55053163" sldId="280"/>
            <ac:grpSpMk id="33" creationId="{00000000-0000-0000-0000-000000000000}"/>
          </ac:grpSpMkLst>
        </pc:grpChg>
        <pc:grpChg chg="add del">
          <ac:chgData name="Sơn Đặng Thanh" userId="f113423d384ae626" providerId="LiveId" clId="{17477EA2-8F6D-4FE0-8C66-538EC482234D}" dt="2021-08-21T08:59:52.048" v="7896" actId="478"/>
          <ac:grpSpMkLst>
            <pc:docMk/>
            <pc:sldMk cId="55053163" sldId="280"/>
            <ac:grpSpMk id="3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57" creationId="{339ACCF0-A520-4636-AC20-1119895B14C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0" creationId="{A26E0094-07D2-48B0-8E86-4E3A18E0130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64" creationId="{3281943E-0616-4105-AD6C-D649463AD6D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6" creationId="{B75D71CF-A8F9-4B87-84E5-A2649400427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67" creationId="{733DCFBB-B82C-4BC4-AC62-EFDB52936EE1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72" creationId="{D074D07F-9FA9-4C25-9A45-EFECB1036FE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74" creationId="{C0567EDC-070E-4170-9FD2-D102F9FC630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75" creationId="{E5BE80E0-FD5F-4E01-AD98-C7AF4B77D72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80" creationId="{353E3CD8-314D-41F5-BCC1-4F62A773A903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82" creationId="{3B51337C-0B2A-4B4B-9CF2-6679B874B20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83" creationId="{8879C268-20A5-44C4-8B67-4517C0A9427A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88" creationId="{5AA2AC1B-91E4-43B2-8F73-4391B49DCF2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0" creationId="{D4616A7C-27FC-4132-A47E-F17926A9292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1" creationId="{8D77835D-7E84-4049-AB28-B76246677CBD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96" creationId="{6BD49778-BBC9-4EAF-A7F1-0E95CFCEA3C4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99" creationId="{AB1BFF67-D08B-4E32-8AEB-54F3386FB76C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03" creationId="{41878379-FC76-480D-A20D-DD7C46128598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05" creationId="{A8C50492-8EC5-4D53-8C97-CDB84412160E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06" creationId="{E0FE804B-443F-4B1A-B5B0-2871EFE69E50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11" creationId="{3E70D5EC-E6D1-43B0-9D26-0BE7CC361AE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13" creationId="{D5745722-E917-4FE4-96B8-C4A0CDE49C67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14" creationId="{2E9B1499-AEA3-40F4-BBC7-59206E26A583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19" creationId="{2F7AD720-283C-46E3-B1C9-0AFB9D4B22D9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1" creationId="{9187D24B-24C4-4469-BD79-DD1CDFFD966B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2" creationId="{9BE2F9D7-1EF7-4C86-9AEE-D4A1AA548897}"/>
          </ac:grpSpMkLst>
        </pc:grpChg>
        <pc:grpChg chg="add mod">
          <ac:chgData name="Sơn Đặng Thanh" userId="f113423d384ae626" providerId="LiveId" clId="{17477EA2-8F6D-4FE0-8C66-538EC482234D}" dt="2021-08-21T09:12:12.728" v="8025" actId="1036"/>
          <ac:grpSpMkLst>
            <pc:docMk/>
            <pc:sldMk cId="55053163" sldId="280"/>
            <ac:grpSpMk id="127" creationId="{71812D4C-305F-44D0-B777-3081F40C2C72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29" creationId="{3AA706A6-A087-40A5-889C-029D7722C015}"/>
          </ac:grpSpMkLst>
        </pc:grpChg>
        <pc:grpChg chg="mod">
          <ac:chgData name="Sơn Đặng Thanh" userId="f113423d384ae626" providerId="LiveId" clId="{17477EA2-8F6D-4FE0-8C66-538EC482234D}" dt="2021-08-21T08:59:28.817" v="7892"/>
          <ac:grpSpMkLst>
            <pc:docMk/>
            <pc:sldMk cId="55053163" sldId="280"/>
            <ac:grpSpMk id="130" creationId="{265CC222-DCBB-499E-81C3-3CA103EEB88F}"/>
          </ac:grpSpMkLst>
        </pc:grpChg>
      </pc:sldChg>
      <pc:sldChg chg="addSp delSp modSp mod delAnim modAnim">
        <pc:chgData name="Sơn Đặng Thanh" userId="f113423d384ae626" providerId="LiveId" clId="{17477EA2-8F6D-4FE0-8C66-538EC482234D}" dt="2021-08-21T07:15:03.699" v="7025"/>
        <pc:sldMkLst>
          <pc:docMk/>
          <pc:sldMk cId="3867108996" sldId="284"/>
        </pc:sldMkLst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5:46.150" v="823" actId="1076"/>
          <ac:spMkLst>
            <pc:docMk/>
            <pc:sldMk cId="3867108996" sldId="284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7:03:35.594" v="6985" actId="1076"/>
          <ac:spMkLst>
            <pc:docMk/>
            <pc:sldMk cId="3867108996" sldId="284"/>
            <ac:spMk id="23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21T07:08:57.841" v="7007" actId="207"/>
          <ac:spMkLst>
            <pc:docMk/>
            <pc:sldMk cId="3867108996" sldId="284"/>
            <ac:spMk id="25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19T10:35:27.260" v="799" actId="478"/>
          <ac:spMkLst>
            <pc:docMk/>
            <pc:sldMk cId="3867108996" sldId="284"/>
            <ac:spMk id="30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19T10:35:38.426" v="804" actId="478"/>
          <ac:spMkLst>
            <pc:docMk/>
            <pc:sldMk cId="3867108996" sldId="284"/>
            <ac:spMk id="76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19T10:35:32.831" v="802" actId="478"/>
          <ac:spMkLst>
            <pc:docMk/>
            <pc:sldMk cId="3867108996" sldId="284"/>
            <ac:spMk id="77" creationId="{00000000-0000-0000-0000-000000000000}"/>
          </ac:spMkLst>
        </pc:spChg>
        <pc:spChg chg="add del mod">
          <ac:chgData name="Sơn Đặng Thanh" userId="f113423d384ae626" providerId="LiveId" clId="{17477EA2-8F6D-4FE0-8C66-538EC482234D}" dt="2021-08-21T07:04:10.443" v="6988"/>
          <ac:spMkLst>
            <pc:docMk/>
            <pc:sldMk cId="3867108996" sldId="284"/>
            <ac:spMk id="82" creationId="{B9E7F4DB-76DC-456D-94BA-3CBC649B62FD}"/>
          </ac:spMkLst>
        </pc:spChg>
        <pc:spChg chg="add mod">
          <ac:chgData name="Sơn Đặng Thanh" userId="f113423d384ae626" providerId="LiveId" clId="{17477EA2-8F6D-4FE0-8C66-538EC482234D}" dt="2021-08-21T07:09:35.975" v="7010" actId="207"/>
          <ac:spMkLst>
            <pc:docMk/>
            <pc:sldMk cId="3867108996" sldId="284"/>
            <ac:spMk id="103" creationId="{4462D6E3-9E7B-43B8-A165-1B9821E918E5}"/>
          </ac:spMkLst>
        </pc:spChg>
        <pc:spChg chg="add mod">
          <ac:chgData name="Sơn Đặng Thanh" userId="f113423d384ae626" providerId="LiveId" clId="{17477EA2-8F6D-4FE0-8C66-538EC482234D}" dt="2021-08-21T07:13:36.913" v="7013" actId="207"/>
          <ac:spMkLst>
            <pc:docMk/>
            <pc:sldMk cId="3867108996" sldId="284"/>
            <ac:spMk id="104" creationId="{3E79BABD-BCB4-43BE-AE7D-C8DB5B8DB67F}"/>
          </ac:spMkLst>
        </pc:spChg>
        <pc:grpChg chg="mod">
          <ac:chgData name="Sơn Đặng Thanh" userId="f113423d384ae626" providerId="LiveId" clId="{17477EA2-8F6D-4FE0-8C66-538EC482234D}" dt="2021-08-19T10:45:46.150" v="823" actId="1076"/>
          <ac:grpSpMkLst>
            <pc:docMk/>
            <pc:sldMk cId="3867108996" sldId="284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7:03:35.594" v="6985" actId="1076"/>
          <ac:grpSpMkLst>
            <pc:docMk/>
            <pc:sldMk cId="3867108996" sldId="284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35:36.112" v="803" actId="478"/>
          <ac:grpSpMkLst>
            <pc:docMk/>
            <pc:sldMk cId="3867108996" sldId="284"/>
            <ac:grpSpMk id="3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34" creationId="{00000000-0000-0000-0000-000000000000}"/>
          </ac:grpSpMkLst>
        </pc:grpChg>
        <pc:grpChg chg="del topLvl">
          <ac:chgData name="Sơn Đặng Thanh" userId="f113423d384ae626" providerId="LiveId" clId="{17477EA2-8F6D-4FE0-8C66-538EC482234D}" dt="2021-08-19T10:35:41.107" v="805" actId="478"/>
          <ac:grpSpMkLst>
            <pc:docMk/>
            <pc:sldMk cId="3867108996" sldId="284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7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35:38.426" v="804" actId="478"/>
          <ac:grpSpMkLst>
            <pc:docMk/>
            <pc:sldMk cId="3867108996" sldId="284"/>
            <ac:grpSpMk id="78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19T10:37:46.454" v="820" actId="478"/>
          <ac:grpSpMkLst>
            <pc:docMk/>
            <pc:sldMk cId="3867108996" sldId="284"/>
            <ac:grpSpMk id="8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19T10:35:50.117" v="808"/>
          <ac:graphicFrameMkLst>
            <pc:docMk/>
            <pc:sldMk cId="3867108996" sldId="284"/>
            <ac:graphicFrameMk id="24" creationId="{D61C548E-B148-407F-B749-8C0EA21459CF}"/>
          </ac:graphicFrameMkLst>
        </pc:graphicFrameChg>
        <pc:cxnChg chg="del topLvl">
          <ac:chgData name="Sơn Đặng Thanh" userId="f113423d384ae626" providerId="LiveId" clId="{17477EA2-8F6D-4FE0-8C66-538EC482234D}" dt="2021-08-19T10:35:41.107" v="805" actId="478"/>
          <ac:cxnSpMkLst>
            <pc:docMk/>
            <pc:sldMk cId="3867108996" sldId="284"/>
            <ac:cxnSpMk id="26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36.112" v="803" actId="478"/>
          <ac:cxnSpMkLst>
            <pc:docMk/>
            <pc:sldMk cId="3867108996" sldId="284"/>
            <ac:cxnSpMk id="27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29.378" v="800" actId="478"/>
          <ac:cxnSpMkLst>
            <pc:docMk/>
            <pc:sldMk cId="3867108996" sldId="284"/>
            <ac:cxnSpMk id="28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35:31.085" v="801" actId="478"/>
          <ac:cxnSpMkLst>
            <pc:docMk/>
            <pc:sldMk cId="3867108996" sldId="284"/>
            <ac:cxnSpMk id="29" creationId="{00000000-0000-0000-0000-000000000000}"/>
          </ac:cxnSpMkLst>
        </pc:cxnChg>
      </pc:sldChg>
      <pc:sldChg chg="addSp delSp modSp mod delAnim modAnim">
        <pc:chgData name="Sơn Đặng Thanh" userId="f113423d384ae626" providerId="LiveId" clId="{17477EA2-8F6D-4FE0-8C66-538EC482234D}" dt="2021-08-21T07:21:04.976" v="7066" actId="1035"/>
        <pc:sldMkLst>
          <pc:docMk/>
          <pc:sldMk cId="2861844636" sldId="286"/>
        </pc:sldMkLst>
        <pc:spChg chg="mod">
          <ac:chgData name="Sơn Đặng Thanh" userId="f113423d384ae626" providerId="LiveId" clId="{17477EA2-8F6D-4FE0-8C66-538EC482234D}" dt="2021-08-19T10:46:11.586" v="827" actId="20577"/>
          <ac:spMkLst>
            <pc:docMk/>
            <pc:sldMk cId="2861844636" sldId="286"/>
            <ac:spMk id="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2:18.939" v="2830" actId="20577"/>
          <ac:spMkLst>
            <pc:docMk/>
            <pc:sldMk cId="2861844636" sldId="286"/>
            <ac:spMk id="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50:04.598" v="919" actId="14100"/>
          <ac:spMkLst>
            <pc:docMk/>
            <pc:sldMk cId="2861844636" sldId="286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10:47:43.955" v="877" actId="20577"/>
          <ac:spMkLst>
            <pc:docMk/>
            <pc:sldMk cId="2861844636" sldId="286"/>
            <ac:spMk id="11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12" creationId="{2C4C0825-0859-4A2C-80CE-A8D0FE5ABDBB}"/>
          </ac:spMkLst>
        </pc:spChg>
        <pc:spChg chg="add del mod topLvl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13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19T10:48:33.481" v="903" actId="478"/>
          <ac:spMkLst>
            <pc:docMk/>
            <pc:sldMk cId="2861844636" sldId="286"/>
            <ac:spMk id="1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58" creationId="{33BBD90F-E445-4D11-8158-945584F438CB}"/>
          </ac:spMkLst>
        </pc:spChg>
        <pc:spChg chg="add mod">
          <ac:chgData name="Sơn Đặng Thanh" userId="f113423d384ae626" providerId="LiveId" clId="{17477EA2-8F6D-4FE0-8C66-538EC482234D}" dt="2021-08-19T11:23:51.287" v="1156" actId="164"/>
          <ac:spMkLst>
            <pc:docMk/>
            <pc:sldMk cId="2861844636" sldId="286"/>
            <ac:spMk id="59" creationId="{FAA6F7EF-CDAF-4AA7-80F4-4347E10CD438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71" creationId="{7B1FA89E-E251-450C-B9BB-8D53F875CBDE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1" creationId="{16D48A35-484A-457F-936B-5D0865894618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7" creationId="{C9F50EC0-51D0-4EFF-90DF-E910BB79DD93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8" creationId="{C67E0447-D508-4CD5-903D-ADFF57D29532}"/>
          </ac:spMkLst>
        </pc:spChg>
        <pc:spChg chg="mod">
          <ac:chgData name="Sơn Đặng Thanh" userId="f113423d384ae626" providerId="LiveId" clId="{17477EA2-8F6D-4FE0-8C66-538EC482234D}" dt="2021-08-19T10:52:59.518" v="1015" actId="1076"/>
          <ac:spMkLst>
            <pc:docMk/>
            <pc:sldMk cId="2861844636" sldId="286"/>
            <ac:spMk id="89" creationId="{A7AF4225-DC85-4103-864C-F18C0545A8DB}"/>
          </ac:spMkLst>
        </pc:spChg>
        <pc:spChg chg="mod">
          <ac:chgData name="Sơn Đặng Thanh" userId="f113423d384ae626" providerId="LiveId" clId="{17477EA2-8F6D-4FE0-8C66-538EC482234D}" dt="2021-08-20T04:39:50.803" v="1222" actId="14100"/>
          <ac:spMkLst>
            <pc:docMk/>
            <pc:sldMk cId="2861844636" sldId="286"/>
            <ac:spMk id="92" creationId="{B63C6D05-FAEF-4405-839D-74E2081696AE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4" creationId="{460D36C8-E2F6-4B67-B1A2-571EF4123CB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5" creationId="{D72459B7-4A5F-4A19-8DA6-42E41E9843B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7" creationId="{8BF28028-D231-4944-B0FA-68E8A22AFCB1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8" creationId="{63C87BAF-A73A-41FC-B3B0-FBBA66B51E81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99" creationId="{5E86CBF7-FA2E-49A3-8A17-3EE04C70CD6E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0" creationId="{4B751EC0-28C4-460F-B870-1CF2D13D3CEB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1" creationId="{375670FD-A827-4FD4-95F8-68039C2AFE09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2" creationId="{0CFE1CAC-D7A5-4020-BA92-5358C7115017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3" creationId="{2FF12ECA-0FD2-4EAA-8832-9F8AC54FA854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4" creationId="{7C514314-9C05-4FE1-9A6C-135B80A8F77C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5" creationId="{A686A42D-D794-48C4-8457-545ABD584CC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6" creationId="{D6BE4E3A-837D-4320-A2FC-0D394079F8B7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7" creationId="{1ECDF345-CA6F-47D0-A7C3-C91A0F0CDAD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8" creationId="{07081F76-02A7-49AB-BC45-BA74C0F74B4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09" creationId="{0663FB2D-AA72-429E-99B7-27CD3DB0172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0" creationId="{F31A5B2A-66C6-46FF-949A-A42776BA00C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1" creationId="{0C858FC7-636E-4D1D-B806-5770EAB8C3E8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2" creationId="{51CCF47E-E181-4422-A987-A562F0902F82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3" creationId="{AD28F944-E8FF-40FF-8A96-6512F138D8A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4" creationId="{1D233390-0D02-4A63-AE09-BF4480EDCD95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5" creationId="{4CE01DB1-A609-4FA4-A7A6-3AC86EB00AB8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6" creationId="{E1A29733-3221-40FA-A99E-C542D788D3F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7" creationId="{89EF14EF-1E0B-4733-95DD-CDAE364C955D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8" creationId="{66C83A9E-DFC6-4550-B00D-D2A14901A2F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19" creationId="{9252DAA7-F524-4BE2-9315-C0EB22702E86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20" creationId="{B48FDDEB-0FCF-4510-B524-A02A19046959}"/>
          </ac:spMkLst>
        </pc:spChg>
        <pc:spChg chg="mod">
          <ac:chgData name="Sơn Đặng Thanh" userId="f113423d384ae626" providerId="LiveId" clId="{17477EA2-8F6D-4FE0-8C66-538EC482234D}" dt="2021-08-19T11:28:22.925" v="1157" actId="1076"/>
          <ac:spMkLst>
            <pc:docMk/>
            <pc:sldMk cId="2861844636" sldId="286"/>
            <ac:spMk id="121" creationId="{A004CF84-3E7A-4708-A113-25932B0E5BE9}"/>
          </ac:spMkLst>
        </pc:spChg>
        <pc:spChg chg="add mod">
          <ac:chgData name="Sơn Đặng Thanh" userId="f113423d384ae626" providerId="LiveId" clId="{17477EA2-8F6D-4FE0-8C66-538EC482234D}" dt="2021-08-21T07:19:08.519" v="7051" actId="164"/>
          <ac:spMkLst>
            <pc:docMk/>
            <pc:sldMk cId="2861844636" sldId="286"/>
            <ac:spMk id="122" creationId="{31C97BF9-08EB-4A6D-819C-675809A4D3B6}"/>
          </ac:spMkLst>
        </pc:spChg>
        <pc:spChg chg="mod">
          <ac:chgData name="Sơn Đặng Thanh" userId="f113423d384ae626" providerId="LiveId" clId="{17477EA2-8F6D-4FE0-8C66-538EC482234D}" dt="2021-08-19T11:06:16.286" v="1138" actId="1076"/>
          <ac:spMkLst>
            <pc:docMk/>
            <pc:sldMk cId="2861844636" sldId="286"/>
            <ac:spMk id="126" creationId="{130916B1-D937-4847-9FA8-664B90FB0CC7}"/>
          </ac:spMkLst>
        </pc:spChg>
        <pc:spChg chg="mod">
          <ac:chgData name="Sơn Đặng Thanh" userId="f113423d384ae626" providerId="LiveId" clId="{17477EA2-8F6D-4FE0-8C66-538EC482234D}" dt="2021-08-19T10:59:43.773" v="1092" actId="403"/>
          <ac:spMkLst>
            <pc:docMk/>
            <pc:sldMk cId="2861844636" sldId="286"/>
            <ac:spMk id="131" creationId="{BAA0DCCF-C70D-4C19-B294-7A7C36C6A074}"/>
          </ac:spMkLst>
        </pc:spChg>
        <pc:spChg chg="mod">
          <ac:chgData name="Sơn Đặng Thanh" userId="f113423d384ae626" providerId="LiveId" clId="{17477EA2-8F6D-4FE0-8C66-538EC482234D}" dt="2021-08-19T10:59:43.773" v="1092" actId="403"/>
          <ac:spMkLst>
            <pc:docMk/>
            <pc:sldMk cId="2861844636" sldId="286"/>
            <ac:spMk id="132" creationId="{111172FC-6FFF-42E9-85E1-FA00FDAD978C}"/>
          </ac:spMkLst>
        </pc:spChg>
        <pc:spChg chg="del mod">
          <ac:chgData name="Sơn Đặng Thanh" userId="f113423d384ae626" providerId="LiveId" clId="{17477EA2-8F6D-4FE0-8C66-538EC482234D}" dt="2021-08-19T11:03:07.607" v="1117" actId="478"/>
          <ac:spMkLst>
            <pc:docMk/>
            <pc:sldMk cId="2861844636" sldId="286"/>
            <ac:spMk id="136" creationId="{C63BD7CB-C4AB-4D80-825C-C3615DD111DE}"/>
          </ac:spMkLst>
        </pc:spChg>
        <pc:spChg chg="mod">
          <ac:chgData name="Sơn Đặng Thanh" userId="f113423d384ae626" providerId="LiveId" clId="{17477EA2-8F6D-4FE0-8C66-538EC482234D}" dt="2021-08-19T11:29:55.626" v="1167" actId="1036"/>
          <ac:spMkLst>
            <pc:docMk/>
            <pc:sldMk cId="2861844636" sldId="286"/>
            <ac:spMk id="144" creationId="{D96E14C8-FB87-42B7-96BF-3593528EFBEF}"/>
          </ac:spMkLst>
        </pc:spChg>
        <pc:spChg chg="mod">
          <ac:chgData name="Sơn Đặng Thanh" userId="f113423d384ae626" providerId="LiveId" clId="{17477EA2-8F6D-4FE0-8C66-538EC482234D}" dt="2021-08-19T11:05:13.800" v="1131" actId="404"/>
          <ac:spMkLst>
            <pc:docMk/>
            <pc:sldMk cId="2861844636" sldId="286"/>
            <ac:spMk id="145" creationId="{58A2EBE8-74E6-456E-AA67-61CE9DFE281F}"/>
          </ac:spMkLst>
        </pc:spChg>
        <pc:spChg chg="del mod">
          <ac:chgData name="Sơn Đặng Thanh" userId="f113423d384ae626" providerId="LiveId" clId="{17477EA2-8F6D-4FE0-8C66-538EC482234D}" dt="2021-08-19T11:01:24.846" v="1105" actId="478"/>
          <ac:spMkLst>
            <pc:docMk/>
            <pc:sldMk cId="2861844636" sldId="286"/>
            <ac:spMk id="149" creationId="{A1600ED6-5244-478C-9863-CB777C36D497}"/>
          </ac:spMkLst>
        </pc:spChg>
        <pc:spChg chg="mod">
          <ac:chgData name="Sơn Đặng Thanh" userId="f113423d384ae626" providerId="LiveId" clId="{17477EA2-8F6D-4FE0-8C66-538EC482234D}" dt="2021-08-19T11:29:37.469" v="1163" actId="14100"/>
          <ac:spMkLst>
            <pc:docMk/>
            <pc:sldMk cId="2861844636" sldId="286"/>
            <ac:spMk id="154" creationId="{881831C7-AFEF-4C72-B0BA-1C6F6E8995C6}"/>
          </ac:spMkLst>
        </pc:spChg>
        <pc:spChg chg="mod">
          <ac:chgData name="Sơn Đặng Thanh" userId="f113423d384ae626" providerId="LiveId" clId="{17477EA2-8F6D-4FE0-8C66-538EC482234D}" dt="2021-08-19T11:29:25.436" v="1160" actId="255"/>
          <ac:spMkLst>
            <pc:docMk/>
            <pc:sldMk cId="2861844636" sldId="286"/>
            <ac:spMk id="155" creationId="{B53582FE-7EDD-439C-AC4E-4F242E5018BA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58" creationId="{C1273376-EEE3-4C23-B472-845027A11270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1" creationId="{28C7EAFA-4386-42C2-BB88-1A3DD90EC085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3" creationId="{793EB044-73D9-44A2-B7E6-8C4DD292A5D4}"/>
          </ac:spMkLst>
        </pc:spChg>
        <pc:spChg chg="mod">
          <ac:chgData name="Sơn Đặng Thanh" userId="f113423d384ae626" providerId="LiveId" clId="{17477EA2-8F6D-4FE0-8C66-538EC482234D}" dt="2021-08-19T10:58:43.417" v="1078"/>
          <ac:spMkLst>
            <pc:docMk/>
            <pc:sldMk cId="2861844636" sldId="286"/>
            <ac:spMk id="164" creationId="{6810A55A-F248-4B73-9A4F-B63483393A87}"/>
          </ac:spMkLst>
        </pc:spChg>
        <pc:spChg chg="add mod">
          <ac:chgData name="Sơn Đặng Thanh" userId="f113423d384ae626" providerId="LiveId" clId="{17477EA2-8F6D-4FE0-8C66-538EC482234D}" dt="2021-08-20T04:39:33.196" v="1220" actId="1076"/>
          <ac:spMkLst>
            <pc:docMk/>
            <pc:sldMk cId="2861844636" sldId="286"/>
            <ac:spMk id="165" creationId="{4F5E5C1E-CD8B-460E-9F3F-375FC688E58B}"/>
          </ac:spMkLst>
        </pc:spChg>
        <pc:spChg chg="add mod">
          <ac:chgData name="Sơn Đặng Thanh" userId="f113423d384ae626" providerId="LiveId" clId="{17477EA2-8F6D-4FE0-8C66-538EC482234D}" dt="2021-08-21T07:21:04.976" v="7066" actId="1035"/>
          <ac:spMkLst>
            <pc:docMk/>
            <pc:sldMk cId="2861844636" sldId="286"/>
            <ac:spMk id="166" creationId="{9BB889E5-44FE-4C2C-B9E3-405B558097FA}"/>
          </ac:spMkLst>
        </pc:spChg>
        <pc:grpChg chg="mod">
          <ac:chgData name="Sơn Đặng Thanh" userId="f113423d384ae626" providerId="LiveId" clId="{17477EA2-8F6D-4FE0-8C66-538EC482234D}" dt="2021-08-19T11:23:23.854" v="1147" actId="1076"/>
          <ac:grpSpMkLst>
            <pc:docMk/>
            <pc:sldMk cId="2861844636" sldId="286"/>
            <ac:grpSpMk id="6" creationId="{00000000-0000-0000-0000-000000000000}"/>
          </ac:grpSpMkLst>
        </pc:grpChg>
        <pc:grpChg chg="del mod topLvl">
          <ac:chgData name="Sơn Đặng Thanh" userId="f113423d384ae626" providerId="LiveId" clId="{17477EA2-8F6D-4FE0-8C66-538EC482234D}" dt="2021-08-19T10:48:55.119" v="908" actId="478"/>
          <ac:grpSpMkLst>
            <pc:docMk/>
            <pc:sldMk cId="2861844636" sldId="286"/>
            <ac:grpSpMk id="17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8:33.481" v="903" actId="478"/>
          <ac:grpSpMkLst>
            <pc:docMk/>
            <pc:sldMk cId="2861844636" sldId="286"/>
            <ac:grpSpMk id="18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19T11:23:51.287" v="1156" actId="164"/>
          <ac:grpSpMkLst>
            <pc:docMk/>
            <pc:sldMk cId="2861844636" sldId="286"/>
            <ac:grpSpMk id="20" creationId="{5B1B171B-3F49-429F-889B-6D3F7B15DEFB}"/>
          </ac:grpSpMkLst>
        </pc:grpChg>
        <pc:grpChg chg="add mod">
          <ac:chgData name="Sơn Đặng Thanh" userId="f113423d384ae626" providerId="LiveId" clId="{17477EA2-8F6D-4FE0-8C66-538EC482234D}" dt="2021-08-21T07:19:08.519" v="7051" actId="164"/>
          <ac:grpSpMkLst>
            <pc:docMk/>
            <pc:sldMk cId="2861844636" sldId="286"/>
            <ac:grpSpMk id="21" creationId="{613D88A6-730D-4455-92C9-1AE9BECD1282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26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8:36.909" v="904" actId="478"/>
          <ac:grpSpMkLst>
            <pc:docMk/>
            <pc:sldMk cId="2861844636" sldId="286"/>
            <ac:grpSpMk id="5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5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55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10:54:58.002" v="1035" actId="478"/>
          <ac:grpSpMkLst>
            <pc:docMk/>
            <pc:sldMk cId="2861844636" sldId="286"/>
            <ac:grpSpMk id="62" creationId="{1099576B-DEB5-4AA5-B236-1DBC3B9F23DC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7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10:52:59.518" v="1015" actId="1076"/>
          <ac:grpSpMkLst>
            <pc:docMk/>
            <pc:sldMk cId="2861844636" sldId="286"/>
            <ac:grpSpMk id="75" creationId="{CD433EF5-5309-40EF-B2DE-65ACFA190FD4}"/>
          </ac:grpSpMkLst>
        </pc:grpChg>
        <pc:grpChg chg="del">
          <ac:chgData name="Sơn Đặng Thanh" userId="f113423d384ae626" providerId="LiveId" clId="{17477EA2-8F6D-4FE0-8C66-538EC482234D}" dt="2021-08-19T10:47:52.550" v="878" actId="478"/>
          <ac:grpSpMkLst>
            <pc:docMk/>
            <pc:sldMk cId="2861844636" sldId="286"/>
            <ac:grpSpMk id="8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7:19:08.519" v="7051" actId="164"/>
          <ac:grpSpMkLst>
            <pc:docMk/>
            <pc:sldMk cId="2861844636" sldId="286"/>
            <ac:grpSpMk id="91" creationId="{E0A9F390-9C55-4C77-B687-D4E9368A970B}"/>
          </ac:grpSpMkLst>
        </pc:grpChg>
        <pc:grpChg chg="mod">
          <ac:chgData name="Sơn Đặng Thanh" userId="f113423d384ae626" providerId="LiveId" clId="{17477EA2-8F6D-4FE0-8C66-538EC482234D}" dt="2021-08-19T11:28:22.925" v="1157" actId="1076"/>
          <ac:grpSpMkLst>
            <pc:docMk/>
            <pc:sldMk cId="2861844636" sldId="286"/>
            <ac:grpSpMk id="93" creationId="{723098FF-088A-4A18-95ED-34C7F80ADCDC}"/>
          </ac:grpSpMkLst>
        </pc:grpChg>
        <pc:grpChg chg="mod">
          <ac:chgData name="Sơn Đặng Thanh" userId="f113423d384ae626" providerId="LiveId" clId="{17477EA2-8F6D-4FE0-8C66-538EC482234D}" dt="2021-08-19T11:28:22.925" v="1157" actId="1076"/>
          <ac:grpSpMkLst>
            <pc:docMk/>
            <pc:sldMk cId="2861844636" sldId="286"/>
            <ac:grpSpMk id="96" creationId="{1F40B2B7-D3F2-4EC1-A8AC-0AEFD10418FE}"/>
          </ac:grpSpMkLst>
        </pc:grpChg>
        <pc:grpChg chg="add mod">
          <ac:chgData name="Sơn Đặng Thanh" userId="f113423d384ae626" providerId="LiveId" clId="{17477EA2-8F6D-4FE0-8C66-538EC482234D}" dt="2021-08-20T04:39:16.156" v="1219" actId="1076"/>
          <ac:grpSpMkLst>
            <pc:docMk/>
            <pc:sldMk cId="2861844636" sldId="286"/>
            <ac:grpSpMk id="123" creationId="{59080C73-8F9A-4224-AF5C-4C7036F64DF3}"/>
          </ac:grpSpMkLst>
        </pc:grpChg>
        <pc:grpChg chg="mod">
          <ac:chgData name="Sơn Đặng Thanh" userId="f113423d384ae626" providerId="LiveId" clId="{17477EA2-8F6D-4FE0-8C66-538EC482234D}" dt="2021-08-19T10:59:43.773" v="1092" actId="403"/>
          <ac:grpSpMkLst>
            <pc:docMk/>
            <pc:sldMk cId="2861844636" sldId="286"/>
            <ac:grpSpMk id="124" creationId="{F02DA81B-1E2B-4FAB-AC3A-84326433E328}"/>
          </ac:grpSpMkLst>
        </pc:grpChg>
        <pc:grpChg chg="del mod">
          <ac:chgData name="Sơn Đặng Thanh" userId="f113423d384ae626" providerId="LiveId" clId="{17477EA2-8F6D-4FE0-8C66-538EC482234D}" dt="2021-08-19T10:59:02.459" v="1084" actId="478"/>
          <ac:grpSpMkLst>
            <pc:docMk/>
            <pc:sldMk cId="2861844636" sldId="286"/>
            <ac:grpSpMk id="125" creationId="{5263F681-7CAC-4002-B343-D0134A280D11}"/>
          </ac:grpSpMkLst>
        </pc:grpChg>
        <pc:grpChg chg="add del mod">
          <ac:chgData name="Sơn Đặng Thanh" userId="f113423d384ae626" providerId="LiveId" clId="{17477EA2-8F6D-4FE0-8C66-538EC482234D}" dt="2021-08-19T11:03:38.422" v="1124" actId="478"/>
          <ac:grpSpMkLst>
            <pc:docMk/>
            <pc:sldMk cId="2861844636" sldId="286"/>
            <ac:grpSpMk id="133" creationId="{9FB17C4A-E82F-473F-96B5-000E036B7DF3}"/>
          </ac:grpSpMkLst>
        </pc:grpChg>
        <pc:grpChg chg="mod topLvl">
          <ac:chgData name="Sơn Đặng Thanh" userId="f113423d384ae626" providerId="LiveId" clId="{17477EA2-8F6D-4FE0-8C66-538EC482234D}" dt="2021-08-21T07:21:04.976" v="7066" actId="1035"/>
          <ac:grpSpMkLst>
            <pc:docMk/>
            <pc:sldMk cId="2861844636" sldId="286"/>
            <ac:grpSpMk id="134" creationId="{40CA5DAE-DED5-4156-A0EB-1823CDFAE697}"/>
          </ac:grpSpMkLst>
        </pc:grpChg>
        <pc:grpChg chg="del mod">
          <ac:chgData name="Sơn Đặng Thanh" userId="f113423d384ae626" providerId="LiveId" clId="{17477EA2-8F6D-4FE0-8C66-538EC482234D}" dt="2021-08-19T11:03:36.425" v="1123" actId="478"/>
          <ac:grpSpMkLst>
            <pc:docMk/>
            <pc:sldMk cId="2861844636" sldId="286"/>
            <ac:grpSpMk id="135" creationId="{3E95C958-FDD3-4096-8D1F-88CA5E9E5554}"/>
          </ac:grpSpMkLst>
        </pc:grpChg>
        <pc:grpChg chg="add del mod">
          <ac:chgData name="Sơn Đặng Thanh" userId="f113423d384ae626" providerId="LiveId" clId="{17477EA2-8F6D-4FE0-8C66-538EC482234D}" dt="2021-08-19T11:01:32.297" v="1109" actId="478"/>
          <ac:grpSpMkLst>
            <pc:docMk/>
            <pc:sldMk cId="2861844636" sldId="286"/>
            <ac:grpSpMk id="146" creationId="{26B5320C-6F6E-4426-8B20-83330C6418E7}"/>
          </ac:grpSpMkLst>
        </pc:grpChg>
        <pc:grpChg chg="mod topLvl">
          <ac:chgData name="Sơn Đặng Thanh" userId="f113423d384ae626" providerId="LiveId" clId="{17477EA2-8F6D-4FE0-8C66-538EC482234D}" dt="2021-08-20T04:39:33.196" v="1220" actId="1076"/>
          <ac:grpSpMkLst>
            <pc:docMk/>
            <pc:sldMk cId="2861844636" sldId="286"/>
            <ac:grpSpMk id="147" creationId="{72978135-E862-4861-BE89-E55BB5AD3521}"/>
          </ac:grpSpMkLst>
        </pc:grpChg>
        <pc:grpChg chg="del mod">
          <ac:chgData name="Sơn Đặng Thanh" userId="f113423d384ae626" providerId="LiveId" clId="{17477EA2-8F6D-4FE0-8C66-538EC482234D}" dt="2021-08-19T11:01:30.452" v="1108" actId="478"/>
          <ac:grpSpMkLst>
            <pc:docMk/>
            <pc:sldMk cId="2861844636" sldId="286"/>
            <ac:grpSpMk id="148" creationId="{04EF64FD-4E4B-4975-BCD6-A067CE9FE533}"/>
          </ac:grpSpMkLst>
        </pc:grpChg>
        <pc:grpChg chg="add del mod">
          <ac:chgData name="Sơn Đặng Thanh" userId="f113423d384ae626" providerId="LiveId" clId="{17477EA2-8F6D-4FE0-8C66-538EC482234D}" dt="2021-08-19T10:58:50.533" v="1080" actId="478"/>
          <ac:grpSpMkLst>
            <pc:docMk/>
            <pc:sldMk cId="2861844636" sldId="286"/>
            <ac:grpSpMk id="156" creationId="{5E678494-B0B0-4E80-91D6-260D60CB7E88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57" creationId="{91AFFCB8-C315-4F00-82B9-B5DFA2BAA47A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59" creationId="{D662DCAA-71C1-4968-AFA9-BF15A57EE9BB}"/>
          </ac:grpSpMkLst>
        </pc:grpChg>
        <pc:grpChg chg="mod">
          <ac:chgData name="Sơn Đặng Thanh" userId="f113423d384ae626" providerId="LiveId" clId="{17477EA2-8F6D-4FE0-8C66-538EC482234D}" dt="2021-08-19T10:58:43.417" v="1078"/>
          <ac:grpSpMkLst>
            <pc:docMk/>
            <pc:sldMk cId="2861844636" sldId="286"/>
            <ac:grpSpMk id="160" creationId="{A45AEFDE-C57F-41F6-AF62-776569297E1D}"/>
          </ac:grpSpMkLst>
        </pc:grpChg>
        <pc:graphicFrameChg chg="del mod">
          <ac:chgData name="Sơn Đặng Thanh" userId="f113423d384ae626" providerId="LiveId" clId="{17477EA2-8F6D-4FE0-8C66-538EC482234D}" dt="2021-08-19T10:47:57.309" v="880" actId="478"/>
          <ac:graphicFrameMkLst>
            <pc:docMk/>
            <pc:sldMk cId="2861844636" sldId="286"/>
            <ac:graphicFrameMk id="86" creationId="{00000000-0000-0000-0000-000000000000}"/>
          </ac:graphicFrameMkLst>
        </pc:graphicFrameChg>
        <pc:cxnChg chg="del">
          <ac:chgData name="Sơn Đặng Thanh" userId="f113423d384ae626" providerId="LiveId" clId="{17477EA2-8F6D-4FE0-8C66-538EC482234D}" dt="2021-08-19T10:48:47.080" v="906" actId="478"/>
          <ac:cxnSpMkLst>
            <pc:docMk/>
            <pc:sldMk cId="2861844636" sldId="286"/>
            <ac:cxnSpMk id="14" creationId="{00000000-0000-0000-0000-000000000000}"/>
          </ac:cxnSpMkLst>
        </pc:cxnChg>
        <pc:cxnChg chg="del topLvl">
          <ac:chgData name="Sơn Đặng Thanh" userId="f113423d384ae626" providerId="LiveId" clId="{17477EA2-8F6D-4FE0-8C66-538EC482234D}" dt="2021-08-19T10:48:55.119" v="908" actId="478"/>
          <ac:cxnSpMkLst>
            <pc:docMk/>
            <pc:sldMk cId="2861844636" sldId="286"/>
            <ac:cxnSpMk id="15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19T10:48:26.209" v="885" actId="478"/>
          <ac:cxnSpMkLst>
            <pc:docMk/>
            <pc:sldMk cId="2861844636" sldId="286"/>
            <ac:cxnSpMk id="24" creationId="{00000000-0000-0000-0000-000000000000}"/>
          </ac:cxnSpMkLst>
        </pc:cxnChg>
        <pc:cxnChg chg="del topLvl">
          <ac:chgData name="Sơn Đặng Thanh" userId="f113423d384ae626" providerId="LiveId" clId="{17477EA2-8F6D-4FE0-8C66-538EC482234D}" dt="2021-08-19T10:48:36.909" v="904" actId="478"/>
          <ac:cxnSpMkLst>
            <pc:docMk/>
            <pc:sldMk cId="2861844636" sldId="286"/>
            <ac:cxnSpMk id="25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19T10:58:56.803" v="1081" actId="478"/>
          <ac:cxnSpMkLst>
            <pc:docMk/>
            <pc:sldMk cId="2861844636" sldId="286"/>
            <ac:cxnSpMk id="127" creationId="{14ED46D1-C8AD-497C-BFCD-0C771EE775CA}"/>
          </ac:cxnSpMkLst>
        </pc:cxnChg>
        <pc:cxnChg chg="del mod">
          <ac:chgData name="Sơn Đặng Thanh" userId="f113423d384ae626" providerId="LiveId" clId="{17477EA2-8F6D-4FE0-8C66-538EC482234D}" dt="2021-08-19T10:58:59.055" v="1082" actId="478"/>
          <ac:cxnSpMkLst>
            <pc:docMk/>
            <pc:sldMk cId="2861844636" sldId="286"/>
            <ac:cxnSpMk id="128" creationId="{D1180FE2-226B-48E5-AD9D-AD73BD84E861}"/>
          </ac:cxnSpMkLst>
        </pc:cxnChg>
        <pc:cxnChg chg="del mod">
          <ac:chgData name="Sơn Đặng Thanh" userId="f113423d384ae626" providerId="LiveId" clId="{17477EA2-8F6D-4FE0-8C66-538EC482234D}" dt="2021-08-19T10:59:02.459" v="1084" actId="478"/>
          <ac:cxnSpMkLst>
            <pc:docMk/>
            <pc:sldMk cId="2861844636" sldId="286"/>
            <ac:cxnSpMk id="129" creationId="{8FB796BE-9EEF-405D-A074-BF1E24BB7207}"/>
          </ac:cxnSpMkLst>
        </pc:cxnChg>
        <pc:cxnChg chg="del mod">
          <ac:chgData name="Sơn Đặng Thanh" userId="f113423d384ae626" providerId="LiveId" clId="{17477EA2-8F6D-4FE0-8C66-538EC482234D}" dt="2021-08-19T10:59:01.104" v="1083" actId="478"/>
          <ac:cxnSpMkLst>
            <pc:docMk/>
            <pc:sldMk cId="2861844636" sldId="286"/>
            <ac:cxnSpMk id="130" creationId="{F2FC772E-5399-4A00-ABB5-AB2043910F4A}"/>
          </ac:cxnSpMkLst>
        </pc:cxnChg>
        <pc:cxnChg chg="del mod">
          <ac:chgData name="Sơn Đặng Thanh" userId="f113423d384ae626" providerId="LiveId" clId="{17477EA2-8F6D-4FE0-8C66-538EC482234D}" dt="2021-08-19T11:03:18.031" v="1119" actId="478"/>
          <ac:cxnSpMkLst>
            <pc:docMk/>
            <pc:sldMk cId="2861844636" sldId="286"/>
            <ac:cxnSpMk id="137" creationId="{FC494FD1-94E2-45CB-9496-EB153255F94F}"/>
          </ac:cxnSpMkLst>
        </pc:cxnChg>
        <pc:cxnChg chg="del mod">
          <ac:chgData name="Sơn Đặng Thanh" userId="f113423d384ae626" providerId="LiveId" clId="{17477EA2-8F6D-4FE0-8C66-538EC482234D}" dt="2021-08-19T11:03:10.412" v="1118" actId="478"/>
          <ac:cxnSpMkLst>
            <pc:docMk/>
            <pc:sldMk cId="2861844636" sldId="286"/>
            <ac:cxnSpMk id="138" creationId="{1DCAA063-B3D8-4000-B2D8-6F4BA5BB9815}"/>
          </ac:cxnSpMkLst>
        </pc:cxnChg>
        <pc:cxnChg chg="del mod">
          <ac:chgData name="Sơn Đặng Thanh" userId="f113423d384ae626" providerId="LiveId" clId="{17477EA2-8F6D-4FE0-8C66-538EC482234D}" dt="2021-08-19T11:03:20.353" v="1120" actId="478"/>
          <ac:cxnSpMkLst>
            <pc:docMk/>
            <pc:sldMk cId="2861844636" sldId="286"/>
            <ac:cxnSpMk id="139" creationId="{FA61EE7B-F66C-456E-B38E-C79C229F6032}"/>
          </ac:cxnSpMkLst>
        </pc:cxnChg>
        <pc:cxnChg chg="del mod">
          <ac:chgData name="Sơn Đặng Thanh" userId="f113423d384ae626" providerId="LiveId" clId="{17477EA2-8F6D-4FE0-8C66-538EC482234D}" dt="2021-08-19T11:03:24.115" v="1121" actId="478"/>
          <ac:cxnSpMkLst>
            <pc:docMk/>
            <pc:sldMk cId="2861844636" sldId="286"/>
            <ac:cxnSpMk id="140" creationId="{16054164-57B8-4EF3-8FA9-F85CA5B64589}"/>
          </ac:cxnSpMkLst>
        </pc:cxnChg>
        <pc:cxnChg chg="del mod">
          <ac:chgData name="Sơn Đặng Thanh" userId="f113423d384ae626" providerId="LiveId" clId="{17477EA2-8F6D-4FE0-8C66-538EC482234D}" dt="2021-08-19T11:03:34.486" v="1122" actId="478"/>
          <ac:cxnSpMkLst>
            <pc:docMk/>
            <pc:sldMk cId="2861844636" sldId="286"/>
            <ac:cxnSpMk id="141" creationId="{D88DF162-2102-49E9-8B45-8BA252CDCB71}"/>
          </ac:cxnSpMkLst>
        </pc:cxnChg>
        <pc:cxnChg chg="del mod">
          <ac:chgData name="Sơn Đặng Thanh" userId="f113423d384ae626" providerId="LiveId" clId="{17477EA2-8F6D-4FE0-8C66-538EC482234D}" dt="2021-08-19T11:03:36.425" v="1123" actId="478"/>
          <ac:cxnSpMkLst>
            <pc:docMk/>
            <pc:sldMk cId="2861844636" sldId="286"/>
            <ac:cxnSpMk id="142" creationId="{D95267C2-A19E-4ECB-B9E9-18016A517669}"/>
          </ac:cxnSpMkLst>
        </pc:cxnChg>
        <pc:cxnChg chg="del mod topLvl">
          <ac:chgData name="Sơn Đặng Thanh" userId="f113423d384ae626" providerId="LiveId" clId="{17477EA2-8F6D-4FE0-8C66-538EC482234D}" dt="2021-08-19T11:03:38.422" v="1124" actId="478"/>
          <ac:cxnSpMkLst>
            <pc:docMk/>
            <pc:sldMk cId="2861844636" sldId="286"/>
            <ac:cxnSpMk id="143" creationId="{B16D8AD1-B38F-492D-ABF9-1E7DFB9478AC}"/>
          </ac:cxnSpMkLst>
        </pc:cxnChg>
        <pc:cxnChg chg="del mod">
          <ac:chgData name="Sơn Đặng Thanh" userId="f113423d384ae626" providerId="LiveId" clId="{17477EA2-8F6D-4FE0-8C66-538EC482234D}" dt="2021-08-19T11:01:28.546" v="1107" actId="478"/>
          <ac:cxnSpMkLst>
            <pc:docMk/>
            <pc:sldMk cId="2861844636" sldId="286"/>
            <ac:cxnSpMk id="150" creationId="{41685A35-20F5-40FE-9359-F58E29D57996}"/>
          </ac:cxnSpMkLst>
        </pc:cxnChg>
        <pc:cxnChg chg="del mod">
          <ac:chgData name="Sơn Đặng Thanh" userId="f113423d384ae626" providerId="LiveId" clId="{17477EA2-8F6D-4FE0-8C66-538EC482234D}" dt="2021-08-19T11:01:26.701" v="1106" actId="478"/>
          <ac:cxnSpMkLst>
            <pc:docMk/>
            <pc:sldMk cId="2861844636" sldId="286"/>
            <ac:cxnSpMk id="151" creationId="{AC96756A-A3FD-4A55-AAC0-18CFF81BB2FE}"/>
          </ac:cxnSpMkLst>
        </pc:cxnChg>
        <pc:cxnChg chg="del mod topLvl">
          <ac:chgData name="Sơn Đặng Thanh" userId="f113423d384ae626" providerId="LiveId" clId="{17477EA2-8F6D-4FE0-8C66-538EC482234D}" dt="2021-08-19T11:01:32.297" v="1109" actId="478"/>
          <ac:cxnSpMkLst>
            <pc:docMk/>
            <pc:sldMk cId="2861844636" sldId="286"/>
            <ac:cxnSpMk id="152" creationId="{5BF604EE-A148-4369-8619-8861FD2E9D4F}"/>
          </ac:cxnSpMkLst>
        </pc:cxnChg>
        <pc:cxnChg chg="del mod">
          <ac:chgData name="Sơn Đặng Thanh" userId="f113423d384ae626" providerId="LiveId" clId="{17477EA2-8F6D-4FE0-8C66-538EC482234D}" dt="2021-08-19T11:01:30.452" v="1108" actId="478"/>
          <ac:cxnSpMkLst>
            <pc:docMk/>
            <pc:sldMk cId="2861844636" sldId="286"/>
            <ac:cxnSpMk id="153" creationId="{6EF3476F-940E-4422-898B-90B3F848A850}"/>
          </ac:cxnSpMkLst>
        </pc:cxnChg>
        <pc:cxnChg chg="mod">
          <ac:chgData name="Sơn Đặng Thanh" userId="f113423d384ae626" providerId="LiveId" clId="{17477EA2-8F6D-4FE0-8C66-538EC482234D}" dt="2021-08-19T10:58:43.417" v="1078"/>
          <ac:cxnSpMkLst>
            <pc:docMk/>
            <pc:sldMk cId="2861844636" sldId="286"/>
            <ac:cxnSpMk id="162" creationId="{19C9C98E-EE72-47EA-928D-9E05782EC437}"/>
          </ac:cxnSpMkLst>
        </pc:cxnChg>
      </pc:sldChg>
      <pc:sldChg chg="del">
        <pc:chgData name="Sơn Đặng Thanh" userId="f113423d384ae626" providerId="LiveId" clId="{17477EA2-8F6D-4FE0-8C66-538EC482234D}" dt="2021-08-21T05:17:34.414" v="6164" actId="47"/>
        <pc:sldMkLst>
          <pc:docMk/>
          <pc:sldMk cId="2232146571" sldId="287"/>
        </pc:sldMkLst>
      </pc:sldChg>
      <pc:sldChg chg="del">
        <pc:chgData name="Sơn Đặng Thanh" userId="f113423d384ae626" providerId="LiveId" clId="{17477EA2-8F6D-4FE0-8C66-538EC482234D}" dt="2021-08-21T05:17:19.187" v="6159" actId="47"/>
        <pc:sldMkLst>
          <pc:docMk/>
          <pc:sldMk cId="1327491357" sldId="288"/>
        </pc:sldMkLst>
      </pc:sldChg>
      <pc:sldChg chg="del">
        <pc:chgData name="Sơn Đặng Thanh" userId="f113423d384ae626" providerId="LiveId" clId="{17477EA2-8F6D-4FE0-8C66-538EC482234D}" dt="2021-08-21T05:17:21.808" v="6160" actId="47"/>
        <pc:sldMkLst>
          <pc:docMk/>
          <pc:sldMk cId="3940910119" sldId="289"/>
        </pc:sldMkLst>
      </pc:sldChg>
      <pc:sldChg chg="del">
        <pc:chgData name="Sơn Đặng Thanh" userId="f113423d384ae626" providerId="LiveId" clId="{17477EA2-8F6D-4FE0-8C66-538EC482234D}" dt="2021-08-21T05:17:15.808" v="6158" actId="47"/>
        <pc:sldMkLst>
          <pc:docMk/>
          <pc:sldMk cId="1892299321" sldId="290"/>
        </pc:sldMkLst>
      </pc:sldChg>
      <pc:sldChg chg="del">
        <pc:chgData name="Sơn Đặng Thanh" userId="f113423d384ae626" providerId="LiveId" clId="{17477EA2-8F6D-4FE0-8C66-538EC482234D}" dt="2021-08-21T05:17:14.157" v="6157" actId="47"/>
        <pc:sldMkLst>
          <pc:docMk/>
          <pc:sldMk cId="2238361060" sldId="291"/>
        </pc:sldMkLst>
      </pc:sldChg>
      <pc:sldChg chg="del">
        <pc:chgData name="Sơn Đặng Thanh" userId="f113423d384ae626" providerId="LiveId" clId="{17477EA2-8F6D-4FE0-8C66-538EC482234D}" dt="2021-08-21T05:17:11.974" v="6156" actId="47"/>
        <pc:sldMkLst>
          <pc:docMk/>
          <pc:sldMk cId="2043461729" sldId="292"/>
        </pc:sldMkLst>
      </pc:sldChg>
      <pc:sldChg chg="del">
        <pc:chgData name="Sơn Đặng Thanh" userId="f113423d384ae626" providerId="LiveId" clId="{17477EA2-8F6D-4FE0-8C66-538EC482234D}" dt="2021-08-21T05:17:10.327" v="6155" actId="47"/>
        <pc:sldMkLst>
          <pc:docMk/>
          <pc:sldMk cId="1768719324" sldId="293"/>
        </pc:sldMkLst>
      </pc:sldChg>
      <pc:sldChg chg="del">
        <pc:chgData name="Sơn Đặng Thanh" userId="f113423d384ae626" providerId="LiveId" clId="{17477EA2-8F6D-4FE0-8C66-538EC482234D}" dt="2021-08-21T05:17:06.261" v="6154" actId="47"/>
        <pc:sldMkLst>
          <pc:docMk/>
          <pc:sldMk cId="1064690556" sldId="294"/>
        </pc:sldMkLst>
      </pc:sldChg>
      <pc:sldChg chg="del">
        <pc:chgData name="Sơn Đặng Thanh" userId="f113423d384ae626" providerId="LiveId" clId="{17477EA2-8F6D-4FE0-8C66-538EC482234D}" dt="2021-08-21T05:17:38.529" v="6166" actId="47"/>
        <pc:sldMkLst>
          <pc:docMk/>
          <pc:sldMk cId="2221238709" sldId="295"/>
        </pc:sldMkLst>
      </pc:sldChg>
      <pc:sldChg chg="del">
        <pc:chgData name="Sơn Đặng Thanh" userId="f113423d384ae626" providerId="LiveId" clId="{17477EA2-8F6D-4FE0-8C66-538EC482234D}" dt="2021-08-21T05:17:36.184" v="6165" actId="47"/>
        <pc:sldMkLst>
          <pc:docMk/>
          <pc:sldMk cId="4070541814" sldId="296"/>
        </pc:sldMkLst>
      </pc:sldChg>
      <pc:sldChg chg="del">
        <pc:chgData name="Sơn Đặng Thanh" userId="f113423d384ae626" providerId="LiveId" clId="{17477EA2-8F6D-4FE0-8C66-538EC482234D}" dt="2021-08-21T05:17:33.276" v="6163" actId="47"/>
        <pc:sldMkLst>
          <pc:docMk/>
          <pc:sldMk cId="3805315227" sldId="297"/>
        </pc:sldMkLst>
      </pc:sldChg>
      <pc:sldChg chg="modSp del mod">
        <pc:chgData name="Sơn Đặng Thanh" userId="f113423d384ae626" providerId="LiveId" clId="{17477EA2-8F6D-4FE0-8C66-538EC482234D}" dt="2021-08-21T05:17:28.311" v="6161" actId="47"/>
        <pc:sldMkLst>
          <pc:docMk/>
          <pc:sldMk cId="4010835815" sldId="298"/>
        </pc:sldMkLst>
        <pc:spChg chg="mod">
          <ac:chgData name="Sơn Đặng Thanh" userId="f113423d384ae626" providerId="LiveId" clId="{17477EA2-8F6D-4FE0-8C66-538EC482234D}" dt="2021-08-20T08:00:07.166" v="2506" actId="1076"/>
          <ac:spMkLst>
            <pc:docMk/>
            <pc:sldMk cId="4010835815" sldId="298"/>
            <ac:spMk id="121" creationId="{00000000-0000-0000-0000-000000000000}"/>
          </ac:spMkLst>
        </pc:spChg>
      </pc:sldChg>
      <pc:sldChg chg="modSp del mod">
        <pc:chgData name="Sơn Đặng Thanh" userId="f113423d384ae626" providerId="LiveId" clId="{17477EA2-8F6D-4FE0-8C66-538EC482234D}" dt="2021-08-21T05:17:31.365" v="6162" actId="47"/>
        <pc:sldMkLst>
          <pc:docMk/>
          <pc:sldMk cId="4055106880" sldId="299"/>
        </pc:sldMkLst>
        <pc:grpChg chg="mod">
          <ac:chgData name="Sơn Đặng Thanh" userId="f113423d384ae626" providerId="LiveId" clId="{17477EA2-8F6D-4FE0-8C66-538EC482234D}" dt="2021-08-20T07:59:56.669" v="2503" actId="1076"/>
          <ac:grpSpMkLst>
            <pc:docMk/>
            <pc:sldMk cId="4055106880" sldId="299"/>
            <ac:grpSpMk id="202" creationId="{00000000-0000-0000-0000-000000000000}"/>
          </ac:grpSpMkLst>
        </pc:grpChg>
      </pc:sldChg>
      <pc:sldChg chg="del">
        <pc:chgData name="Sơn Đặng Thanh" userId="f113423d384ae626" providerId="LiveId" clId="{17477EA2-8F6D-4FE0-8C66-538EC482234D}" dt="2021-08-21T08:53:54.216" v="7877" actId="47"/>
        <pc:sldMkLst>
          <pc:docMk/>
          <pc:sldMk cId="2510837959" sldId="300"/>
        </pc:sldMkLst>
      </pc:sldChg>
      <pc:sldChg chg="delSp modSp mod delAnim modAnim">
        <pc:chgData name="Sơn Đặng Thanh" userId="f113423d384ae626" providerId="LiveId" clId="{17477EA2-8F6D-4FE0-8C66-538EC482234D}" dt="2021-08-21T06:40:24.754" v="6861"/>
        <pc:sldMkLst>
          <pc:docMk/>
          <pc:sldMk cId="2218425482" sldId="301"/>
        </pc:sldMkLst>
        <pc:spChg chg="mod">
          <ac:chgData name="Sơn Đặng Thanh" userId="f113423d384ae626" providerId="LiveId" clId="{17477EA2-8F6D-4FE0-8C66-538EC482234D}" dt="2021-08-19T04:24:20.892" v="31" actId="1076"/>
          <ac:spMkLst>
            <pc:docMk/>
            <pc:sldMk cId="2218425482" sldId="301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5:37.779" v="136" actId="20577"/>
          <ac:spMkLst>
            <pc:docMk/>
            <pc:sldMk cId="2218425482" sldId="301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6:08.923" v="200" actId="20577"/>
          <ac:spMkLst>
            <pc:docMk/>
            <pc:sldMk cId="2218425482" sldId="301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4:27.817" v="34" actId="20577"/>
          <ac:spMkLst>
            <pc:docMk/>
            <pc:sldMk cId="2218425482" sldId="301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6:40.578" v="253" actId="20577"/>
          <ac:spMkLst>
            <pc:docMk/>
            <pc:sldMk cId="2218425482" sldId="301"/>
            <ac:spMk id="5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8:11.736" v="373" actId="20577"/>
          <ac:spMkLst>
            <pc:docMk/>
            <pc:sldMk cId="2218425482" sldId="301"/>
            <ac:spMk id="7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8:40.893" v="406" actId="20577"/>
          <ac:spMkLst>
            <pc:docMk/>
            <pc:sldMk cId="2218425482" sldId="301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7:14.909" v="289" actId="20577"/>
          <ac:spMkLst>
            <pc:docMk/>
            <pc:sldMk cId="2218425482" sldId="301"/>
            <ac:spMk id="8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4:27:39.211" v="298" actId="20577"/>
          <ac:spMkLst>
            <pc:docMk/>
            <pc:sldMk cId="2218425482" sldId="301"/>
            <ac:spMk id="93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19T04:24:25.487" v="32" actId="1076"/>
          <ac:grpSpMkLst>
            <pc:docMk/>
            <pc:sldMk cId="2218425482" sldId="301"/>
            <ac:grpSpMk id="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29:04.794" v="417" actId="1035"/>
          <ac:grpSpMkLst>
            <pc:docMk/>
            <pc:sldMk cId="2218425482" sldId="301"/>
            <ac:grpSpMk id="6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29:00.134" v="414" actId="1035"/>
          <ac:grpSpMkLst>
            <pc:docMk/>
            <pc:sldMk cId="2218425482" sldId="301"/>
            <ac:grpSpMk id="8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30:16.981" v="426" actId="1036"/>
          <ac:grpSpMkLst>
            <pc:docMk/>
            <pc:sldMk cId="2218425482" sldId="301"/>
            <ac:grpSpMk id="8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4:30:12.920" v="425" actId="1036"/>
          <ac:grpSpMkLst>
            <pc:docMk/>
            <pc:sldMk cId="2218425482" sldId="301"/>
            <ac:grpSpMk id="92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19T04:28:47.431" v="407" actId="478"/>
          <ac:grpSpMkLst>
            <pc:docMk/>
            <pc:sldMk cId="2218425482" sldId="301"/>
            <ac:grpSpMk id="96" creationId="{00000000-0000-0000-0000-000000000000}"/>
          </ac:grpSpMkLst>
        </pc:grpChg>
      </pc:sldChg>
      <pc:sldChg chg="del">
        <pc:chgData name="Sơn Đặng Thanh" userId="f113423d384ae626" providerId="LiveId" clId="{17477EA2-8F6D-4FE0-8C66-538EC482234D}" dt="2021-08-19T04:30:38.598" v="429" actId="47"/>
        <pc:sldMkLst>
          <pc:docMk/>
          <pc:sldMk cId="4153514089" sldId="302"/>
        </pc:sldMkLst>
      </pc:sldChg>
      <pc:sldChg chg="del">
        <pc:chgData name="Sơn Đặng Thanh" userId="f113423d384ae626" providerId="LiveId" clId="{17477EA2-8F6D-4FE0-8C66-538EC482234D}" dt="2021-08-21T06:22:12.516" v="6683" actId="47"/>
        <pc:sldMkLst>
          <pc:docMk/>
          <pc:sldMk cId="2088469038" sldId="303"/>
        </pc:sldMkLst>
      </pc:sldChg>
      <pc:sldChg chg="new del">
        <pc:chgData name="Sơn Đặng Thanh" userId="f113423d384ae626" providerId="LiveId" clId="{17477EA2-8F6D-4FE0-8C66-538EC482234D}" dt="2021-08-19T04:30:36.730" v="428" actId="47"/>
        <pc:sldMkLst>
          <pc:docMk/>
          <pc:sldMk cId="908332407" sldId="304"/>
        </pc:sldMkLst>
      </pc:sldChg>
      <pc:sldChg chg="addSp delSp modSp mod delAnim modAnim">
        <pc:chgData name="Sơn Đặng Thanh" userId="f113423d384ae626" providerId="LiveId" clId="{17477EA2-8F6D-4FE0-8C66-538EC482234D}" dt="2021-08-21T07:00:38.642" v="6975" actId="207"/>
        <pc:sldMkLst>
          <pc:docMk/>
          <pc:sldMk cId="3389286087" sldId="304"/>
        </pc:sldMkLst>
        <pc:spChg chg="del mod">
          <ac:chgData name="Sơn Đặng Thanh" userId="f113423d384ae626" providerId="LiveId" clId="{17477EA2-8F6D-4FE0-8C66-538EC482234D}" dt="2021-08-21T06:23:22.533" v="6688" actId="478"/>
          <ac:spMkLst>
            <pc:docMk/>
            <pc:sldMk cId="3389286087" sldId="304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18:10.112" v="631" actId="20577"/>
          <ac:spMkLst>
            <pc:docMk/>
            <pc:sldMk cId="3389286087" sldId="304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59:25.917" v="6968" actId="207"/>
          <ac:spMkLst>
            <pc:docMk/>
            <pc:sldMk cId="3389286087" sldId="304"/>
            <ac:spMk id="41" creationId="{4EBE7AAC-2CBA-44C1-9EA0-601922F53D46}"/>
          </ac:spMkLst>
        </pc:spChg>
        <pc:spChg chg="mod">
          <ac:chgData name="Sơn Đặng Thanh" userId="f113423d384ae626" providerId="LiveId" clId="{17477EA2-8F6D-4FE0-8C66-538EC482234D}" dt="2021-08-19T06:20:42.798" v="682" actId="1036"/>
          <ac:spMkLst>
            <pc:docMk/>
            <pc:sldMk cId="3389286087" sldId="304"/>
            <ac:spMk id="4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23:57.551" v="6696" actId="14100"/>
          <ac:spMkLst>
            <pc:docMk/>
            <pc:sldMk cId="3389286087" sldId="304"/>
            <ac:spMk id="4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20:37.365" v="680" actId="1035"/>
          <ac:spMkLst>
            <pc:docMk/>
            <pc:sldMk cId="3389286087" sldId="304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19T06:42:58.690" v="777"/>
          <ac:spMkLst>
            <pc:docMk/>
            <pc:sldMk cId="3389286087" sldId="304"/>
            <ac:spMk id="51" creationId="{F1195477-919A-4E40-9099-AC52054F2EDE}"/>
          </ac:spMkLst>
        </pc:spChg>
        <pc:spChg chg="mod">
          <ac:chgData name="Sơn Đặng Thanh" userId="f113423d384ae626" providerId="LiveId" clId="{17477EA2-8F6D-4FE0-8C66-538EC482234D}" dt="2021-08-19T06:43:26.455" v="782" actId="14100"/>
          <ac:spMkLst>
            <pc:docMk/>
            <pc:sldMk cId="3389286087" sldId="304"/>
            <ac:spMk id="56" creationId="{147F619B-B4E9-40F4-A4C9-ED558FBDA39D}"/>
          </ac:spMkLst>
        </pc:spChg>
        <pc:spChg chg="mod">
          <ac:chgData name="Sơn Đặng Thanh" userId="f113423d384ae626" providerId="LiveId" clId="{17477EA2-8F6D-4FE0-8C66-538EC482234D}" dt="2021-08-19T06:42:58.690" v="777"/>
          <ac:spMkLst>
            <pc:docMk/>
            <pc:sldMk cId="3389286087" sldId="304"/>
            <ac:spMk id="57" creationId="{22DB9F28-F20B-4C6A-9D5D-EF560EF5B2FF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59" creationId="{22932195-C682-48EA-9FA4-B959E05652AD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0" creationId="{B1112CAA-206D-4BCB-8BAD-B73DBA62D5D2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1" creationId="{E68A6312-9ADD-43CA-92E9-416000CE82A6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2" creationId="{6526B98E-1B3C-4EF6-A575-559B3962018C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3" creationId="{8C0CEE05-F678-4E29-8105-164C8030DD25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4" creationId="{85C8EBC2-380E-4CCA-A3D0-4C3495C4DB70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5" creationId="{090EE39C-6E79-416C-8708-5ECF774F10F9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6" creationId="{A7722C9B-5E4A-4478-AA45-7FE047AC22E6}"/>
          </ac:spMkLst>
        </pc:spChg>
        <pc:spChg chg="mod">
          <ac:chgData name="Sơn Đặng Thanh" userId="f113423d384ae626" providerId="LiveId" clId="{17477EA2-8F6D-4FE0-8C66-538EC482234D}" dt="2021-08-21T06:23:52.248" v="6695" actId="1036"/>
          <ac:spMkLst>
            <pc:docMk/>
            <pc:sldMk cId="3389286087" sldId="304"/>
            <ac:spMk id="67" creationId="{E73A800E-A07E-445D-B812-1118C37405D8}"/>
          </ac:spMkLst>
        </pc:spChg>
        <pc:spChg chg="del mod topLvl">
          <ac:chgData name="Sơn Đặng Thanh" userId="f113423d384ae626" providerId="LiveId" clId="{17477EA2-8F6D-4FE0-8C66-538EC482234D}" dt="2021-08-21T06:24:57.238" v="6699" actId="478"/>
          <ac:spMkLst>
            <pc:docMk/>
            <pc:sldMk cId="3389286087" sldId="304"/>
            <ac:spMk id="69" creationId="{B8F12EA4-B4F6-47FC-B2AD-56313AAE737F}"/>
          </ac:spMkLst>
        </pc:spChg>
        <pc:spChg chg="mod">
          <ac:chgData name="Sơn Đặng Thanh" userId="f113423d384ae626" providerId="LiveId" clId="{17477EA2-8F6D-4FE0-8C66-538EC482234D}" dt="2021-08-21T06:26:00.639" v="6716" actId="207"/>
          <ac:spMkLst>
            <pc:docMk/>
            <pc:sldMk cId="3389286087" sldId="304"/>
            <ac:spMk id="72" creationId="{6434F502-F77B-4EF2-B937-17FBA4E756BB}"/>
          </ac:spMkLst>
        </pc:spChg>
        <pc:spChg chg="mod">
          <ac:chgData name="Sơn Đặng Thanh" userId="f113423d384ae626" providerId="LiveId" clId="{17477EA2-8F6D-4FE0-8C66-538EC482234D}" dt="2021-08-21T06:24:44.517" v="6697"/>
          <ac:spMkLst>
            <pc:docMk/>
            <pc:sldMk cId="3389286087" sldId="304"/>
            <ac:spMk id="73" creationId="{7D9067B0-E853-46F9-A6D3-C95502D49846}"/>
          </ac:spMkLst>
        </pc:spChg>
        <pc:spChg chg="mod">
          <ac:chgData name="Sơn Đặng Thanh" userId="f113423d384ae626" providerId="LiveId" clId="{17477EA2-8F6D-4FE0-8C66-538EC482234D}" dt="2021-08-21T06:25:33.286" v="6706" actId="14100"/>
          <ac:spMkLst>
            <pc:docMk/>
            <pc:sldMk cId="3389286087" sldId="304"/>
            <ac:spMk id="74" creationId="{A25F032A-6FE5-46FC-9D71-B3219210E865}"/>
          </ac:spMkLst>
        </pc:spChg>
        <pc:spChg chg="mod">
          <ac:chgData name="Sơn Đặng Thanh" userId="f113423d384ae626" providerId="LiveId" clId="{17477EA2-8F6D-4FE0-8C66-538EC482234D}" dt="2021-08-21T06:24:44.517" v="6697"/>
          <ac:spMkLst>
            <pc:docMk/>
            <pc:sldMk cId="3389286087" sldId="304"/>
            <ac:spMk id="75" creationId="{D871DC48-860C-4C64-B0E3-878C4F9E94CA}"/>
          </ac:spMkLst>
        </pc:spChg>
        <pc:spChg chg="mod">
          <ac:chgData name="Sơn Đặng Thanh" userId="f113423d384ae626" providerId="LiveId" clId="{17477EA2-8F6D-4FE0-8C66-538EC482234D}" dt="2021-08-21T06:26:45.115" v="6734" actId="20577"/>
          <ac:spMkLst>
            <pc:docMk/>
            <pc:sldMk cId="3389286087" sldId="304"/>
            <ac:spMk id="78" creationId="{BF20444A-6331-477A-9CB3-EB10580FBD22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79" creationId="{65E165BC-20D1-4ED9-870C-92B5D9FD4932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80" creationId="{7C4FB707-311B-48CA-A39F-46B49946A6EA}"/>
          </ac:spMkLst>
        </pc:spChg>
        <pc:spChg chg="mod">
          <ac:chgData name="Sơn Đặng Thanh" userId="f113423d384ae626" providerId="LiveId" clId="{17477EA2-8F6D-4FE0-8C66-538EC482234D}" dt="2021-08-21T06:26:26.475" v="6724"/>
          <ac:spMkLst>
            <pc:docMk/>
            <pc:sldMk cId="3389286087" sldId="304"/>
            <ac:spMk id="81" creationId="{9DEA99DE-AE07-4DC9-B492-D65C0D9943EF}"/>
          </ac:spMkLst>
        </pc:spChg>
        <pc:spChg chg="mod">
          <ac:chgData name="Sơn Đặng Thanh" userId="f113423d384ae626" providerId="LiveId" clId="{17477EA2-8F6D-4FE0-8C66-538EC482234D}" dt="2021-08-21T06:26:58.554" v="6738" actId="20577"/>
          <ac:spMkLst>
            <pc:docMk/>
            <pc:sldMk cId="3389286087" sldId="304"/>
            <ac:spMk id="84" creationId="{E11DCECE-EFBC-4273-B118-DCC14B2C5949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5" creationId="{BD70D5E0-BA6D-4734-BC8E-55D33CE2F743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6" creationId="{4BD2E86D-6D12-4562-8171-DF8F8C62EB2E}"/>
          </ac:spMkLst>
        </pc:spChg>
        <pc:spChg chg="mod">
          <ac:chgData name="Sơn Đặng Thanh" userId="f113423d384ae626" providerId="LiveId" clId="{17477EA2-8F6D-4FE0-8C66-538EC482234D}" dt="2021-08-21T06:26:48.499" v="6735"/>
          <ac:spMkLst>
            <pc:docMk/>
            <pc:sldMk cId="3389286087" sldId="304"/>
            <ac:spMk id="87" creationId="{9E5DBDB1-1272-4B4F-9CAA-9E194686D1BA}"/>
          </ac:spMkLst>
        </pc:spChg>
        <pc:spChg chg="add mod">
          <ac:chgData name="Sơn Đặng Thanh" userId="f113423d384ae626" providerId="LiveId" clId="{17477EA2-8F6D-4FE0-8C66-538EC482234D}" dt="2021-08-21T07:00:38.642" v="6975" actId="207"/>
          <ac:spMkLst>
            <pc:docMk/>
            <pc:sldMk cId="3389286087" sldId="304"/>
            <ac:spMk id="88" creationId="{BA324BEB-239A-4EA1-A1D6-FDA29EE8D7CE}"/>
          </ac:spMkLst>
        </pc:spChg>
        <pc:spChg chg="add mod">
          <ac:chgData name="Sơn Đặng Thanh" userId="f113423d384ae626" providerId="LiveId" clId="{17477EA2-8F6D-4FE0-8C66-538EC482234D}" dt="2021-08-21T06:55:49.125" v="6939" actId="1037"/>
          <ac:spMkLst>
            <pc:docMk/>
            <pc:sldMk cId="3389286087" sldId="304"/>
            <ac:spMk id="89" creationId="{FDA3DA81-1EDB-4FE7-85BB-D8CADDDDF1BE}"/>
          </ac:spMkLst>
        </pc:spChg>
        <pc:grpChg chg="del">
          <ac:chgData name="Sơn Đặng Thanh" userId="f113423d384ae626" providerId="LiveId" clId="{17477EA2-8F6D-4FE0-8C66-538EC482234D}" dt="2021-08-21T06:23:32.412" v="6691" actId="478"/>
          <ac:grpSpMkLst>
            <pc:docMk/>
            <pc:sldMk cId="3389286087" sldId="304"/>
            <ac:grpSpMk id="6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19T06:43:27.378" v="784"/>
          <ac:grpSpMkLst>
            <pc:docMk/>
            <pc:sldMk cId="3389286087" sldId="304"/>
            <ac:grpSpMk id="42" creationId="{37735BBA-989E-4016-B031-FF19F3A227D4}"/>
          </ac:grpSpMkLst>
        </pc:grpChg>
        <pc:grpChg chg="del">
          <ac:chgData name="Sơn Đặng Thanh" userId="f113423d384ae626" providerId="LiveId" clId="{17477EA2-8F6D-4FE0-8C66-538EC482234D}" dt="2021-08-19T06:18:05.539" v="629" actId="478"/>
          <ac:grpSpMkLst>
            <pc:docMk/>
            <pc:sldMk cId="3389286087" sldId="304"/>
            <ac:grpSpMk id="43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6:42:58.690" v="777"/>
          <ac:grpSpMkLst>
            <pc:docMk/>
            <pc:sldMk cId="3389286087" sldId="304"/>
            <ac:grpSpMk id="44" creationId="{0E7510B3-6654-49A9-80D4-05EDEE3F20B8}"/>
          </ac:grpSpMkLst>
        </pc:grpChg>
        <pc:grpChg chg="mod">
          <ac:chgData name="Sơn Đặng Thanh" userId="f113423d384ae626" providerId="LiveId" clId="{17477EA2-8F6D-4FE0-8C66-538EC482234D}" dt="2021-08-21T06:23:45.359" v="6693" actId="1076"/>
          <ac:grpSpMkLst>
            <pc:docMk/>
            <pc:sldMk cId="3389286087" sldId="304"/>
            <ac:grpSpMk id="4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19T06:42:58.690" v="777"/>
          <ac:grpSpMkLst>
            <pc:docMk/>
            <pc:sldMk cId="3389286087" sldId="304"/>
            <ac:grpSpMk id="50" creationId="{00F37EE0-4453-45E2-B057-9BA38C5F1CBA}"/>
          </ac:grpSpMkLst>
        </pc:grpChg>
        <pc:grpChg chg="add mod">
          <ac:chgData name="Sơn Đặng Thanh" userId="f113423d384ae626" providerId="LiveId" clId="{17477EA2-8F6D-4FE0-8C66-538EC482234D}" dt="2021-08-21T06:23:52.248" v="6695" actId="1036"/>
          <ac:grpSpMkLst>
            <pc:docMk/>
            <pc:sldMk cId="3389286087" sldId="304"/>
            <ac:grpSpMk id="58" creationId="{BD061F54-34EF-4787-B039-18A7E12FD626}"/>
          </ac:grpSpMkLst>
        </pc:grpChg>
        <pc:grpChg chg="add del mod">
          <ac:chgData name="Sơn Đặng Thanh" userId="f113423d384ae626" providerId="LiveId" clId="{17477EA2-8F6D-4FE0-8C66-538EC482234D}" dt="2021-08-21T06:24:57.238" v="6699" actId="478"/>
          <ac:grpSpMkLst>
            <pc:docMk/>
            <pc:sldMk cId="3389286087" sldId="304"/>
            <ac:grpSpMk id="68" creationId="{C2E2B0A4-8B40-4A9E-BCAC-9207513B5F65}"/>
          </ac:grpSpMkLst>
        </pc:grpChg>
        <pc:grpChg chg="mod topLvl">
          <ac:chgData name="Sơn Đặng Thanh" userId="f113423d384ae626" providerId="LiveId" clId="{17477EA2-8F6D-4FE0-8C66-538EC482234D}" dt="2021-08-21T06:26:07.453" v="6719" actId="1036"/>
          <ac:grpSpMkLst>
            <pc:docMk/>
            <pc:sldMk cId="3389286087" sldId="304"/>
            <ac:grpSpMk id="70" creationId="{37997C5A-F57A-47BB-9695-AB3658518275}"/>
          </ac:grpSpMkLst>
        </pc:grpChg>
        <pc:grpChg chg="mod">
          <ac:chgData name="Sơn Đặng Thanh" userId="f113423d384ae626" providerId="LiveId" clId="{17477EA2-8F6D-4FE0-8C66-538EC482234D}" dt="2021-08-21T06:24:44.517" v="6697"/>
          <ac:grpSpMkLst>
            <pc:docMk/>
            <pc:sldMk cId="3389286087" sldId="304"/>
            <ac:grpSpMk id="71" creationId="{1FBFB7BA-DA29-4890-BEE3-028E0CFE0342}"/>
          </ac:grpSpMkLst>
        </pc:grpChg>
        <pc:grpChg chg="add mod">
          <ac:chgData name="Sơn Đặng Thanh" userId="f113423d384ae626" providerId="LiveId" clId="{17477EA2-8F6D-4FE0-8C66-538EC482234D}" dt="2021-08-21T06:26:39.367" v="6732" actId="1037"/>
          <ac:grpSpMkLst>
            <pc:docMk/>
            <pc:sldMk cId="3389286087" sldId="304"/>
            <ac:grpSpMk id="76" creationId="{114E5724-6FC8-4B3F-9CA6-0B2CCCEC8C3B}"/>
          </ac:grpSpMkLst>
        </pc:grpChg>
        <pc:grpChg chg="mod">
          <ac:chgData name="Sơn Đặng Thanh" userId="f113423d384ae626" providerId="LiveId" clId="{17477EA2-8F6D-4FE0-8C66-538EC482234D}" dt="2021-08-21T06:26:26.475" v="6724"/>
          <ac:grpSpMkLst>
            <pc:docMk/>
            <pc:sldMk cId="3389286087" sldId="304"/>
            <ac:grpSpMk id="77" creationId="{A1DD3BAE-34B3-446B-8B85-2C5F69DF4434}"/>
          </ac:grpSpMkLst>
        </pc:grpChg>
        <pc:grpChg chg="add mod">
          <ac:chgData name="Sơn Đặng Thanh" userId="f113423d384ae626" providerId="LiveId" clId="{17477EA2-8F6D-4FE0-8C66-538EC482234D}" dt="2021-08-21T06:26:55.910" v="6736" actId="1076"/>
          <ac:grpSpMkLst>
            <pc:docMk/>
            <pc:sldMk cId="3389286087" sldId="304"/>
            <ac:grpSpMk id="82" creationId="{60112D9F-B0B3-4218-80BF-FC2587998887}"/>
          </ac:grpSpMkLst>
        </pc:grpChg>
        <pc:grpChg chg="mod">
          <ac:chgData name="Sơn Đặng Thanh" userId="f113423d384ae626" providerId="LiveId" clId="{17477EA2-8F6D-4FE0-8C66-538EC482234D}" dt="2021-08-21T06:26:48.499" v="6735"/>
          <ac:grpSpMkLst>
            <pc:docMk/>
            <pc:sldMk cId="3389286087" sldId="304"/>
            <ac:grpSpMk id="83" creationId="{18E9D5D7-A138-459A-B807-C2C2A52ABF31}"/>
          </ac:grpSpMkLst>
        </pc:grp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2" creationId="{B80482C2-6E26-4F70-B22D-E8CB4B7E533C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3" creationId="{9CA4950E-8F83-479E-B1A2-AD7F0C8C739B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4" creationId="{BC557540-D2F0-44D2-BF94-40FFB14019C1}"/>
          </ac:cxnSpMkLst>
        </pc:cxnChg>
        <pc:cxnChg chg="mod">
          <ac:chgData name="Sơn Đặng Thanh" userId="f113423d384ae626" providerId="LiveId" clId="{17477EA2-8F6D-4FE0-8C66-538EC482234D}" dt="2021-08-19T06:42:58.690" v="777"/>
          <ac:cxnSpMkLst>
            <pc:docMk/>
            <pc:sldMk cId="3389286087" sldId="304"/>
            <ac:cxnSpMk id="55" creationId="{C43046CE-C5F1-48BC-9156-E75FAD91EABA}"/>
          </ac:cxnSpMkLst>
        </pc:cxnChg>
      </pc:sldChg>
      <pc:sldChg chg="addSp delSp modSp add mod modAnim">
        <pc:chgData name="Sơn Đặng Thanh" userId="f113423d384ae626" providerId="LiveId" clId="{17477EA2-8F6D-4FE0-8C66-538EC482234D}" dt="2021-08-21T07:34:34.387" v="7201"/>
        <pc:sldMkLst>
          <pc:docMk/>
          <pc:sldMk cId="3122463109" sldId="305"/>
        </pc:sldMkLst>
        <pc:spChg chg="add mod">
          <ac:chgData name="Sơn Đặng Thanh" userId="f113423d384ae626" providerId="LiveId" clId="{17477EA2-8F6D-4FE0-8C66-538EC482234D}" dt="2021-08-21T07:32:07.838" v="7169" actId="1076"/>
          <ac:spMkLst>
            <pc:docMk/>
            <pc:sldMk cId="3122463109" sldId="305"/>
            <ac:spMk id="47" creationId="{9D437BD3-3353-4F33-807A-ABB9C93411FA}"/>
          </ac:spMkLst>
        </pc:spChg>
        <pc:spChg chg="add mod">
          <ac:chgData name="Sơn Đặng Thanh" userId="f113423d384ae626" providerId="LiveId" clId="{17477EA2-8F6D-4FE0-8C66-538EC482234D}" dt="2021-08-21T07:32:30.564" v="7183" actId="14100"/>
          <ac:spMkLst>
            <pc:docMk/>
            <pc:sldMk cId="3122463109" sldId="305"/>
            <ac:spMk id="48" creationId="{1C57BC88-4015-42AB-87B1-8D9ADC994FD6}"/>
          </ac:spMkLst>
        </pc:spChg>
        <pc:spChg chg="add mod">
          <ac:chgData name="Sơn Đặng Thanh" userId="f113423d384ae626" providerId="LiveId" clId="{17477EA2-8F6D-4FE0-8C66-538EC482234D}" dt="2021-08-21T07:32:51.888" v="7189" actId="1037"/>
          <ac:spMkLst>
            <pc:docMk/>
            <pc:sldMk cId="3122463109" sldId="305"/>
            <ac:spMk id="49" creationId="{BFBE3240-B22D-41C7-A3F9-AB140ED044B2}"/>
          </ac:spMkLst>
        </pc:spChg>
        <pc:spChg chg="add mod">
          <ac:chgData name="Sơn Đặng Thanh" userId="f113423d384ae626" providerId="LiveId" clId="{17477EA2-8F6D-4FE0-8C66-538EC482234D}" dt="2021-08-21T07:31:52.654" v="7166" actId="1076"/>
          <ac:spMkLst>
            <pc:docMk/>
            <pc:sldMk cId="3122463109" sldId="305"/>
            <ac:spMk id="51" creationId="{D9361CCD-756C-4217-9A00-E85F579D8947}"/>
          </ac:spMkLst>
        </pc:spChg>
        <pc:spChg chg="mod">
          <ac:chgData name="Sơn Đặng Thanh" userId="f113423d384ae626" providerId="LiveId" clId="{17477EA2-8F6D-4FE0-8C66-538EC482234D}" dt="2021-08-21T07:31:33.394" v="7161" actId="21"/>
          <ac:spMkLst>
            <pc:docMk/>
            <pc:sldMk cId="3122463109" sldId="305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1:01.234" v="1390" actId="14100"/>
          <ac:spMkLst>
            <pc:docMk/>
            <pc:sldMk cId="3122463109" sldId="305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4:54:50.993" v="1265" actId="20577"/>
          <ac:spMkLst>
            <pc:docMk/>
            <pc:sldMk cId="3122463109" sldId="305"/>
            <ac:spMk id="94" creationId="{32272837-B9A0-40EB-BCFE-2E7AA77F2E35}"/>
          </ac:spMkLst>
        </pc:spChg>
        <pc:graphicFrameChg chg="add del mod">
          <ac:chgData name="Sơn Đặng Thanh" userId="f113423d384ae626" providerId="LiveId" clId="{17477EA2-8F6D-4FE0-8C66-538EC482234D}" dt="2021-08-20T04:55:07.034" v="1268"/>
          <ac:graphicFrameMkLst>
            <pc:docMk/>
            <pc:sldMk cId="3122463109" sldId="305"/>
            <ac:graphicFrameMk id="2" creationId="{9AD43250-A668-41F3-AE99-0881E0554894}"/>
          </ac:graphicFrameMkLst>
        </pc:graphicFrameChg>
        <pc:picChg chg="add del mod">
          <ac:chgData name="Sơn Đặng Thanh" userId="f113423d384ae626" providerId="LiveId" clId="{17477EA2-8F6D-4FE0-8C66-538EC482234D}" dt="2021-08-21T07:34:03.453" v="7191" actId="1076"/>
          <ac:picMkLst>
            <pc:docMk/>
            <pc:sldMk cId="3122463109" sldId="305"/>
            <ac:picMk id="3" creationId="{19351F13-D335-4858-9442-156482C135D3}"/>
          </ac:picMkLst>
        </pc:picChg>
        <pc:picChg chg="del">
          <ac:chgData name="Sơn Đặng Thanh" userId="f113423d384ae626" providerId="LiveId" clId="{17477EA2-8F6D-4FE0-8C66-538EC482234D}" dt="2021-08-20T04:56:00.941" v="1277" actId="478"/>
          <ac:picMkLst>
            <pc:docMk/>
            <pc:sldMk cId="3122463109" sldId="305"/>
            <ac:picMk id="97" creationId="{98E727E5-A77B-48A3-800C-1CA76DACAC0A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39:30.212" v="7276"/>
        <pc:sldMkLst>
          <pc:docMk/>
          <pc:sldMk cId="2303848799" sldId="306"/>
        </pc:sldMkLst>
        <pc:spChg chg="add mod">
          <ac:chgData name="Sơn Đặng Thanh" userId="f113423d384ae626" providerId="LiveId" clId="{17477EA2-8F6D-4FE0-8C66-538EC482234D}" dt="2021-08-21T07:36:20.997" v="7257" actId="1076"/>
          <ac:spMkLst>
            <pc:docMk/>
            <pc:sldMk cId="2303848799" sldId="306"/>
            <ac:spMk id="47" creationId="{58CC066D-E089-43A3-BC45-9206C1D43294}"/>
          </ac:spMkLst>
        </pc:spChg>
        <pc:spChg chg="add mod">
          <ac:chgData name="Sơn Đặng Thanh" userId="f113423d384ae626" providerId="LiveId" clId="{17477EA2-8F6D-4FE0-8C66-538EC482234D}" dt="2021-08-21T07:36:34.293" v="7262" actId="1076"/>
          <ac:spMkLst>
            <pc:docMk/>
            <pc:sldMk cId="2303848799" sldId="306"/>
            <ac:spMk id="48" creationId="{A3C63DF8-8676-454B-8C8F-55789A74C651}"/>
          </ac:spMkLst>
        </pc:spChg>
        <pc:spChg chg="add mod">
          <ac:chgData name="Sơn Đặng Thanh" userId="f113423d384ae626" providerId="LiveId" clId="{17477EA2-8F6D-4FE0-8C66-538EC482234D}" dt="2021-08-21T07:36:41.109" v="7263" actId="1076"/>
          <ac:spMkLst>
            <pc:docMk/>
            <pc:sldMk cId="2303848799" sldId="306"/>
            <ac:spMk id="49" creationId="{040B3D96-4AB2-4503-8CAF-A8C87D0666A9}"/>
          </ac:spMkLst>
        </pc:spChg>
        <pc:spChg chg="mod">
          <ac:chgData name="Sơn Đặng Thanh" userId="f113423d384ae626" providerId="LiveId" clId="{17477EA2-8F6D-4FE0-8C66-538EC482234D}" dt="2021-08-20T05:52:19.978" v="1397" actId="1076"/>
          <ac:spMkLst>
            <pc:docMk/>
            <pc:sldMk cId="2303848799" sldId="306"/>
            <ac:spMk id="50" creationId="{84D40587-22C5-4758-AD67-A50DBEE6E17A}"/>
          </ac:spMkLst>
        </pc:spChg>
        <pc:spChg chg="add mod">
          <ac:chgData name="Sơn Đặng Thanh" userId="f113423d384ae626" providerId="LiveId" clId="{17477EA2-8F6D-4FE0-8C66-538EC482234D}" dt="2021-08-21T07:36:48.564" v="7265" actId="1036"/>
          <ac:spMkLst>
            <pc:docMk/>
            <pc:sldMk cId="2303848799" sldId="306"/>
            <ac:spMk id="51" creationId="{E017623C-7D25-4E4A-86DE-D828D95379C5}"/>
          </ac:spMkLst>
        </pc:spChg>
        <pc:spChg chg="mod">
          <ac:chgData name="Sơn Đặng Thanh" userId="f113423d384ae626" providerId="LiveId" clId="{17477EA2-8F6D-4FE0-8C66-538EC482234D}" dt="2021-08-21T07:35:55.184" v="7250" actId="21"/>
          <ac:spMkLst>
            <pc:docMk/>
            <pc:sldMk cId="2303848799" sldId="306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1:19.586" v="1392" actId="14100"/>
          <ac:spMkLst>
            <pc:docMk/>
            <pc:sldMk cId="2303848799" sldId="306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2:27.378" v="1398" actId="1076"/>
          <ac:spMkLst>
            <pc:docMk/>
            <pc:sldMk cId="2303848799" sldId="306"/>
            <ac:spMk id="94" creationId="{32272837-B9A0-40EB-BCFE-2E7AA77F2E35}"/>
          </ac:spMkLst>
        </pc:spChg>
        <pc:grpChg chg="mod">
          <ac:chgData name="Sơn Đặng Thanh" userId="f113423d384ae626" providerId="LiveId" clId="{17477EA2-8F6D-4FE0-8C66-538EC482234D}" dt="2021-08-20T05:51:53.042" v="1395" actId="1076"/>
          <ac:grpSpMkLst>
            <pc:docMk/>
            <pc:sldMk cId="2303848799" sldId="306"/>
            <ac:grpSpMk id="52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4:59:12.076" v="1302"/>
          <ac:graphicFrameMkLst>
            <pc:docMk/>
            <pc:sldMk cId="2303848799" sldId="306"/>
            <ac:graphicFrameMk id="2" creationId="{EDD56159-F440-4F68-9387-EEFF6CAEAE69}"/>
          </ac:graphicFrameMkLst>
        </pc:graphicFrameChg>
        <pc:picChg chg="del mod">
          <ac:chgData name="Sơn Đặng Thanh" userId="f113423d384ae626" providerId="LiveId" clId="{17477EA2-8F6D-4FE0-8C66-538EC482234D}" dt="2021-08-20T05:00:19.643" v="1321" actId="478"/>
          <ac:picMkLst>
            <pc:docMk/>
            <pc:sldMk cId="2303848799" sldId="306"/>
            <ac:picMk id="3" creationId="{19351F13-D335-4858-9442-156482C135D3}"/>
          </ac:picMkLst>
        </pc:picChg>
        <pc:picChg chg="mod">
          <ac:chgData name="Sơn Đặng Thanh" userId="f113423d384ae626" providerId="LiveId" clId="{17477EA2-8F6D-4FE0-8C66-538EC482234D}" dt="2021-08-21T07:36:48.564" v="7265" actId="1036"/>
          <ac:picMkLst>
            <pc:docMk/>
            <pc:sldMk cId="2303848799" sldId="306"/>
            <ac:picMk id="4" creationId="{BF436052-DCBB-48AF-9BEB-9C3C485970B2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7:40:41.917" v="7288"/>
        <pc:sldMkLst>
          <pc:docMk/>
          <pc:sldMk cId="2264317071" sldId="307"/>
        </pc:sldMkLst>
        <pc:spChg chg="mod">
          <ac:chgData name="Sơn Đặng Thanh" userId="f113423d384ae626" providerId="LiveId" clId="{17477EA2-8F6D-4FE0-8C66-538EC482234D}" dt="2021-08-20T06:11:47.194" v="1621" actId="14100"/>
          <ac:spMkLst>
            <pc:docMk/>
            <pc:sldMk cId="2264317071" sldId="30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5:57:36.218" v="1449" actId="1076"/>
          <ac:spMkLst>
            <pc:docMk/>
            <pc:sldMk cId="2264317071" sldId="307"/>
            <ac:spMk id="23" creationId="{00000000-0000-0000-0000-000000000000}"/>
          </ac:spMkLst>
        </pc:spChg>
        <pc:spChg chg="mod topLvl">
          <ac:chgData name="Sơn Đặng Thanh" userId="f113423d384ae626" providerId="LiveId" clId="{17477EA2-8F6D-4FE0-8C66-538EC482234D}" dt="2021-08-21T07:39:49.745" v="7277" actId="164"/>
          <ac:spMkLst>
            <pc:docMk/>
            <pc:sldMk cId="2264317071" sldId="307"/>
            <ac:spMk id="25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20T05:56:43.923" v="1438" actId="478"/>
          <ac:spMkLst>
            <pc:docMk/>
            <pc:sldMk cId="2264317071" sldId="307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2:59.777" v="1517" actId="1076"/>
          <ac:spMkLst>
            <pc:docMk/>
            <pc:sldMk cId="2264317071" sldId="307"/>
            <ac:spMk id="3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3:18.362" v="1520" actId="14100"/>
          <ac:spMkLst>
            <pc:docMk/>
            <pc:sldMk cId="2264317071" sldId="307"/>
            <ac:spMk id="75" creationId="{00000000-0000-0000-0000-000000000000}"/>
          </ac:spMkLst>
        </pc:spChg>
        <pc:spChg chg="del">
          <ac:chgData name="Sơn Đặng Thanh" userId="f113423d384ae626" providerId="LiveId" clId="{17477EA2-8F6D-4FE0-8C66-538EC482234D}" dt="2021-08-20T05:56:39.598" v="1436" actId="478"/>
          <ac:spMkLst>
            <pc:docMk/>
            <pc:sldMk cId="2264317071" sldId="307"/>
            <ac:spMk id="76" creationId="{00000000-0000-0000-0000-000000000000}"/>
          </ac:spMkLst>
        </pc:spChg>
        <pc:spChg chg="del topLvl">
          <ac:chgData name="Sơn Đặng Thanh" userId="f113423d384ae626" providerId="LiveId" clId="{17477EA2-8F6D-4FE0-8C66-538EC482234D}" dt="2021-08-20T05:56:51.291" v="1442" actId="478"/>
          <ac:spMkLst>
            <pc:docMk/>
            <pc:sldMk cId="2264317071" sldId="307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6:09.382" v="1559" actId="1037"/>
          <ac:spMkLst>
            <pc:docMk/>
            <pc:sldMk cId="2264317071" sldId="307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2:51.938" v="1515" actId="14100"/>
          <ac:spMkLst>
            <pc:docMk/>
            <pc:sldMk cId="2264317071" sldId="307"/>
            <ac:spMk id="9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6:10.890" v="1564" actId="20577"/>
          <ac:spMkLst>
            <pc:docMk/>
            <pc:sldMk cId="2264317071" sldId="307"/>
            <ac:spMk id="9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3:32.322" v="1522" actId="14100"/>
          <ac:spMkLst>
            <pc:docMk/>
            <pc:sldMk cId="2264317071" sldId="307"/>
            <ac:spMk id="9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04:00.530" v="1527" actId="14100"/>
          <ac:spMkLst>
            <pc:docMk/>
            <pc:sldMk cId="2264317071" sldId="307"/>
            <ac:spMk id="97" creationId="{00000000-0000-0000-0000-000000000000}"/>
          </ac:spMkLst>
        </pc:spChg>
        <pc:spChg chg="del mod topLvl">
          <ac:chgData name="Sơn Đặng Thanh" userId="f113423d384ae626" providerId="LiveId" clId="{17477EA2-8F6D-4FE0-8C66-538EC482234D}" dt="2021-08-20T05:53:21.055" v="1406" actId="478"/>
          <ac:spMkLst>
            <pc:docMk/>
            <pc:sldMk cId="2264317071" sldId="307"/>
            <ac:spMk id="103" creationId="{9E523DB2-A844-4AA2-9048-BF2F874554B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5" creationId="{4D15A6CE-19E6-47A3-BF39-08BED489208E}"/>
          </ac:spMkLst>
        </pc:spChg>
        <pc:spChg chg="mod">
          <ac:chgData name="Sơn Đặng Thanh" userId="f113423d384ae626" providerId="LiveId" clId="{17477EA2-8F6D-4FE0-8C66-538EC482234D}" dt="2021-08-20T05:53:18.271" v="1405" actId="20577"/>
          <ac:spMkLst>
            <pc:docMk/>
            <pc:sldMk cId="2264317071" sldId="307"/>
            <ac:spMk id="106" creationId="{3A49DF9B-F299-411F-84E4-B5559DB13A08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8" creationId="{32BAE681-E16E-4DC3-AF08-D62A1D3D6459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09" creationId="{2026BFCD-A5C5-437A-B904-48E379BB08C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0" creationId="{508BB179-693A-4B85-8568-94CA118EA3E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1" creationId="{D1B94D52-A4B2-471D-9A63-678918B07AC4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2" creationId="{57FBD52D-5621-476B-AB11-4795F83F1131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3" creationId="{09D7140B-D934-4963-A0EC-6BA7D3F555CE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4" creationId="{00A4B60A-7CD8-4647-9119-3733C718C0C4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5" creationId="{C44F7526-E48B-430B-A4F8-3E16FB8EDDBD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6" creationId="{784E381A-5B77-4D6F-8BE1-B726F3DD47B2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7" creationId="{A0E0A67D-BA77-44A9-96B0-487B5B886FD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8" creationId="{DFC05805-CAB3-408C-BCC8-AE36B32DAF78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19" creationId="{C0886D40-78DE-437F-8580-FB738DCA678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0" creationId="{D4950CA5-D44D-43F0-B3CA-4C0FD6FC578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1" creationId="{57254D8B-E690-4022-98B9-E8F4C2627073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2" creationId="{6845C567-72A8-4506-B687-F1F014D59119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3" creationId="{361422E3-BC2D-4717-A52F-064D34636061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4" creationId="{F2C9EAAD-8433-4D37-95F4-290473508AD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5" creationId="{2B563697-61E7-4171-9C26-DE1841C6A46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6" creationId="{30050EEE-EE8D-4507-963D-48FF0924B5DA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7" creationId="{B67247E0-06AB-4846-9942-853CDE6D382B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8" creationId="{ED7936C8-1B82-4F69-9507-BED6AEA44BFB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29" creationId="{3DF8C464-76F9-48F8-8D27-B3A7BCDF6B7C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0" creationId="{161C2196-B3B6-4083-897C-7AEDF8C24107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1" creationId="{77B2F6D7-CDF2-4A39-8842-BC5A30D9010E}"/>
          </ac:spMkLst>
        </pc:spChg>
        <pc:spChg chg="mod">
          <ac:chgData name="Sơn Đặng Thanh" userId="f113423d384ae626" providerId="LiveId" clId="{17477EA2-8F6D-4FE0-8C66-538EC482234D}" dt="2021-08-20T05:53:12.668" v="1402"/>
          <ac:spMkLst>
            <pc:docMk/>
            <pc:sldMk cId="2264317071" sldId="307"/>
            <ac:spMk id="132" creationId="{3A8634FC-83EA-48B1-9C58-6BBAB14BD0D5}"/>
          </ac:spMkLst>
        </pc:spChg>
        <pc:spChg chg="del mod">
          <ac:chgData name="Sơn Đặng Thanh" userId="f113423d384ae626" providerId="LiveId" clId="{17477EA2-8F6D-4FE0-8C66-538EC482234D}" dt="2021-08-20T06:09:04.594" v="1587" actId="478"/>
          <ac:spMkLst>
            <pc:docMk/>
            <pc:sldMk cId="2264317071" sldId="307"/>
            <ac:spMk id="134" creationId="{1ABCE970-A2C1-4197-AA5B-19FBD9EE8289}"/>
          </ac:spMkLst>
        </pc:spChg>
        <pc:spChg chg="del mod">
          <ac:chgData name="Sơn Đặng Thanh" userId="f113423d384ae626" providerId="LiveId" clId="{17477EA2-8F6D-4FE0-8C66-538EC482234D}" dt="2021-08-20T06:09:07.817" v="1588" actId="478"/>
          <ac:spMkLst>
            <pc:docMk/>
            <pc:sldMk cId="2264317071" sldId="307"/>
            <ac:spMk id="135" creationId="{E8579742-FF8A-4342-8858-517C72926523}"/>
          </ac:spMkLst>
        </pc:spChg>
        <pc:spChg chg="mod">
          <ac:chgData name="Sơn Đặng Thanh" userId="f113423d384ae626" providerId="LiveId" clId="{17477EA2-8F6D-4FE0-8C66-538EC482234D}" dt="2021-08-20T06:10:12.368" v="1599" actId="14100"/>
          <ac:spMkLst>
            <pc:docMk/>
            <pc:sldMk cId="2264317071" sldId="307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0T06:07:18.495" v="1570"/>
          <ac:spMkLst>
            <pc:docMk/>
            <pc:sldMk cId="2264317071" sldId="307"/>
            <ac:spMk id="137" creationId="{266B3A8E-6D54-41DF-B644-E7E2FF7076BE}"/>
          </ac:spMkLst>
        </pc:spChg>
        <pc:spChg chg="del mod">
          <ac:chgData name="Sơn Đặng Thanh" userId="f113423d384ae626" providerId="LiveId" clId="{17477EA2-8F6D-4FE0-8C66-538EC482234D}" dt="2021-08-20T06:08:09.633" v="1575" actId="478"/>
          <ac:spMkLst>
            <pc:docMk/>
            <pc:sldMk cId="2264317071" sldId="307"/>
            <ac:spMk id="138" creationId="{DAE9B371-26EB-4C73-96ED-495CB94C6143}"/>
          </ac:spMkLst>
        </pc:spChg>
        <pc:spChg chg="del mod">
          <ac:chgData name="Sơn Đặng Thanh" userId="f113423d384ae626" providerId="LiveId" clId="{17477EA2-8F6D-4FE0-8C66-538EC482234D}" dt="2021-08-20T06:08:12.323" v="1576" actId="478"/>
          <ac:spMkLst>
            <pc:docMk/>
            <pc:sldMk cId="2264317071" sldId="307"/>
            <ac:spMk id="139" creationId="{7F765114-9A79-4E53-8EA9-2CC1F15420BB}"/>
          </ac:spMkLst>
        </pc:spChg>
        <pc:spChg chg="del mod">
          <ac:chgData name="Sơn Đặng Thanh" userId="f113423d384ae626" providerId="LiveId" clId="{17477EA2-8F6D-4FE0-8C66-538EC482234D}" dt="2021-08-20T06:08:16.392" v="1578" actId="478"/>
          <ac:spMkLst>
            <pc:docMk/>
            <pc:sldMk cId="2264317071" sldId="307"/>
            <ac:spMk id="140" creationId="{6241F5E0-2932-46A0-B432-70176ADCDF2E}"/>
          </ac:spMkLst>
        </pc:spChg>
        <pc:spChg chg="del mod">
          <ac:chgData name="Sơn Đặng Thanh" userId="f113423d384ae626" providerId="LiveId" clId="{17477EA2-8F6D-4FE0-8C66-538EC482234D}" dt="2021-08-20T06:08:13.933" v="1577" actId="478"/>
          <ac:spMkLst>
            <pc:docMk/>
            <pc:sldMk cId="2264317071" sldId="307"/>
            <ac:spMk id="141" creationId="{272837E1-D8DC-4167-B6EA-14E753BC2565}"/>
          </ac:spMkLst>
        </pc:spChg>
        <pc:spChg chg="add mod ord">
          <ac:chgData name="Sơn Đặng Thanh" userId="f113423d384ae626" providerId="LiveId" clId="{17477EA2-8F6D-4FE0-8C66-538EC482234D}" dt="2021-08-20T06:11:36.945" v="1620" actId="1076"/>
          <ac:spMkLst>
            <pc:docMk/>
            <pc:sldMk cId="2264317071" sldId="307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4" creationId="{58A8A75E-538C-470A-BA62-98DEF1066BA6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5" creationId="{A96406DC-DB66-4971-B156-DBB0678F8278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6" creationId="{CCB06774-2EFC-43E2-AE7C-4FEBBE21CCDD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7" creationId="{FBEE84C2-CF62-4114-91A8-A5B7BE885233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8" creationId="{C4979FA5-3B72-4562-92CC-ABE4DC613220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49" creationId="{F50E1140-EC3C-4B3A-B9AF-6C8FC580A4C0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50" creationId="{71454E55-3874-4217-BC28-F48476BEF08E}"/>
          </ac:spMkLst>
        </pc:spChg>
        <pc:spChg chg="mod">
          <ac:chgData name="Sơn Đặng Thanh" userId="f113423d384ae626" providerId="LiveId" clId="{17477EA2-8F6D-4FE0-8C66-538EC482234D}" dt="2021-08-20T06:07:34.839" v="1573"/>
          <ac:spMkLst>
            <pc:docMk/>
            <pc:sldMk cId="2264317071" sldId="307"/>
            <ac:spMk id="151" creationId="{D3428D7D-8D27-43B7-9ABC-E629B12A72BD}"/>
          </ac:spMkLst>
        </pc:spChg>
        <pc:spChg chg="del mod">
          <ac:chgData name="Sơn Đặng Thanh" userId="f113423d384ae626" providerId="LiveId" clId="{17477EA2-8F6D-4FE0-8C66-538EC482234D}" dt="2021-08-20T06:08:45.636" v="1582" actId="478"/>
          <ac:spMkLst>
            <pc:docMk/>
            <pc:sldMk cId="2264317071" sldId="307"/>
            <ac:spMk id="153" creationId="{4E624378-654F-42A7-A22A-577A926865B1}"/>
          </ac:spMkLst>
        </pc:spChg>
        <pc:spChg chg="del mod">
          <ac:chgData name="Sơn Đặng Thanh" userId="f113423d384ae626" providerId="LiveId" clId="{17477EA2-8F6D-4FE0-8C66-538EC482234D}" dt="2021-08-20T06:08:45.636" v="1582" actId="478"/>
          <ac:spMkLst>
            <pc:docMk/>
            <pc:sldMk cId="2264317071" sldId="307"/>
            <ac:spMk id="154" creationId="{97C93EF1-F56D-4CC8-83AB-9336B02F7F30}"/>
          </ac:spMkLst>
        </pc:spChg>
        <pc:spChg chg="mod">
          <ac:chgData name="Sơn Đặng Thanh" userId="f113423d384ae626" providerId="LiveId" clId="{17477EA2-8F6D-4FE0-8C66-538EC482234D}" dt="2021-08-20T06:08:25.205" v="1580"/>
          <ac:spMkLst>
            <pc:docMk/>
            <pc:sldMk cId="2264317071" sldId="307"/>
            <ac:spMk id="155" creationId="{0972699E-4C5D-443E-AB5B-329C37ACB294}"/>
          </ac:spMkLst>
        </pc:spChg>
        <pc:spChg chg="mod">
          <ac:chgData name="Sơn Đặng Thanh" userId="f113423d384ae626" providerId="LiveId" clId="{17477EA2-8F6D-4FE0-8C66-538EC482234D}" dt="2021-08-20T06:08:25.205" v="1580"/>
          <ac:spMkLst>
            <pc:docMk/>
            <pc:sldMk cId="2264317071" sldId="307"/>
            <ac:spMk id="156" creationId="{D0D1B265-CBBC-45E1-8AD9-D0948B1A7B55}"/>
          </ac:spMkLst>
        </pc:spChg>
        <pc:spChg chg="mod">
          <ac:chgData name="Sơn Đặng Thanh" userId="f113423d384ae626" providerId="LiveId" clId="{17477EA2-8F6D-4FE0-8C66-538EC482234D}" dt="2021-08-20T06:08:50.424" v="1583"/>
          <ac:spMkLst>
            <pc:docMk/>
            <pc:sldMk cId="2264317071" sldId="307"/>
            <ac:spMk id="158" creationId="{AEC479A4-AF32-4F21-9252-04A473949788}"/>
          </ac:spMkLst>
        </pc:spChg>
        <pc:spChg chg="mod">
          <ac:chgData name="Sơn Đặng Thanh" userId="f113423d384ae626" providerId="LiveId" clId="{17477EA2-8F6D-4FE0-8C66-538EC482234D}" dt="2021-08-20T06:08:50.424" v="1583"/>
          <ac:spMkLst>
            <pc:docMk/>
            <pc:sldMk cId="2264317071" sldId="307"/>
            <ac:spMk id="159" creationId="{2302C4A5-DEAA-4C73-9FD2-01523FFC586C}"/>
          </ac:spMkLst>
        </pc:spChg>
        <pc:spChg chg="mod">
          <ac:chgData name="Sơn Đặng Thanh" userId="f113423d384ae626" providerId="LiveId" clId="{17477EA2-8F6D-4FE0-8C66-538EC482234D}" dt="2021-08-20T06:11:01.163" v="1611" actId="255"/>
          <ac:spMkLst>
            <pc:docMk/>
            <pc:sldMk cId="2264317071" sldId="307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6:10:32.430" v="1604" actId="20577"/>
          <ac:spMkLst>
            <pc:docMk/>
            <pc:sldMk cId="2264317071" sldId="307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0T06:12:36.992" v="1661" actId="20577"/>
          <ac:spMkLst>
            <pc:docMk/>
            <pc:sldMk cId="2264317071" sldId="307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08:47.162" v="2680" actId="20577"/>
          <ac:spMkLst>
            <pc:docMk/>
            <pc:sldMk cId="2264317071" sldId="307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6:13:03.682" v="1664" actId="6549"/>
          <ac:spMkLst>
            <pc:docMk/>
            <pc:sldMk cId="2264317071" sldId="307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08:51.639" v="2682" actId="20577"/>
          <ac:spMkLst>
            <pc:docMk/>
            <pc:sldMk cId="2264317071" sldId="307"/>
            <ac:spMk id="168" creationId="{CB84A5E2-A599-4EDF-943F-0C6CC6CEFEFB}"/>
          </ac:spMkLst>
        </pc:spChg>
        <pc:grpChg chg="del">
          <ac:chgData name="Sơn Đặng Thanh" userId="f113423d384ae626" providerId="LiveId" clId="{17477EA2-8F6D-4FE0-8C66-538EC482234D}" dt="2021-08-20T05:52:56.698" v="1400" actId="478"/>
          <ac:grpSpMkLst>
            <pc:docMk/>
            <pc:sldMk cId="2264317071" sldId="307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5:57:36.218" v="1449" actId="1076"/>
          <ac:grpSpMkLst>
            <pc:docMk/>
            <pc:sldMk cId="2264317071" sldId="307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0T05:56:47.741" v="1440" actId="478"/>
          <ac:grpSpMkLst>
            <pc:docMk/>
            <pc:sldMk cId="2264317071" sldId="307"/>
            <ac:grpSpMk id="3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0:13.073" v="1489" actId="478"/>
          <ac:grpSpMkLst>
            <pc:docMk/>
            <pc:sldMk cId="2264317071" sldId="307"/>
            <ac:grpSpMk id="34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7:39:49.745" v="7277" actId="164"/>
          <ac:grpSpMkLst>
            <pc:docMk/>
            <pc:sldMk cId="2264317071" sldId="307"/>
            <ac:grpSpMk id="41" creationId="{D2C14131-0563-49C3-B926-B2EB2C0AAF09}"/>
          </ac:grpSpMkLst>
        </pc:grpChg>
        <pc:grpChg chg="del">
          <ac:chgData name="Sơn Đặng Thanh" userId="f113423d384ae626" providerId="LiveId" clId="{17477EA2-8F6D-4FE0-8C66-538EC482234D}" dt="2021-08-20T05:56:49.716" v="1441" actId="478"/>
          <ac:grpSpMkLst>
            <pc:docMk/>
            <pc:sldMk cId="2264317071" sldId="307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1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73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0T05:56:51.291" v="1442" actId="478"/>
          <ac:grpSpMkLst>
            <pc:docMk/>
            <pc:sldMk cId="2264317071" sldId="307"/>
            <ac:grpSpMk id="78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06:07:09.943" v="1569" actId="478"/>
          <ac:grpSpMkLst>
            <pc:docMk/>
            <pc:sldMk cId="2264317071" sldId="307"/>
            <ac:grpSpMk id="80" creationId="{00000000-0000-0000-0000-000000000000}"/>
          </ac:grpSpMkLst>
        </pc:grpChg>
        <pc:grpChg chg="add del mod">
          <ac:chgData name="Sơn Đặng Thanh" userId="f113423d384ae626" providerId="LiveId" clId="{17477EA2-8F6D-4FE0-8C66-538EC482234D}" dt="2021-08-20T05:53:21.055" v="1406" actId="478"/>
          <ac:grpSpMkLst>
            <pc:docMk/>
            <pc:sldMk cId="2264317071" sldId="307"/>
            <ac:grpSpMk id="82" creationId="{762FA26C-AE1F-4AE1-BEF0-A3820ECB4780}"/>
          </ac:grpSpMkLst>
        </pc:grpChg>
        <pc:grpChg chg="del mod">
          <ac:chgData name="Sơn Đặng Thanh" userId="f113423d384ae626" providerId="LiveId" clId="{17477EA2-8F6D-4FE0-8C66-538EC482234D}" dt="2021-08-20T06:02:20.748" v="1507" actId="478"/>
          <ac:grpSpMkLst>
            <pc:docMk/>
            <pc:sldMk cId="2264317071" sldId="307"/>
            <ac:grpSpMk id="94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02:02.605" v="1494"/>
          <ac:grpSpMkLst>
            <pc:docMk/>
            <pc:sldMk cId="2264317071" sldId="307"/>
            <ac:grpSpMk id="102" creationId="{00000000-0000-0000-0000-000000000000}"/>
          </ac:grpSpMkLst>
        </pc:grpChg>
        <pc:grpChg chg="mod topLvl">
          <ac:chgData name="Sơn Đặng Thanh" userId="f113423d384ae626" providerId="LiveId" clId="{17477EA2-8F6D-4FE0-8C66-538EC482234D}" dt="2021-08-20T05:53:21.055" v="1406" actId="478"/>
          <ac:grpSpMkLst>
            <pc:docMk/>
            <pc:sldMk cId="2264317071" sldId="307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0T05:53:12.668" v="1402"/>
          <ac:grpSpMkLst>
            <pc:docMk/>
            <pc:sldMk cId="2264317071" sldId="307"/>
            <ac:grpSpMk id="107" creationId="{8FF0A4E5-D715-4499-AA20-8B3D6827D1DC}"/>
          </ac:grpSpMkLst>
        </pc:grpChg>
        <pc:grpChg chg="add mod">
          <ac:chgData name="Sơn Đặng Thanh" userId="f113423d384ae626" providerId="LiveId" clId="{17477EA2-8F6D-4FE0-8C66-538EC482234D}" dt="2021-08-20T06:11:36.945" v="1620" actId="1076"/>
          <ac:grpSpMkLst>
            <pc:docMk/>
            <pc:sldMk cId="2264317071" sldId="307"/>
            <ac:grpSpMk id="133" creationId="{0D464BE7-C190-4C5A-9512-73914859FE8A}"/>
          </ac:grpSpMkLst>
        </pc:grpChg>
        <pc:grpChg chg="add del mod">
          <ac:chgData name="Sơn Đặng Thanh" userId="f113423d384ae626" providerId="LiveId" clId="{17477EA2-8F6D-4FE0-8C66-538EC482234D}" dt="2021-08-20T06:08:22.207" v="1579" actId="478"/>
          <ac:grpSpMkLst>
            <pc:docMk/>
            <pc:sldMk cId="2264317071" sldId="307"/>
            <ac:grpSpMk id="143" creationId="{7EE290A6-849C-4F7B-9896-0DF599B66BF5}"/>
          </ac:grpSpMkLst>
        </pc:grpChg>
        <pc:grpChg chg="add del mod">
          <ac:chgData name="Sơn Đặng Thanh" userId="f113423d384ae626" providerId="LiveId" clId="{17477EA2-8F6D-4FE0-8C66-538EC482234D}" dt="2021-08-20T06:08:58.208" v="1585" actId="478"/>
          <ac:grpSpMkLst>
            <pc:docMk/>
            <pc:sldMk cId="2264317071" sldId="307"/>
            <ac:grpSpMk id="152" creationId="{96FC2D7D-7C62-4A2B-AAB3-13E3A2877DBC}"/>
          </ac:grpSpMkLst>
        </pc:grpChg>
        <pc:grpChg chg="add del mod">
          <ac:chgData name="Sơn Đặng Thanh" userId="f113423d384ae626" providerId="LiveId" clId="{17477EA2-8F6D-4FE0-8C66-538EC482234D}" dt="2021-08-20T06:08:59.709" v="1586" actId="478"/>
          <ac:grpSpMkLst>
            <pc:docMk/>
            <pc:sldMk cId="2264317071" sldId="307"/>
            <ac:grpSpMk id="157" creationId="{6E8931E5-DAB1-4CD6-AF7B-38EF39338BEB}"/>
          </ac:grpSpMkLst>
        </pc:grpChg>
        <pc:grpChg chg="add mod">
          <ac:chgData name="Sơn Đặng Thanh" userId="f113423d384ae626" providerId="LiveId" clId="{17477EA2-8F6D-4FE0-8C66-538EC482234D}" dt="2021-08-20T06:11:36.945" v="1620" actId="1076"/>
          <ac:grpSpMkLst>
            <pc:docMk/>
            <pc:sldMk cId="2264317071" sldId="307"/>
            <ac:grpSpMk id="160" creationId="{7D3E700B-1E04-4399-BBD8-65D0C8598238}"/>
          </ac:grpSpMkLst>
        </pc:grpChg>
        <pc:grpChg chg="add mod">
          <ac:chgData name="Sơn Đặng Thanh" userId="f113423d384ae626" providerId="LiveId" clId="{17477EA2-8F6D-4FE0-8C66-538EC482234D}" dt="2021-08-20T06:11:30.730" v="1619" actId="1076"/>
          <ac:grpSpMkLst>
            <pc:docMk/>
            <pc:sldMk cId="2264317071" sldId="307"/>
            <ac:grpSpMk id="163" creationId="{7C3E868C-7A36-422C-BA76-2464359102CE}"/>
          </ac:grpSpMkLst>
        </pc:grpChg>
        <pc:grpChg chg="add mod">
          <ac:chgData name="Sơn Đặng Thanh" userId="f113423d384ae626" providerId="LiveId" clId="{17477EA2-8F6D-4FE0-8C66-538EC482234D}" dt="2021-08-20T06:11:30.730" v="1619" actId="1076"/>
          <ac:grpSpMkLst>
            <pc:docMk/>
            <pc:sldMk cId="2264317071" sldId="307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5:57:16.454" v="1445"/>
          <ac:graphicFrameMkLst>
            <pc:docMk/>
            <pc:sldMk cId="2264317071" sldId="307"/>
            <ac:graphicFrameMk id="24" creationId="{01A8D755-CC0F-4294-B24D-8DBE67D00932}"/>
          </ac:graphicFrameMkLst>
        </pc:graphicFrameChg>
        <pc:graphicFrameChg chg="add del mod">
          <ac:chgData name="Sơn Đặng Thanh" userId="f113423d384ae626" providerId="LiveId" clId="{17477EA2-8F6D-4FE0-8C66-538EC482234D}" dt="2021-08-20T05:58:10.504" v="1462"/>
          <ac:graphicFrameMkLst>
            <pc:docMk/>
            <pc:sldMk cId="2264317071" sldId="307"/>
            <ac:graphicFrameMk id="32" creationId="{376018ED-3E6D-4C6F-9D5A-130F22695F25}"/>
          </ac:graphicFrameMkLst>
        </pc:graphicFrameChg>
        <pc:graphicFrameChg chg="add del mod">
          <ac:chgData name="Sơn Đặng Thanh" userId="f113423d384ae626" providerId="LiveId" clId="{17477EA2-8F6D-4FE0-8C66-538EC482234D}" dt="2021-08-20T06:02:02.540" v="1492"/>
          <ac:graphicFrameMkLst>
            <pc:docMk/>
            <pc:sldMk cId="2264317071" sldId="307"/>
            <ac:graphicFrameMk id="35" creationId="{7FC23D19-E47F-4871-BC5F-8C5EF8C116C9}"/>
          </ac:graphicFrameMkLst>
        </pc:graphicFrameChg>
        <pc:graphicFrameChg chg="add del mod">
          <ac:chgData name="Sơn Đặng Thanh" userId="f113423d384ae626" providerId="LiveId" clId="{17477EA2-8F6D-4FE0-8C66-538EC482234D}" dt="2021-08-20T06:10:51.486" v="1607"/>
          <ac:graphicFrameMkLst>
            <pc:docMk/>
            <pc:sldMk cId="2264317071" sldId="307"/>
            <ac:graphicFrameMk id="38" creationId="{B497A6DE-4E91-4386-AC49-3A35E58628A6}"/>
          </ac:graphicFrameMkLst>
        </pc:graphicFrameChg>
        <pc:picChg chg="mod">
          <ac:chgData name="Sơn Đặng Thanh" userId="f113423d384ae626" providerId="LiveId" clId="{17477EA2-8F6D-4FE0-8C66-538EC482234D}" dt="2021-08-21T07:39:49.745" v="7277" actId="164"/>
          <ac:picMkLst>
            <pc:docMk/>
            <pc:sldMk cId="2264317071" sldId="307"/>
            <ac:picMk id="33" creationId="{465A22CE-8D60-4A59-B53F-7367C85601A4}"/>
          </ac:picMkLst>
        </pc:picChg>
        <pc:cxnChg chg="del">
          <ac:chgData name="Sơn Đặng Thanh" userId="f113423d384ae626" providerId="LiveId" clId="{17477EA2-8F6D-4FE0-8C66-538EC482234D}" dt="2021-08-20T05:56:41.634" v="1437" actId="478"/>
          <ac:cxnSpMkLst>
            <pc:docMk/>
            <pc:sldMk cId="2264317071" sldId="307"/>
            <ac:cxnSpMk id="26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5.571" v="1439" actId="478"/>
          <ac:cxnSpMkLst>
            <pc:docMk/>
            <pc:sldMk cId="2264317071" sldId="307"/>
            <ac:cxnSpMk id="27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7.741" v="1440" actId="478"/>
          <ac:cxnSpMkLst>
            <pc:docMk/>
            <pc:sldMk cId="2264317071" sldId="307"/>
            <ac:cxnSpMk id="28" creationId="{00000000-0000-0000-0000-000000000000}"/>
          </ac:cxnSpMkLst>
        </pc:cxnChg>
        <pc:cxnChg chg="del">
          <ac:chgData name="Sơn Đặng Thanh" userId="f113423d384ae626" providerId="LiveId" clId="{17477EA2-8F6D-4FE0-8C66-538EC482234D}" dt="2021-08-20T05:56:49.716" v="1441" actId="478"/>
          <ac:cxnSpMkLst>
            <pc:docMk/>
            <pc:sldMk cId="2264317071" sldId="307"/>
            <ac:cxnSpMk id="29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20.748" v="1507" actId="478"/>
          <ac:cxnSpMkLst>
            <pc:docMk/>
            <pc:sldMk cId="2264317071" sldId="307"/>
            <ac:cxnSpMk id="43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4.174" v="1504" actId="478"/>
          <ac:cxnSpMkLst>
            <pc:docMk/>
            <pc:sldMk cId="2264317071" sldId="307"/>
            <ac:cxnSpMk id="44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7.885" v="1506" actId="478"/>
          <ac:cxnSpMkLst>
            <pc:docMk/>
            <pc:sldMk cId="2264317071" sldId="307"/>
            <ac:cxnSpMk id="45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06:02:16.081" v="1505" actId="478"/>
          <ac:cxnSpMkLst>
            <pc:docMk/>
            <pc:sldMk cId="2264317071" sldId="307"/>
            <ac:cxnSpMk id="47" creationId="{00000000-0000-0000-0000-000000000000}"/>
          </ac:cxnSpMkLst>
        </pc:cxnChg>
      </pc:sldChg>
      <pc:sldChg chg="add del">
        <pc:chgData name="Sơn Đặng Thanh" userId="f113423d384ae626" providerId="LiveId" clId="{17477EA2-8F6D-4FE0-8C66-538EC482234D}" dt="2021-08-21T05:17:42.196" v="6167" actId="47"/>
        <pc:sldMkLst>
          <pc:docMk/>
          <pc:sldMk cId="3589011115" sldId="308"/>
        </pc:sldMkLst>
      </pc:sldChg>
      <pc:sldChg chg="modSp add del mod">
        <pc:chgData name="Sơn Đặng Thanh" userId="f113423d384ae626" providerId="LiveId" clId="{17477EA2-8F6D-4FE0-8C66-538EC482234D}" dt="2021-08-21T05:17:45.874" v="6168" actId="47"/>
        <pc:sldMkLst>
          <pc:docMk/>
          <pc:sldMk cId="4056622292" sldId="309"/>
        </pc:sldMkLst>
        <pc:spChg chg="mod">
          <ac:chgData name="Sơn Đặng Thanh" userId="f113423d384ae626" providerId="LiveId" clId="{17477EA2-8F6D-4FE0-8C66-538EC482234D}" dt="2021-08-20T06:09:32.557" v="1593" actId="14100"/>
          <ac:spMkLst>
            <pc:docMk/>
            <pc:sldMk cId="4056622292" sldId="309"/>
            <ac:spMk id="39" creationId="{00000000-0000-0000-0000-000000000000}"/>
          </ac:spMkLst>
        </pc:spChg>
      </pc:sldChg>
      <pc:sldChg chg="addSp delSp modSp add mod addAnim delAnim modAnim">
        <pc:chgData name="Sơn Đặng Thanh" userId="f113423d384ae626" providerId="LiveId" clId="{17477EA2-8F6D-4FE0-8C66-538EC482234D}" dt="2021-08-21T08:00:36.661" v="7398" actId="1076"/>
        <pc:sldMkLst>
          <pc:docMk/>
          <pc:sldMk cId="4274643764" sldId="310"/>
        </pc:sldMkLst>
        <pc:spChg chg="add del mod">
          <ac:chgData name="Sơn Đặng Thanh" userId="f113423d384ae626" providerId="LiveId" clId="{17477EA2-8F6D-4FE0-8C66-538EC482234D}" dt="2021-08-20T07:55:37.281" v="2450" actId="478"/>
          <ac:spMkLst>
            <pc:docMk/>
            <pc:sldMk cId="4274643764" sldId="310"/>
            <ac:spMk id="4" creationId="{BF1EF419-5356-4265-BEF2-053BD0BDD984}"/>
          </ac:spMkLst>
        </pc:spChg>
        <pc:spChg chg="mod">
          <ac:chgData name="Sơn Đặng Thanh" userId="f113423d384ae626" providerId="LiveId" clId="{17477EA2-8F6D-4FE0-8C66-538EC482234D}" dt="2021-08-20T07:58:57.021" v="2501" actId="14100"/>
          <ac:spMkLst>
            <pc:docMk/>
            <pc:sldMk cId="4274643764" sldId="31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53.562" v="2466" actId="1076"/>
          <ac:spMkLst>
            <pc:docMk/>
            <pc:sldMk cId="4274643764" sldId="31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4" creationId="{D4F625BA-82B0-4979-AAAC-13B7BAD1E938}"/>
          </ac:spMkLst>
        </pc:spChg>
        <pc:spChg chg="mod">
          <ac:chgData name="Sơn Đặng Thanh" userId="f113423d384ae626" providerId="LiveId" clId="{17477EA2-8F6D-4FE0-8C66-538EC482234D}" dt="2021-08-20T08:02:31.533" v="2527" actId="20577"/>
          <ac:spMkLst>
            <pc:docMk/>
            <pc:sldMk cId="4274643764" sldId="31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6" creationId="{88B35DD5-85DF-4025-907E-756F7D4F8B22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28" creationId="{9829347B-278C-4FD0-AFB5-8A8AB2414AF1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1" creationId="{71C6A358-244A-478F-B134-60758741A739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2" creationId="{5DA561CA-83C3-498B-8953-6985B0BEA152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4" creationId="{6FAB571E-A355-4E46-8072-AF1BE0689D63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5" creationId="{10985EF8-2988-4BD1-BFC6-12C341DD29AA}"/>
          </ac:spMkLst>
        </pc:spChg>
        <pc:spChg chg="mod">
          <ac:chgData name="Sơn Đặng Thanh" userId="f113423d384ae626" providerId="LiveId" clId="{17477EA2-8F6D-4FE0-8C66-538EC482234D}" dt="2021-08-20T07:56:27.685" v="2461" actId="14100"/>
          <ac:spMkLst>
            <pc:docMk/>
            <pc:sldMk cId="4274643764" sldId="310"/>
            <ac:spMk id="36" creationId="{158D5D4F-1DD1-4DD9-9070-DA5481A90D33}"/>
          </ac:spMkLst>
        </pc:spChg>
        <pc:spChg chg="mod">
          <ac:chgData name="Sơn Đặng Thanh" userId="f113423d384ae626" providerId="LiveId" clId="{17477EA2-8F6D-4FE0-8C66-538EC482234D}" dt="2021-08-20T07:58:13.116" v="2490" actId="20577"/>
          <ac:spMkLst>
            <pc:docMk/>
            <pc:sldMk cId="4274643764" sldId="310"/>
            <ac:spMk id="85" creationId="{0C6A97D8-6FD1-4C6B-AF29-27456CF55812}"/>
          </ac:spMkLst>
        </pc:spChg>
        <pc:spChg chg="mod">
          <ac:chgData name="Sơn Đặng Thanh" userId="f113423d384ae626" providerId="LiveId" clId="{17477EA2-8F6D-4FE0-8C66-538EC482234D}" dt="2021-08-21T08:00:01.047" v="7388" actId="1035"/>
          <ac:spMkLst>
            <pc:docMk/>
            <pc:sldMk cId="4274643764" sldId="310"/>
            <ac:spMk id="86" creationId="{358962C2-EB9A-46EF-9B03-B7136504F9C8}"/>
          </ac:spMkLst>
        </pc:spChg>
        <pc:spChg chg="mod">
          <ac:chgData name="Sơn Đặng Thanh" userId="f113423d384ae626" providerId="LiveId" clId="{17477EA2-8F6D-4FE0-8C66-538EC482234D}" dt="2021-08-20T07:58:06.187" v="2487" actId="20577"/>
          <ac:spMkLst>
            <pc:docMk/>
            <pc:sldMk cId="4274643764" sldId="310"/>
            <ac:spMk id="87" creationId="{05E34A12-F148-43E8-A648-1071DA6B210E}"/>
          </ac:spMkLst>
        </pc:spChg>
        <pc:spChg chg="mod">
          <ac:chgData name="Sơn Đặng Thanh" userId="f113423d384ae626" providerId="LiveId" clId="{17477EA2-8F6D-4FE0-8C66-538EC482234D}" dt="2021-08-21T08:00:26.934" v="7397" actId="1036"/>
          <ac:spMkLst>
            <pc:docMk/>
            <pc:sldMk cId="4274643764" sldId="310"/>
            <ac:spMk id="88" creationId="{FCB83508-FBED-4E7C-98E8-9305491AAE88}"/>
          </ac:spMkLst>
        </pc:spChg>
        <pc:spChg chg="del mod">
          <ac:chgData name="Sơn Đặng Thanh" userId="f113423d384ae626" providerId="LiveId" clId="{17477EA2-8F6D-4FE0-8C66-538EC482234D}" dt="2021-08-20T07:57:26.579" v="2477" actId="478"/>
          <ac:spMkLst>
            <pc:docMk/>
            <pc:sldMk cId="4274643764" sldId="310"/>
            <ac:spMk id="89" creationId="{064AEAE5-5F62-43E0-BA2E-4CFB5F71A8BB}"/>
          </ac:spMkLst>
        </pc:spChg>
        <pc:spChg chg="del mod">
          <ac:chgData name="Sơn Đặng Thanh" userId="f113423d384ae626" providerId="LiveId" clId="{17477EA2-8F6D-4FE0-8C66-538EC482234D}" dt="2021-08-20T07:57:29.095" v="2478" actId="478"/>
          <ac:spMkLst>
            <pc:docMk/>
            <pc:sldMk cId="4274643764" sldId="310"/>
            <ac:spMk id="90" creationId="{AB44F13D-633C-4954-AB98-40DBB1356C9B}"/>
          </ac:spMkLst>
        </pc:spChg>
        <pc:spChg chg="del mod">
          <ac:chgData name="Sơn Đặng Thanh" userId="f113423d384ae626" providerId="LiveId" clId="{17477EA2-8F6D-4FE0-8C66-538EC482234D}" dt="2021-08-20T07:57:23.100" v="2476" actId="478"/>
          <ac:spMkLst>
            <pc:docMk/>
            <pc:sldMk cId="4274643764" sldId="310"/>
            <ac:spMk id="91" creationId="{50645B86-93D8-4A93-ABD1-5A7FFB1C8A79}"/>
          </ac:spMkLst>
        </pc:spChg>
        <pc:spChg chg="del mod">
          <ac:chgData name="Sơn Đặng Thanh" userId="f113423d384ae626" providerId="LiveId" clId="{17477EA2-8F6D-4FE0-8C66-538EC482234D}" dt="2021-08-20T07:57:20.348" v="2474" actId="478"/>
          <ac:spMkLst>
            <pc:docMk/>
            <pc:sldMk cId="4274643764" sldId="310"/>
            <ac:spMk id="92" creationId="{9C86797C-9EB3-43EF-821F-755ED12D0CBE}"/>
          </ac:spMkLst>
        </pc:spChg>
        <pc:spChg chg="mod">
          <ac:chgData name="Sơn Đặng Thanh" userId="f113423d384ae626" providerId="LiveId" clId="{17477EA2-8F6D-4FE0-8C66-538EC482234D}" dt="2021-08-20T07:58:26.631" v="2496" actId="20577"/>
          <ac:spMkLst>
            <pc:docMk/>
            <pc:sldMk cId="4274643764" sldId="310"/>
            <ac:spMk id="94" creationId="{F5F8F093-2D21-4190-873B-EB833BDD46EC}"/>
          </ac:spMkLst>
        </pc:spChg>
        <pc:spChg chg="mod">
          <ac:chgData name="Sơn Đặng Thanh" userId="f113423d384ae626" providerId="LiveId" clId="{17477EA2-8F6D-4FE0-8C66-538EC482234D}" dt="2021-08-21T08:00:04.956" v="7390" actId="1035"/>
          <ac:spMkLst>
            <pc:docMk/>
            <pc:sldMk cId="4274643764" sldId="310"/>
            <ac:spMk id="95" creationId="{03E90C90-C3EA-4157-A548-301D3C974702}"/>
          </ac:spMkLst>
        </pc:spChg>
        <pc:spChg chg="mod">
          <ac:chgData name="Sơn Đặng Thanh" userId="f113423d384ae626" providerId="LiveId" clId="{17477EA2-8F6D-4FE0-8C66-538EC482234D}" dt="2021-08-20T07:58:20.307" v="2493" actId="20577"/>
          <ac:spMkLst>
            <pc:docMk/>
            <pc:sldMk cId="4274643764" sldId="310"/>
            <ac:spMk id="96" creationId="{8FA828A2-A211-4D41-8EDD-19CE47F05880}"/>
          </ac:spMkLst>
        </pc:spChg>
        <pc:spChg chg="mod">
          <ac:chgData name="Sơn Đặng Thanh" userId="f113423d384ae626" providerId="LiveId" clId="{17477EA2-8F6D-4FE0-8C66-538EC482234D}" dt="2021-08-21T08:00:09.663" v="7392" actId="1035"/>
          <ac:spMkLst>
            <pc:docMk/>
            <pc:sldMk cId="4274643764" sldId="310"/>
            <ac:spMk id="97" creationId="{229E13AC-6669-4D15-AF13-1FF01D7B74BE}"/>
          </ac:spMkLst>
        </pc:spChg>
        <pc:spChg chg="del mod">
          <ac:chgData name="Sơn Đặng Thanh" userId="f113423d384ae626" providerId="LiveId" clId="{17477EA2-8F6D-4FE0-8C66-538EC482234D}" dt="2021-08-20T07:57:07.396" v="2468" actId="478"/>
          <ac:spMkLst>
            <pc:docMk/>
            <pc:sldMk cId="4274643764" sldId="310"/>
            <ac:spMk id="98" creationId="{04C99FF6-9B06-428D-B11D-BAEBC901BE57}"/>
          </ac:spMkLst>
        </pc:spChg>
        <pc:spChg chg="del mod">
          <ac:chgData name="Sơn Đặng Thanh" userId="f113423d384ae626" providerId="LiveId" clId="{17477EA2-8F6D-4FE0-8C66-538EC482234D}" dt="2021-08-20T07:57:11.377" v="2471" actId="478"/>
          <ac:spMkLst>
            <pc:docMk/>
            <pc:sldMk cId="4274643764" sldId="310"/>
            <ac:spMk id="99" creationId="{AABBDDF3-1EFF-4B66-802E-58E9DE24DE73}"/>
          </ac:spMkLst>
        </pc:spChg>
        <pc:spChg chg="del mod">
          <ac:chgData name="Sơn Đặng Thanh" userId="f113423d384ae626" providerId="LiveId" clId="{17477EA2-8F6D-4FE0-8C66-538EC482234D}" dt="2021-08-20T07:57:13.885" v="2472" actId="478"/>
          <ac:spMkLst>
            <pc:docMk/>
            <pc:sldMk cId="4274643764" sldId="310"/>
            <ac:spMk id="100" creationId="{183BAC21-21F1-469C-89D6-B6F0C104EF25}"/>
          </ac:spMkLst>
        </pc:spChg>
        <pc:spChg chg="del mod">
          <ac:chgData name="Sơn Đặng Thanh" userId="f113423d384ae626" providerId="LiveId" clId="{17477EA2-8F6D-4FE0-8C66-538EC482234D}" dt="2021-08-20T07:57:18.501" v="2473" actId="478"/>
          <ac:spMkLst>
            <pc:docMk/>
            <pc:sldMk cId="4274643764" sldId="310"/>
            <ac:spMk id="101" creationId="{B0D7E633-3C37-4E14-A4D5-717D04D423AD}"/>
          </ac:spMkLst>
        </pc:spChg>
        <pc:spChg chg="add mod">
          <ac:chgData name="Sơn Đặng Thanh" userId="f113423d384ae626" providerId="LiveId" clId="{17477EA2-8F6D-4FE0-8C66-538EC482234D}" dt="2021-08-21T08:00:36.661" v="7398" actId="1076"/>
          <ac:spMkLst>
            <pc:docMk/>
            <pc:sldMk cId="4274643764" sldId="310"/>
            <ac:spMk id="102" creationId="{82AE7FE3-DEBF-4619-9BD1-A175D36C1C45}"/>
          </ac:spMkLst>
        </pc:spChg>
        <pc:spChg chg="mod">
          <ac:chgData name="Sơn Đặng Thanh" userId="f113423d384ae626" providerId="LiveId" clId="{17477EA2-8F6D-4FE0-8C66-538EC482234D}" dt="2021-08-20T08:01:12.822" v="2509" actId="14100"/>
          <ac:spMkLst>
            <pc:docMk/>
            <pc:sldMk cId="4274643764" sldId="310"/>
            <ac:spMk id="134" creationId="{F8542D3B-6213-4C75-9204-1CC41430E988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38" creationId="{2B386CFF-7410-4A70-B33E-9B06A6444B8D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39" creationId="{38F1D5F6-3EFA-4C7C-949C-52D51C85362C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40" creationId="{E8D59628-C5D3-442A-AF62-341B66E66B09}"/>
          </ac:spMkLst>
        </pc:spChg>
        <pc:spChg chg="mod">
          <ac:chgData name="Sơn Đặng Thanh" userId="f113423d384ae626" providerId="LiveId" clId="{17477EA2-8F6D-4FE0-8C66-538EC482234D}" dt="2021-08-20T08:00:49.848" v="2507"/>
          <ac:spMkLst>
            <pc:docMk/>
            <pc:sldMk cId="4274643764" sldId="310"/>
            <ac:spMk id="141" creationId="{4EAD4D90-F6FD-475D-B207-4AAC5DDAF7B4}"/>
          </ac:spMkLst>
        </pc:spChg>
        <pc:spChg chg="del">
          <ac:chgData name="Sơn Đặng Thanh" userId="f113423d384ae626" providerId="LiveId" clId="{17477EA2-8F6D-4FE0-8C66-538EC482234D}" dt="2021-08-20T07:54:10.802" v="2427" actId="478"/>
          <ac:spMkLst>
            <pc:docMk/>
            <pc:sldMk cId="4274643764" sldId="310"/>
            <ac:spMk id="142" creationId="{B2B64FBA-836C-465D-BA4E-62992E4239E5}"/>
          </ac:spMkLst>
        </pc:spChg>
        <pc:spChg chg="add mod">
          <ac:chgData name="Sơn Đặng Thanh" userId="f113423d384ae626" providerId="LiveId" clId="{17477EA2-8F6D-4FE0-8C66-538EC482234D}" dt="2021-08-20T08:02:25.765" v="2526" actId="1076"/>
          <ac:spMkLst>
            <pc:docMk/>
            <pc:sldMk cId="4274643764" sldId="310"/>
            <ac:spMk id="143" creationId="{D62A0DBF-7089-4E68-8075-0E28DEA90DBD}"/>
          </ac:spMkLst>
        </pc:spChg>
        <pc:grpChg chg="mod">
          <ac:chgData name="Sơn Đặng Thanh" userId="f113423d384ae626" providerId="LiveId" clId="{17477EA2-8F6D-4FE0-8C66-538EC482234D}" dt="2021-08-20T07:55:28.444" v="2448"/>
          <ac:grpSpMkLst>
            <pc:docMk/>
            <pc:sldMk cId="4274643764" sldId="310"/>
            <ac:grpSpMk id="1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6:27.685" v="2461" actId="14100"/>
          <ac:grpSpMkLst>
            <pc:docMk/>
            <pc:sldMk cId="4274643764" sldId="310"/>
            <ac:grpSpMk id="5" creationId="{04ED8067-19FE-45F3-B871-04791435812A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7:56:53.562" v="2466" actId="1076"/>
          <ac:grpSpMkLst>
            <pc:docMk/>
            <pc:sldMk cId="4274643764" sldId="310"/>
            <ac:grpSpMk id="1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07:57:34.590" v="2479" actId="1076"/>
          <ac:grpSpMkLst>
            <pc:docMk/>
            <pc:sldMk cId="4274643764" sldId="310"/>
            <ac:grpSpMk id="84" creationId="{105CE77D-6F1D-4626-9BF2-264D49CBFACB}"/>
          </ac:grpSpMkLst>
        </pc:grpChg>
        <pc:grpChg chg="add del mod">
          <ac:chgData name="Sơn Đặng Thanh" userId="f113423d384ae626" providerId="LiveId" clId="{17477EA2-8F6D-4FE0-8C66-538EC482234D}" dt="2021-08-20T07:57:39.405" v="2480" actId="1076"/>
          <ac:grpSpMkLst>
            <pc:docMk/>
            <pc:sldMk cId="4274643764" sldId="310"/>
            <ac:grpSpMk id="93" creationId="{3FF4C536-A270-4E56-91B2-C05178944CF7}"/>
          </ac:grpSpMkLst>
        </pc:grpChg>
        <pc:grpChg chg="add mod">
          <ac:chgData name="Sơn Đặng Thanh" userId="f113423d384ae626" providerId="LiveId" clId="{17477EA2-8F6D-4FE0-8C66-538EC482234D}" dt="2021-08-20T08:02:10.728" v="2525" actId="1076"/>
          <ac:grpSpMkLst>
            <pc:docMk/>
            <pc:sldMk cId="4274643764" sldId="310"/>
            <ac:grpSpMk id="103" creationId="{F72B9431-E525-47AC-9279-545F438E45BE}"/>
          </ac:grpSpMkLst>
        </pc:grpChg>
        <pc:grpChg chg="del">
          <ac:chgData name="Sơn Đặng Thanh" userId="f113423d384ae626" providerId="LiveId" clId="{17477EA2-8F6D-4FE0-8C66-538EC482234D}" dt="2021-08-20T07:46:33.162" v="2306" actId="478"/>
          <ac:grpSpMkLst>
            <pc:docMk/>
            <pc:sldMk cId="4274643764" sldId="310"/>
            <ac:grpSpMk id="104" creationId="{B490E02B-3C07-49FF-8C9D-EFF78DCB2A26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0T08:00:49.848" v="2507"/>
          <ac:grpSpMkLst>
            <pc:docMk/>
            <pc:sldMk cId="4274643764" sldId="310"/>
            <ac:grpSpMk id="135" creationId="{F23C777C-CE9A-4495-9E14-35CC632E2307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0" creationId="{7D3E700B-1E04-4399-BBD8-65D0C8598238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3" creationId="{7C3E868C-7A36-422C-BA76-2464359102CE}"/>
          </ac:grpSpMkLst>
        </pc:grpChg>
        <pc:grpChg chg="del">
          <ac:chgData name="Sơn Đặng Thanh" userId="f113423d384ae626" providerId="LiveId" clId="{17477EA2-8F6D-4FE0-8C66-538EC482234D}" dt="2021-08-20T07:54:10.802" v="2427" actId="478"/>
          <ac:grpSpMkLst>
            <pc:docMk/>
            <pc:sldMk cId="4274643764" sldId="310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7:54:26.206" v="2430"/>
          <ac:graphicFrameMkLst>
            <pc:docMk/>
            <pc:sldMk cId="4274643764" sldId="310"/>
            <ac:graphicFrameMk id="2" creationId="{090B8314-80DD-4090-A9F6-F6A4DA1FF053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27" creationId="{558C78F7-AF51-4322-9D63-0E7DBBC3A76A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29" creationId="{E15705D2-1F47-4070-8FBF-F9E0F67572E4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0" creationId="{FE3C2552-1D5F-4F5C-8A7B-21467FE2D58C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7" creationId="{6319DC23-B44F-44EE-8B7E-9481EFB2F5E7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8" creationId="{A1F935E2-C5AF-4F74-8399-ABA4AA96EDD7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39" creationId="{E6BCB8F4-C696-4502-B374-7367E3F7AE6C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40" creationId="{5A06F222-994B-40D2-961B-A7C63A2F480B}"/>
          </ac:graphicFrameMkLst>
        </pc:graphicFrameChg>
        <pc:graphicFrameChg chg="mod">
          <ac:chgData name="Sơn Đặng Thanh" userId="f113423d384ae626" providerId="LiveId" clId="{17477EA2-8F6D-4FE0-8C66-538EC482234D}" dt="2021-08-20T07:56:27.685" v="2461" actId="14100"/>
          <ac:graphicFrameMkLst>
            <pc:docMk/>
            <pc:sldMk cId="4274643764" sldId="310"/>
            <ac:graphicFrameMk id="41" creationId="{F067C7D3-A5D5-4263-9F3E-0CFA1A40D7B9}"/>
          </ac:graphicFrameMkLst>
        </pc:graphicFrameChg>
        <pc:graphicFrameChg chg="add del mod">
          <ac:chgData name="Sơn Đặng Thanh" userId="f113423d384ae626" providerId="LiveId" clId="{17477EA2-8F6D-4FE0-8C66-538EC482234D}" dt="2021-08-20T08:01:42.021" v="2515"/>
          <ac:graphicFrameMkLst>
            <pc:docMk/>
            <pc:sldMk cId="4274643764" sldId="310"/>
            <ac:graphicFrameMk id="42" creationId="{128C6B22-A1E7-46C1-846D-DEA5F9B4429A}"/>
          </ac:graphicFrameMkLst>
        </pc:graphicFrameChg>
        <pc:picChg chg="add del mod">
          <ac:chgData name="Sơn Đặng Thanh" userId="f113423d384ae626" providerId="LiveId" clId="{17477EA2-8F6D-4FE0-8C66-538EC482234D}" dt="2021-08-20T07:55:25.097" v="2447"/>
          <ac:picMkLst>
            <pc:docMk/>
            <pc:sldMk cId="4274643764" sldId="310"/>
            <ac:picMk id="3" creationId="{A0A0A969-2184-46CE-ADEE-E70BBEB78439}"/>
          </ac:picMkLst>
        </pc:picChg>
        <pc:picChg chg="del mod">
          <ac:chgData name="Sơn Đặng Thanh" userId="f113423d384ae626" providerId="LiveId" clId="{17477EA2-8F6D-4FE0-8C66-538EC482234D}" dt="2021-08-20T07:54:06.870" v="2426" actId="478"/>
          <ac:picMkLst>
            <pc:docMk/>
            <pc:sldMk cId="4274643764" sldId="310"/>
            <ac:picMk id="33" creationId="{465A22CE-8D60-4A59-B53F-7367C85601A4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44:29.261" v="7295" actId="207"/>
        <pc:sldMkLst>
          <pc:docMk/>
          <pc:sldMk cId="2188575244" sldId="311"/>
        </pc:sldMkLst>
        <pc:spChg chg="mod">
          <ac:chgData name="Sơn Đặng Thanh" userId="f113423d384ae626" providerId="LiveId" clId="{17477EA2-8F6D-4FE0-8C66-538EC482234D}" dt="2021-08-21T07:44:29.261" v="7295" actId="207"/>
          <ac:spMkLst>
            <pc:docMk/>
            <pc:sldMk cId="2188575244" sldId="311"/>
            <ac:spMk id="4" creationId="{3F1D154C-4471-479F-BA6F-4EA4C03EC28B}"/>
          </ac:spMkLst>
        </pc:spChg>
        <pc:spChg chg="add mod">
          <ac:chgData name="Sơn Đặng Thanh" userId="f113423d384ae626" providerId="LiveId" clId="{17477EA2-8F6D-4FE0-8C66-538EC482234D}" dt="2021-08-21T06:32:20.322" v="6848" actId="6549"/>
          <ac:spMkLst>
            <pc:docMk/>
            <pc:sldMk cId="2188575244" sldId="311"/>
            <ac:spMk id="29" creationId="{B4E0B553-0771-422D-9FBE-FE97F2807163}"/>
          </ac:spMkLst>
        </pc:spChg>
        <pc:spChg chg="mod">
          <ac:chgData name="Sơn Đặng Thanh" userId="f113423d384ae626" providerId="LiveId" clId="{17477EA2-8F6D-4FE0-8C66-538EC482234D}" dt="2021-08-21T06:32:10.851" v="6847" actId="1035"/>
          <ac:spMkLst>
            <pc:docMk/>
            <pc:sldMk cId="2188575244" sldId="311"/>
            <ac:spMk id="31" creationId="{D9D44EBF-0DA8-4BEC-9FA1-2A65F5BD94FC}"/>
          </ac:spMkLst>
        </pc:spChg>
        <pc:spChg chg="add mod">
          <ac:chgData name="Sơn Đặng Thanh" userId="f113423d384ae626" providerId="LiveId" clId="{17477EA2-8F6D-4FE0-8C66-538EC482234D}" dt="2021-08-21T06:32:10.851" v="6847" actId="1035"/>
          <ac:spMkLst>
            <pc:docMk/>
            <pc:sldMk cId="2188575244" sldId="311"/>
            <ac:spMk id="32" creationId="{146FB656-BFF0-4E9C-8BA9-C8A323099CCA}"/>
          </ac:spMkLst>
        </pc:spChg>
        <pc:spChg chg="mod">
          <ac:chgData name="Sơn Đặng Thanh" userId="f113423d384ae626" providerId="LiveId" clId="{17477EA2-8F6D-4FE0-8C66-538EC482234D}" dt="2021-08-20T06:14:41.665" v="1680" actId="14100"/>
          <ac:spMkLst>
            <pc:docMk/>
            <pc:sldMk cId="2188575244" sldId="311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4:26.211" v="1675" actId="6549"/>
          <ac:spMkLst>
            <pc:docMk/>
            <pc:sldMk cId="2188575244" sldId="311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6:23.057" v="1710" actId="14100"/>
          <ac:spMkLst>
            <pc:docMk/>
            <pc:sldMk cId="2188575244" sldId="311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1.484" v="1700" actId="20577"/>
          <ac:spMkLst>
            <pc:docMk/>
            <pc:sldMk cId="2188575244" sldId="311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45.711" v="1696" actId="20577"/>
          <ac:spMkLst>
            <pc:docMk/>
            <pc:sldMk cId="2188575244" sldId="311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5.438" v="1703" actId="6549"/>
          <ac:spMkLst>
            <pc:docMk/>
            <pc:sldMk cId="2188575244" sldId="311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15:58.915" v="1705" actId="20577"/>
          <ac:spMkLst>
            <pc:docMk/>
            <pc:sldMk cId="2188575244" sldId="311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32:02.949" v="6843" actId="1035"/>
          <ac:spMkLst>
            <pc:docMk/>
            <pc:sldMk cId="2188575244" sldId="311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6:32:10.851" v="6847" actId="1035"/>
          <ac:grpSpMkLst>
            <pc:docMk/>
            <pc:sldMk cId="2188575244" sldId="311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14:30.062" v="1677" actId="1076"/>
          <ac:grpSpMkLst>
            <pc:docMk/>
            <pc:sldMk cId="2188575244" sldId="311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6:32:02.949" v="6843" actId="1035"/>
          <ac:grpSpMkLst>
            <pc:docMk/>
            <pc:sldMk cId="2188575244" sldId="311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6:14:52.186" v="1683"/>
          <ac:graphicFrameMkLst>
            <pc:docMk/>
            <pc:sldMk cId="2188575244" sldId="311"/>
            <ac:graphicFrameMk id="2" creationId="{1BC9C4DC-77EE-48C5-9A5F-A4FD67371A2D}"/>
          </ac:graphicFrameMkLst>
        </pc:graphicFrameChg>
        <pc:graphicFrameChg chg="add del mod">
          <ac:chgData name="Sơn Đặng Thanh" userId="f113423d384ae626" providerId="LiveId" clId="{17477EA2-8F6D-4FE0-8C66-538EC482234D}" dt="2021-08-20T06:16:40.094" v="1713"/>
          <ac:graphicFrameMkLst>
            <pc:docMk/>
            <pc:sldMk cId="2188575244" sldId="311"/>
            <ac:graphicFrameMk id="3" creationId="{C653D589-72BF-4B82-BD5C-43CA77F40B0A}"/>
          </ac:graphicFrameMkLst>
        </pc:graphicFrameChg>
        <pc:picChg chg="mod">
          <ac:chgData name="Sơn Đặng Thanh" userId="f113423d384ae626" providerId="LiveId" clId="{17477EA2-8F6D-4FE0-8C66-538EC482234D}" dt="2021-08-21T06:32:30.638" v="6850" actId="1076"/>
          <ac:picMkLst>
            <pc:docMk/>
            <pc:sldMk cId="2188575244" sldId="311"/>
            <ac:picMk id="5" creationId="{3701DA96-DA8C-4558-8608-03EC85163C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7:46:43.386" v="7314" actId="1036"/>
        <pc:sldMkLst>
          <pc:docMk/>
          <pc:sldMk cId="834317975" sldId="312"/>
        </pc:sldMkLst>
        <pc:spChg chg="mod">
          <ac:chgData name="Sơn Đặng Thanh" userId="f113423d384ae626" providerId="LiveId" clId="{17477EA2-8F6D-4FE0-8C66-538EC482234D}" dt="2021-08-20T08:28:35.974" v="2872" actId="207"/>
          <ac:spMkLst>
            <pc:docMk/>
            <pc:sldMk cId="834317975" sldId="312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29" creationId="{B4E0B553-0771-422D-9FBE-FE97F2807163}"/>
          </ac:spMkLst>
        </pc:spChg>
        <pc:spChg chg="mod">
          <ac:chgData name="Sơn Đặng Thanh" userId="f113423d384ae626" providerId="LiveId" clId="{17477EA2-8F6D-4FE0-8C66-538EC482234D}" dt="2021-08-20T06:32:37.315" v="1989" actId="6549"/>
          <ac:spMkLst>
            <pc:docMk/>
            <pc:sldMk cId="834317975" sldId="312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0T06:32:13.638" v="1985" actId="207"/>
          <ac:spMkLst>
            <pc:docMk/>
            <pc:sldMk cId="834317975" sldId="312"/>
            <ac:spMk id="32" creationId="{146FB656-BFF0-4E9C-8BA9-C8A323099CCA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37" creationId="{886BD6B8-792E-445B-81D9-907ECDBE5F7A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40" creationId="{EA239F9A-0231-4616-9EE8-0416957C9481}"/>
          </ac:spMkLst>
        </pc:spChg>
        <pc:spChg chg="mod">
          <ac:chgData name="Sơn Đặng Thanh" userId="f113423d384ae626" providerId="LiveId" clId="{17477EA2-8F6D-4FE0-8C66-538EC482234D}" dt="2021-08-20T06:23:30.241" v="1844" actId="14100"/>
          <ac:spMkLst>
            <pc:docMk/>
            <pc:sldMk cId="834317975" sldId="312"/>
            <ac:spMk id="42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1T07:46:43.386" v="7314" actId="1036"/>
          <ac:spMkLst>
            <pc:docMk/>
            <pc:sldMk cId="834317975" sldId="312"/>
            <ac:spMk id="43" creationId="{5FEACC92-085D-4C7F-8B2C-0B236361A13A}"/>
          </ac:spMkLst>
        </pc:spChg>
        <pc:spChg chg="mod">
          <ac:chgData name="Sơn Đặng Thanh" userId="f113423d384ae626" providerId="LiveId" clId="{17477EA2-8F6D-4FE0-8C66-538EC482234D}" dt="2021-08-20T06:22:42.021" v="1828" actId="113"/>
          <ac:spMkLst>
            <pc:docMk/>
            <pc:sldMk cId="834317975" sldId="312"/>
            <ac:spMk id="5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2:42.021" v="1828" actId="113"/>
          <ac:spMkLst>
            <pc:docMk/>
            <pc:sldMk cId="834317975" sldId="312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7:31.153" v="1914" actId="14100"/>
          <ac:spMkLst>
            <pc:docMk/>
            <pc:sldMk cId="834317975" sldId="312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46.151" v="1901" actId="20577"/>
          <ac:spMkLst>
            <pc:docMk/>
            <pc:sldMk cId="834317975" sldId="312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7:16.253" v="1912" actId="20577"/>
          <ac:spMkLst>
            <pc:docMk/>
            <pc:sldMk cId="834317975" sldId="312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16.314" v="1890" actId="20577"/>
          <ac:spMkLst>
            <pc:docMk/>
            <pc:sldMk cId="834317975" sldId="312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22.706" v="1894" actId="20577"/>
          <ac:spMkLst>
            <pc:docMk/>
            <pc:sldMk cId="834317975" sldId="312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6:26:59.048" v="1904" actId="20577"/>
          <ac:spMkLst>
            <pc:docMk/>
            <pc:sldMk cId="834317975" sldId="312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0T06:31:19.952" v="1971" actId="1076"/>
          <ac:grpSpMkLst>
            <pc:docMk/>
            <pc:sldMk cId="834317975" sldId="312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6:23:43.881" v="1845" actId="1076"/>
          <ac:grpSpMkLst>
            <pc:docMk/>
            <pc:sldMk cId="834317975" sldId="312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06:22:32.692" v="1824"/>
          <ac:graphicFrameMkLst>
            <pc:docMk/>
            <pc:sldMk cId="834317975" sldId="312"/>
            <ac:graphicFrameMk id="2" creationId="{44B7C5CB-6FB9-4AFB-9FF7-65B0E5712100}"/>
          </ac:graphicFrameMkLst>
        </pc:graphicFrameChg>
        <pc:graphicFrameChg chg="add del mod">
          <ac:chgData name="Sơn Đặng Thanh" userId="f113423d384ae626" providerId="LiveId" clId="{17477EA2-8F6D-4FE0-8C66-538EC482234D}" dt="2021-08-20T06:23:58.163" v="1848"/>
          <ac:graphicFrameMkLst>
            <pc:docMk/>
            <pc:sldMk cId="834317975" sldId="312"/>
            <ac:graphicFrameMk id="3" creationId="{7567AFED-7DDE-4C53-B599-B7B292F02518}"/>
          </ac:graphicFrameMkLst>
        </pc:graphicFrameChg>
        <pc:graphicFrameChg chg="add del mod">
          <ac:chgData name="Sơn Đặng Thanh" userId="f113423d384ae626" providerId="LiveId" clId="{17477EA2-8F6D-4FE0-8C66-538EC482234D}" dt="2021-08-20T06:24:16.679" v="1855"/>
          <ac:graphicFrameMkLst>
            <pc:docMk/>
            <pc:sldMk cId="834317975" sldId="312"/>
            <ac:graphicFrameMk id="6" creationId="{4C8454A7-8BCF-49A1-900D-42BB97C9AC9C}"/>
          </ac:graphicFrameMkLst>
        </pc:graphicFrameChg>
        <pc:graphicFrameChg chg="add del mod">
          <ac:chgData name="Sơn Đặng Thanh" userId="f113423d384ae626" providerId="LiveId" clId="{17477EA2-8F6D-4FE0-8C66-538EC482234D}" dt="2021-08-20T06:24:29.897" v="1859"/>
          <ac:graphicFrameMkLst>
            <pc:docMk/>
            <pc:sldMk cId="834317975" sldId="312"/>
            <ac:graphicFrameMk id="7" creationId="{0973B410-5D6A-4FBE-8174-6A01EE62C1CE}"/>
          </ac:graphicFrameMkLst>
        </pc:graphicFrameChg>
        <pc:graphicFrameChg chg="add del mod">
          <ac:chgData name="Sơn Đặng Thanh" userId="f113423d384ae626" providerId="LiveId" clId="{17477EA2-8F6D-4FE0-8C66-538EC482234D}" dt="2021-08-20T06:24:40.695" v="1863"/>
          <ac:graphicFrameMkLst>
            <pc:docMk/>
            <pc:sldMk cId="834317975" sldId="312"/>
            <ac:graphicFrameMk id="8" creationId="{322C17B4-EAB1-409A-BC05-D6628683CEDE}"/>
          </ac:graphicFrameMkLst>
        </pc:graphicFrameChg>
        <pc:graphicFrameChg chg="add del mod">
          <ac:chgData name="Sơn Đặng Thanh" userId="f113423d384ae626" providerId="LiveId" clId="{17477EA2-8F6D-4FE0-8C66-538EC482234D}" dt="2021-08-20T06:28:17.729" v="1917"/>
          <ac:graphicFrameMkLst>
            <pc:docMk/>
            <pc:sldMk cId="834317975" sldId="312"/>
            <ac:graphicFrameMk id="9" creationId="{C1251306-C231-4C5C-9A8F-77EC13D59B77}"/>
          </ac:graphicFrameMkLst>
        </pc:graphicFrameChg>
        <pc:graphicFrameChg chg="add del mod">
          <ac:chgData name="Sơn Đặng Thanh" userId="f113423d384ae626" providerId="LiveId" clId="{17477EA2-8F6D-4FE0-8C66-538EC482234D}" dt="2021-08-20T06:29:36.343" v="1941"/>
          <ac:graphicFrameMkLst>
            <pc:docMk/>
            <pc:sldMk cId="834317975" sldId="312"/>
            <ac:graphicFrameMk id="10" creationId="{ECB3A2A8-9D25-43C6-BD4D-C3E3E72E814D}"/>
          </ac:graphicFrameMkLst>
        </pc:graphicFrameChg>
        <pc:graphicFrameChg chg="add del mod">
          <ac:chgData name="Sơn Đặng Thanh" userId="f113423d384ae626" providerId="LiveId" clId="{17477EA2-8F6D-4FE0-8C66-538EC482234D}" dt="2021-08-20T06:29:57.485" v="1949"/>
          <ac:graphicFrameMkLst>
            <pc:docMk/>
            <pc:sldMk cId="834317975" sldId="312"/>
            <ac:graphicFrameMk id="11" creationId="{9551DC67-1356-434C-BC5B-ED6C72A7E551}"/>
          </ac:graphicFrameMkLst>
        </pc:graphicFrameChg>
        <pc:graphicFrameChg chg="add del mod">
          <ac:chgData name="Sơn Đặng Thanh" userId="f113423d384ae626" providerId="LiveId" clId="{17477EA2-8F6D-4FE0-8C66-538EC482234D}" dt="2021-08-20T06:30:21.989" v="1957"/>
          <ac:graphicFrameMkLst>
            <pc:docMk/>
            <pc:sldMk cId="834317975" sldId="312"/>
            <ac:graphicFrameMk id="12" creationId="{BCEB16B6-1FBE-4247-A444-1C555E1A065B}"/>
          </ac:graphicFrameMkLst>
        </pc:graphicFrameChg>
        <pc:picChg chg="del">
          <ac:chgData name="Sơn Đặng Thanh" userId="f113423d384ae626" providerId="LiveId" clId="{17477EA2-8F6D-4FE0-8C66-538EC482234D}" dt="2021-08-20T06:28:22.647" v="1920" actId="478"/>
          <ac:picMkLst>
            <pc:docMk/>
            <pc:sldMk cId="834317975" sldId="312"/>
            <ac:picMk id="5" creationId="{3701DA96-DA8C-4558-8608-03EC85163C36}"/>
          </ac:picMkLst>
        </pc:picChg>
      </pc:sldChg>
      <pc:sldChg chg="addSp delSp modSp new mod modAnim">
        <pc:chgData name="Sơn Đặng Thanh" userId="f113423d384ae626" providerId="LiveId" clId="{17477EA2-8F6D-4FE0-8C66-538EC482234D}" dt="2021-08-21T06:42:36.796" v="6875"/>
        <pc:sldMkLst>
          <pc:docMk/>
          <pc:sldMk cId="3146369758" sldId="313"/>
        </pc:sldMkLst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4" creationId="{6F0CFED8-6254-4EC3-917E-8DB528379D0D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5" creationId="{49FA4BF7-71C7-47EF-AFA8-FA31F17F4CBE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6" creationId="{8CCF6D76-6F77-4B16-B55B-27C79885AA2E}"/>
          </ac:spMkLst>
        </pc:spChg>
        <pc:spChg chg="add del mod">
          <ac:chgData name="Sơn Đặng Thanh" userId="f113423d384ae626" providerId="LiveId" clId="{17477EA2-8F6D-4FE0-8C66-538EC482234D}" dt="2021-08-20T06:58:23.440" v="2055" actId="478"/>
          <ac:spMkLst>
            <pc:docMk/>
            <pc:sldMk cId="3146369758" sldId="313"/>
            <ac:spMk id="7" creationId="{02D4009A-9251-4B2D-9E0B-4F585AA70395}"/>
          </ac:spMkLst>
        </pc:spChg>
        <pc:spChg chg="add mod topLvl">
          <ac:chgData name="Sơn Đặng Thanh" userId="f113423d384ae626" providerId="LiveId" clId="{17477EA2-8F6D-4FE0-8C66-538EC482234D}" dt="2021-08-21T06:41:58.954" v="6872" actId="165"/>
          <ac:spMkLst>
            <pc:docMk/>
            <pc:sldMk cId="3146369758" sldId="313"/>
            <ac:spMk id="8" creationId="{BCBCEFFE-6044-4F34-A47E-792EA0AD33A6}"/>
          </ac:spMkLst>
        </pc:spChg>
        <pc:grpChg chg="add del mod">
          <ac:chgData name="Sơn Đặng Thanh" userId="f113423d384ae626" providerId="LiveId" clId="{17477EA2-8F6D-4FE0-8C66-538EC482234D}" dt="2021-08-21T06:41:58.954" v="6872" actId="165"/>
          <ac:grpSpMkLst>
            <pc:docMk/>
            <pc:sldMk cId="3146369758" sldId="313"/>
            <ac:grpSpMk id="9" creationId="{7EA45ECB-BA0B-4E91-8A91-32957997973E}"/>
          </ac:grpSpMkLst>
        </pc:grpChg>
        <pc:picChg chg="add del mod">
          <ac:chgData name="Sơn Đặng Thanh" userId="f113423d384ae626" providerId="LiveId" clId="{17477EA2-8F6D-4FE0-8C66-538EC482234D}" dt="2021-08-20T06:58:09.301" v="2043" actId="478"/>
          <ac:picMkLst>
            <pc:docMk/>
            <pc:sldMk cId="3146369758" sldId="313"/>
            <ac:picMk id="3" creationId="{06DDD84E-BAF1-48CA-9026-A3842F818933}"/>
          </ac:picMkLst>
        </pc:picChg>
      </pc:sldChg>
      <pc:sldChg chg="delSp modSp add mod modAnim">
        <pc:chgData name="Sơn Đặng Thanh" userId="f113423d384ae626" providerId="LiveId" clId="{17477EA2-8F6D-4FE0-8C66-538EC482234D}" dt="2021-08-21T07:48:15.874" v="7327"/>
        <pc:sldMkLst>
          <pc:docMk/>
          <pc:sldMk cId="1080891676" sldId="314"/>
        </pc:sldMkLst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4" creationId="{6F0CFED8-6254-4EC3-917E-8DB528379D0D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5" creationId="{49FA4BF7-71C7-47EF-AFA8-FA31F17F4CBE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6" creationId="{8CCF6D76-6F77-4B16-B55B-27C79885AA2E}"/>
          </ac:spMkLst>
        </pc:spChg>
        <pc:spChg chg="mod topLvl">
          <ac:chgData name="Sơn Đặng Thanh" userId="f113423d384ae626" providerId="LiveId" clId="{17477EA2-8F6D-4FE0-8C66-538EC482234D}" dt="2021-08-21T07:47:11.693" v="7315" actId="165"/>
          <ac:spMkLst>
            <pc:docMk/>
            <pc:sldMk cId="1080891676" sldId="314"/>
            <ac:spMk id="8" creationId="{BCBCEFFE-6044-4F34-A47E-792EA0AD33A6}"/>
          </ac:spMkLst>
        </pc:spChg>
        <pc:grpChg chg="del">
          <ac:chgData name="Sơn Đặng Thanh" userId="f113423d384ae626" providerId="LiveId" clId="{17477EA2-8F6D-4FE0-8C66-538EC482234D}" dt="2021-08-21T07:47:11.693" v="7315" actId="165"/>
          <ac:grpSpMkLst>
            <pc:docMk/>
            <pc:sldMk cId="1080891676" sldId="314"/>
            <ac:grpSpMk id="9" creationId="{7EA45ECB-BA0B-4E91-8A91-32957997973E}"/>
          </ac:grpSpMkLst>
        </pc:grpChg>
      </pc:sldChg>
      <pc:sldChg chg="addSp delSp modSp new mod modAnim">
        <pc:chgData name="Sơn Đặng Thanh" userId="f113423d384ae626" providerId="LiveId" clId="{17477EA2-8F6D-4FE0-8C66-538EC482234D}" dt="2021-08-21T07:57:20.696" v="7360" actId="1038"/>
        <pc:sldMkLst>
          <pc:docMk/>
          <pc:sldMk cId="526203155" sldId="315"/>
        </pc:sldMkLst>
        <pc:spChg chg="mod">
          <ac:chgData name="Sơn Đặng Thanh" userId="f113423d384ae626" providerId="LiveId" clId="{17477EA2-8F6D-4FE0-8C66-538EC482234D}" dt="2021-08-20T07:45:01.503" v="2299" actId="21"/>
          <ac:spMkLst>
            <pc:docMk/>
            <pc:sldMk cId="526203155" sldId="315"/>
            <ac:spMk id="3" creationId="{155273BA-FE35-4253-A183-5ADDE5A95AAE}"/>
          </ac:spMkLst>
        </pc:spChg>
        <pc:spChg chg="mod">
          <ac:chgData name="Sơn Đặng Thanh" userId="f113423d384ae626" providerId="LiveId" clId="{17477EA2-8F6D-4FE0-8C66-538EC482234D}" dt="2021-08-20T07:30:45.999" v="2063"/>
          <ac:spMkLst>
            <pc:docMk/>
            <pc:sldMk cId="526203155" sldId="315"/>
            <ac:spMk id="5" creationId="{908B8699-5E34-4CD9-B873-469D0F8CCA0C}"/>
          </ac:spMkLst>
        </pc:spChg>
        <pc:spChg chg="mod">
          <ac:chgData name="Sơn Đặng Thanh" userId="f113423d384ae626" providerId="LiveId" clId="{17477EA2-8F6D-4FE0-8C66-538EC482234D}" dt="2021-08-20T07:31:35.343" v="2095" actId="14100"/>
          <ac:spMkLst>
            <pc:docMk/>
            <pc:sldMk cId="526203155" sldId="315"/>
            <ac:spMk id="6" creationId="{84068C18-AA1E-4A4E-BBC9-5567A4EF4C53}"/>
          </ac:spMkLst>
        </pc:spChg>
        <pc:spChg chg="mod">
          <ac:chgData name="Sơn Đặng Thanh" userId="f113423d384ae626" providerId="LiveId" clId="{17477EA2-8F6D-4FE0-8C66-538EC482234D}" dt="2021-08-20T07:31:17.999" v="2093" actId="14100"/>
          <ac:spMkLst>
            <pc:docMk/>
            <pc:sldMk cId="526203155" sldId="315"/>
            <ac:spMk id="7" creationId="{CADE1E93-E02D-4355-B07F-D969D5D642CE}"/>
          </ac:spMkLst>
        </pc:spChg>
        <pc:spChg chg="add del mod">
          <ac:chgData name="Sơn Đặng Thanh" userId="f113423d384ae626" providerId="LiveId" clId="{17477EA2-8F6D-4FE0-8C66-538EC482234D}" dt="2021-08-20T07:33:55.367" v="2133" actId="478"/>
          <ac:spMkLst>
            <pc:docMk/>
            <pc:sldMk cId="526203155" sldId="315"/>
            <ac:spMk id="10" creationId="{952EBFD3-4436-4643-B689-859A7DA9F19E}"/>
          </ac:spMkLst>
        </pc:spChg>
        <pc:spChg chg="mod">
          <ac:chgData name="Sơn Đặng Thanh" userId="f113423d384ae626" providerId="LiveId" clId="{17477EA2-8F6D-4FE0-8C66-538EC482234D}" dt="2021-08-20T07:35:24.040" v="2153" actId="14100"/>
          <ac:spMkLst>
            <pc:docMk/>
            <pc:sldMk cId="526203155" sldId="315"/>
            <ac:spMk id="12" creationId="{EC970BF2-9198-4CE9-8DAA-ED06992AF70F}"/>
          </ac:spMkLst>
        </pc:spChg>
        <pc:spChg chg="mod">
          <ac:chgData name="Sơn Đặng Thanh" userId="f113423d384ae626" providerId="LiveId" clId="{17477EA2-8F6D-4FE0-8C66-538EC482234D}" dt="2021-08-20T07:34:30.674" v="2136"/>
          <ac:spMkLst>
            <pc:docMk/>
            <pc:sldMk cId="526203155" sldId="315"/>
            <ac:spMk id="14" creationId="{F132CD12-4603-4CD5-BA9F-B8E5F5FAF08B}"/>
          </ac:spMkLst>
        </pc:spChg>
        <pc:spChg chg="mod">
          <ac:chgData name="Sơn Đặng Thanh" userId="f113423d384ae626" providerId="LiveId" clId="{17477EA2-8F6D-4FE0-8C66-538EC482234D}" dt="2021-08-20T07:34:30.674" v="2136"/>
          <ac:spMkLst>
            <pc:docMk/>
            <pc:sldMk cId="526203155" sldId="315"/>
            <ac:spMk id="15" creationId="{DF926893-F8E6-4893-AF82-694A29114AC6}"/>
          </ac:spMkLst>
        </pc:spChg>
        <pc:spChg chg="add del mod">
          <ac:chgData name="Sơn Đặng Thanh" userId="f113423d384ae626" providerId="LiveId" clId="{17477EA2-8F6D-4FE0-8C66-538EC482234D}" dt="2021-08-20T07:35:44.312" v="2157" actId="21"/>
          <ac:spMkLst>
            <pc:docMk/>
            <pc:sldMk cId="526203155" sldId="315"/>
            <ac:spMk id="18" creationId="{917B5F27-C8E6-4929-AE60-55C6A4AD91C0}"/>
          </ac:spMkLst>
        </pc:spChg>
        <pc:spChg chg="add mod">
          <ac:chgData name="Sơn Đặng Thanh" userId="f113423d384ae626" providerId="LiveId" clId="{17477EA2-8F6D-4FE0-8C66-538EC482234D}" dt="2021-08-20T07:44:55.371" v="2297" actId="1076"/>
          <ac:spMkLst>
            <pc:docMk/>
            <pc:sldMk cId="526203155" sldId="315"/>
            <ac:spMk id="20" creationId="{87A6E83B-F0EA-4D10-BEE8-3AF466740829}"/>
          </ac:spMkLst>
        </pc:spChg>
        <pc:spChg chg="add mod">
          <ac:chgData name="Sơn Đặng Thanh" userId="f113423d384ae626" providerId="LiveId" clId="{17477EA2-8F6D-4FE0-8C66-538EC482234D}" dt="2021-08-20T07:42:31.554" v="2259" actId="1036"/>
          <ac:spMkLst>
            <pc:docMk/>
            <pc:sldMk cId="526203155" sldId="315"/>
            <ac:spMk id="23" creationId="{9A39A1EF-1211-4274-9365-E4B7A4A3313C}"/>
          </ac:spMkLst>
        </pc:spChg>
        <pc:spChg chg="add mod">
          <ac:chgData name="Sơn Đặng Thanh" userId="f113423d384ae626" providerId="LiveId" clId="{17477EA2-8F6D-4FE0-8C66-538EC482234D}" dt="2021-08-20T07:42:25.204" v="2252" actId="1036"/>
          <ac:spMkLst>
            <pc:docMk/>
            <pc:sldMk cId="526203155" sldId="315"/>
            <ac:spMk id="24" creationId="{431B1829-18C4-4D54-B711-736F7FC1BB0D}"/>
          </ac:spMkLst>
        </pc:spChg>
        <pc:spChg chg="add mod">
          <ac:chgData name="Sơn Đặng Thanh" userId="f113423d384ae626" providerId="LiveId" clId="{17477EA2-8F6D-4FE0-8C66-538EC482234D}" dt="2021-08-21T07:57:20.696" v="7360" actId="1038"/>
          <ac:spMkLst>
            <pc:docMk/>
            <pc:sldMk cId="526203155" sldId="315"/>
            <ac:spMk id="25" creationId="{421C5255-9C65-4BD4-B902-949AE97DE45A}"/>
          </ac:spMkLst>
        </pc:spChg>
        <pc:spChg chg="add mod">
          <ac:chgData name="Sơn Đặng Thanh" userId="f113423d384ae626" providerId="LiveId" clId="{17477EA2-8F6D-4FE0-8C66-538EC482234D}" dt="2021-08-20T08:28:47.477" v="2873" actId="207"/>
          <ac:spMkLst>
            <pc:docMk/>
            <pc:sldMk cId="526203155" sldId="315"/>
            <ac:spMk id="29" creationId="{EF397256-DB17-4D0D-8F73-2CF53270E525}"/>
          </ac:spMkLst>
        </pc:spChg>
        <pc:grpChg chg="add mod">
          <ac:chgData name="Sơn Đặng Thanh" userId="f113423d384ae626" providerId="LiveId" clId="{17477EA2-8F6D-4FE0-8C66-538EC482234D}" dt="2021-08-20T07:45:51.350" v="2304" actId="1076"/>
          <ac:grpSpMkLst>
            <pc:docMk/>
            <pc:sldMk cId="526203155" sldId="315"/>
            <ac:grpSpMk id="2" creationId="{256DADFD-05FC-493D-BD99-33BCD54DE6FA}"/>
          </ac:grpSpMkLst>
        </pc:grpChg>
        <pc:grpChg chg="mod">
          <ac:chgData name="Sơn Đặng Thanh" userId="f113423d384ae626" providerId="LiveId" clId="{17477EA2-8F6D-4FE0-8C66-538EC482234D}" dt="2021-08-20T07:30:45.999" v="2063"/>
          <ac:grpSpMkLst>
            <pc:docMk/>
            <pc:sldMk cId="526203155" sldId="315"/>
            <ac:grpSpMk id="4" creationId="{06819FC2-9C48-4D85-B1F8-5F4182596174}"/>
          </ac:grpSpMkLst>
        </pc:grpChg>
        <pc:grpChg chg="add mod">
          <ac:chgData name="Sơn Đặng Thanh" userId="f113423d384ae626" providerId="LiveId" clId="{17477EA2-8F6D-4FE0-8C66-538EC482234D}" dt="2021-08-20T07:34:41.870" v="2137" actId="1076"/>
          <ac:grpSpMkLst>
            <pc:docMk/>
            <pc:sldMk cId="526203155" sldId="315"/>
            <ac:grpSpMk id="11" creationId="{B50EE480-D3A1-4F3C-ABA5-88EFC49CA0AC}"/>
          </ac:grpSpMkLst>
        </pc:grpChg>
        <pc:grpChg chg="mod">
          <ac:chgData name="Sơn Đặng Thanh" userId="f113423d384ae626" providerId="LiveId" clId="{17477EA2-8F6D-4FE0-8C66-538EC482234D}" dt="2021-08-20T07:34:30.674" v="2136"/>
          <ac:grpSpMkLst>
            <pc:docMk/>
            <pc:sldMk cId="526203155" sldId="315"/>
            <ac:grpSpMk id="13" creationId="{3B3663BF-27D3-4F72-8EF7-DDFF2019F2B6}"/>
          </ac:grpSpMkLst>
        </pc:grpChg>
        <pc:graphicFrameChg chg="add del mod">
          <ac:chgData name="Sơn Đặng Thanh" userId="f113423d384ae626" providerId="LiveId" clId="{17477EA2-8F6D-4FE0-8C66-538EC482234D}" dt="2021-08-20T07:32:22.697" v="2100"/>
          <ac:graphicFrameMkLst>
            <pc:docMk/>
            <pc:sldMk cId="526203155" sldId="315"/>
            <ac:graphicFrameMk id="8" creationId="{22231CDA-A80B-4CBB-9F9A-FCD8F251B46A}"/>
          </ac:graphicFrameMkLst>
        </pc:graphicFrameChg>
        <pc:graphicFrameChg chg="add del mod">
          <ac:chgData name="Sơn Đặng Thanh" userId="f113423d384ae626" providerId="LiveId" clId="{17477EA2-8F6D-4FE0-8C66-538EC482234D}" dt="2021-08-20T07:33:18.778" v="2123"/>
          <ac:graphicFrameMkLst>
            <pc:docMk/>
            <pc:sldMk cId="526203155" sldId="315"/>
            <ac:graphicFrameMk id="9" creationId="{DC5E2BF7-5C01-4E9A-8242-45F7E0AEA7CE}"/>
          </ac:graphicFrameMkLst>
        </pc:graphicFrameChg>
        <pc:graphicFrameChg chg="add del mod">
          <ac:chgData name="Sơn Đặng Thanh" userId="f113423d384ae626" providerId="LiveId" clId="{17477EA2-8F6D-4FE0-8C66-538EC482234D}" dt="2021-08-20T07:35:19.993" v="2150"/>
          <ac:graphicFrameMkLst>
            <pc:docMk/>
            <pc:sldMk cId="526203155" sldId="315"/>
            <ac:graphicFrameMk id="17" creationId="{6034A5C9-5B78-4C03-BCDC-D35EDFE5B10F}"/>
          </ac:graphicFrameMkLst>
        </pc:graphicFrameChg>
        <pc:graphicFrameChg chg="add del mod">
          <ac:chgData name="Sơn Đặng Thanh" userId="f113423d384ae626" providerId="LiveId" clId="{17477EA2-8F6D-4FE0-8C66-538EC482234D}" dt="2021-08-20T07:36:38.470" v="2168"/>
          <ac:graphicFrameMkLst>
            <pc:docMk/>
            <pc:sldMk cId="526203155" sldId="315"/>
            <ac:graphicFrameMk id="21" creationId="{94B3D856-AB8B-4CD0-B8ED-E374477B88E9}"/>
          </ac:graphicFrameMkLst>
        </pc:graphicFrameChg>
        <pc:graphicFrameChg chg="add del mod">
          <ac:chgData name="Sơn Đặng Thanh" userId="f113423d384ae626" providerId="LiveId" clId="{17477EA2-8F6D-4FE0-8C66-538EC482234D}" dt="2021-08-20T07:39:05.339" v="2224"/>
          <ac:graphicFrameMkLst>
            <pc:docMk/>
            <pc:sldMk cId="526203155" sldId="315"/>
            <ac:graphicFrameMk id="26" creationId="{5A3B7246-052A-4C61-B63E-3212EDCD5961}"/>
          </ac:graphicFrameMkLst>
        </pc:graphicFrameChg>
        <pc:picChg chg="mod">
          <ac:chgData name="Sơn Đặng Thanh" userId="f113423d384ae626" providerId="LiveId" clId="{17477EA2-8F6D-4FE0-8C66-538EC482234D}" dt="2021-08-20T07:34:30.674" v="2136"/>
          <ac:picMkLst>
            <pc:docMk/>
            <pc:sldMk cId="526203155" sldId="315"/>
            <ac:picMk id="16" creationId="{47C63B55-187C-436D-AF11-4D6B31323C8E}"/>
          </ac:picMkLst>
        </pc:picChg>
        <pc:picChg chg="mod">
          <ac:chgData name="Sơn Đặng Thanh" userId="f113423d384ae626" providerId="LiveId" clId="{17477EA2-8F6D-4FE0-8C66-538EC482234D}" dt="2021-08-20T07:40:44.854" v="2246" actId="1076"/>
          <ac:picMkLst>
            <pc:docMk/>
            <pc:sldMk cId="526203155" sldId="315"/>
            <ac:picMk id="22" creationId="{0C0D7339-E872-4788-9565-C39258D0E364}"/>
          </ac:picMkLst>
        </pc:picChg>
        <pc:picChg chg="add mod">
          <ac:chgData name="Sơn Đặng Thanh" userId="f113423d384ae626" providerId="LiveId" clId="{17477EA2-8F6D-4FE0-8C66-538EC482234D}" dt="2021-08-21T07:57:13.747" v="7358" actId="1035"/>
          <ac:picMkLst>
            <pc:docMk/>
            <pc:sldMk cId="526203155" sldId="315"/>
            <ac:picMk id="28" creationId="{B9F3141D-51BA-482F-A23C-50454BBEEA09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2:17.397" v="7429"/>
        <pc:sldMkLst>
          <pc:docMk/>
          <pc:sldMk cId="3279728290" sldId="316"/>
        </pc:sldMkLst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8:51.782" v="2789" actId="14100"/>
          <ac:spMkLst>
            <pc:docMk/>
            <pc:sldMk cId="3279728290" sldId="316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9:03.450" v="2874" actId="207"/>
          <ac:spMkLst>
            <pc:docMk/>
            <pc:sldMk cId="3279728290" sldId="316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6:33:44.079" v="6852" actId="14100"/>
          <ac:spMkLst>
            <pc:docMk/>
            <pc:sldMk cId="3279728290" sldId="316"/>
            <ac:spMk id="66" creationId="{907C4797-6230-4D8D-A4F0-D581C1D94AAA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68" creationId="{9C9AED9C-5CB6-4877-939E-FBF7ED040689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69" creationId="{C739E604-46B1-4085-96F9-FF1DF291B503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70" creationId="{BDDDA5B3-B6F9-4130-9241-0197EB90EB7C}"/>
          </ac:spMkLst>
        </pc:spChg>
        <pc:spChg chg="mod">
          <ac:chgData name="Sơn Đặng Thanh" userId="f113423d384ae626" providerId="LiveId" clId="{17477EA2-8F6D-4FE0-8C66-538EC482234D}" dt="2021-08-20T08:05:58.362" v="2559"/>
          <ac:spMkLst>
            <pc:docMk/>
            <pc:sldMk cId="3279728290" sldId="316"/>
            <ac:spMk id="71" creationId="{06ED961B-046D-4A8C-8EF2-934E09FE86A7}"/>
          </ac:spMkLst>
        </pc:spChg>
        <pc:spChg chg="add mod">
          <ac:chgData name="Sơn Đặng Thanh" userId="f113423d384ae626" providerId="LiveId" clId="{17477EA2-8F6D-4FE0-8C66-538EC482234D}" dt="2021-08-20T08:13:08.301" v="2757" actId="1076"/>
          <ac:spMkLst>
            <pc:docMk/>
            <pc:sldMk cId="3279728290" sldId="316"/>
            <ac:spMk id="72" creationId="{9DDA11B6-3499-4BD9-BFAE-9B970EB2839D}"/>
          </ac:spMkLst>
        </pc:spChg>
        <pc:spChg chg="add mod">
          <ac:chgData name="Sơn Đặng Thanh" userId="f113423d384ae626" providerId="LiveId" clId="{17477EA2-8F6D-4FE0-8C66-538EC482234D}" dt="2021-08-20T08:16:54.136" v="2776" actId="1035"/>
          <ac:spMkLst>
            <pc:docMk/>
            <pc:sldMk cId="3279728290" sldId="316"/>
            <ac:spMk id="74" creationId="{56308A20-9D08-455B-BE77-784C61C74FE7}"/>
          </ac:spMkLst>
        </pc:spChg>
        <pc:spChg chg="add mod">
          <ac:chgData name="Sơn Đặng Thanh" userId="f113423d384ae626" providerId="LiveId" clId="{17477EA2-8F6D-4FE0-8C66-538EC482234D}" dt="2021-08-20T08:17:00.025" v="2777" actId="1036"/>
          <ac:spMkLst>
            <pc:docMk/>
            <pc:sldMk cId="3279728290" sldId="316"/>
            <ac:spMk id="76" creationId="{166D31A3-E9C7-410F-8BDB-1E569D5671C1}"/>
          </ac:spMkLst>
        </pc:spChg>
        <pc:spChg chg="add mod">
          <ac:chgData name="Sơn Đặng Thanh" userId="f113423d384ae626" providerId="LiveId" clId="{17477EA2-8F6D-4FE0-8C66-538EC482234D}" dt="2021-08-20T08:16:20.938" v="2768" actId="122"/>
          <ac:spMkLst>
            <pc:docMk/>
            <pc:sldMk cId="3279728290" sldId="316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0T08:06:53.579" v="2576" actId="20577"/>
          <ac:spMkLst>
            <pc:docMk/>
            <pc:sldMk cId="3279728290" sldId="316"/>
            <ac:spMk id="136" creationId="{B2E1CF69-D34B-436C-BCF5-AF62BAF77EC6}"/>
          </ac:spMkLst>
        </pc:spChg>
        <pc:spChg chg="mod ord">
          <ac:chgData name="Sơn Đặng Thanh" userId="f113423d384ae626" providerId="LiveId" clId="{17477EA2-8F6D-4FE0-8C66-538EC482234D}" dt="2021-08-20T08:12:34.600" v="2752" actId="1038"/>
          <ac:spMkLst>
            <pc:docMk/>
            <pc:sldMk cId="3279728290" sldId="316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0T08:07:33.284" v="2624" actId="20577"/>
          <ac:spMkLst>
            <pc:docMk/>
            <pc:sldMk cId="3279728290" sldId="316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8:06:44.200" v="2565" actId="6549"/>
          <ac:spMkLst>
            <pc:docMk/>
            <pc:sldMk cId="3279728290" sldId="316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07:02.498" v="2578" actId="20577"/>
          <ac:spMkLst>
            <pc:docMk/>
            <pc:sldMk cId="3279728290" sldId="316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8:08:09.274" v="2673" actId="20577"/>
          <ac:spMkLst>
            <pc:docMk/>
            <pc:sldMk cId="3279728290" sldId="316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07:08.275" v="2580" actId="20577"/>
          <ac:spMkLst>
            <pc:docMk/>
            <pc:sldMk cId="3279728290" sldId="316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18:51.782" v="2789" actId="14100"/>
          <ac:grpSpMkLst>
            <pc:docMk/>
            <pc:sldMk cId="3279728290" sldId="316"/>
            <ac:grpSpMk id="1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8:01:34.535" v="7413" actId="1076"/>
          <ac:grpSpMkLst>
            <pc:docMk/>
            <pc:sldMk cId="3279728290" sldId="316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0T08:05:58.362" v="2559"/>
          <ac:grpSpMkLst>
            <pc:docMk/>
            <pc:sldMk cId="3279728290" sldId="316"/>
            <ac:grpSpMk id="67" creationId="{9FF9205D-98B5-4D2E-88B9-CD2CAC7B0567}"/>
          </ac:grpSpMkLst>
        </pc:grpChg>
        <pc:grpChg chg="del">
          <ac:chgData name="Sơn Đặng Thanh" userId="f113423d384ae626" providerId="LiveId" clId="{17477EA2-8F6D-4FE0-8C66-538EC482234D}" dt="2021-08-20T08:04:32.958" v="2529" actId="478"/>
          <ac:grpSpMkLst>
            <pc:docMk/>
            <pc:sldMk cId="3279728290" sldId="316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0T08:12:03.525" v="2746" actId="1076"/>
          <ac:grpSpMkLst>
            <pc:docMk/>
            <pc:sldMk cId="3279728290" sldId="316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0T08:12:03.525" v="2746" actId="1076"/>
          <ac:grpSpMkLst>
            <pc:docMk/>
            <pc:sldMk cId="3279728290" sldId="316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0T08:12:21.061" v="2748" actId="1076"/>
          <ac:grpSpMkLst>
            <pc:docMk/>
            <pc:sldMk cId="3279728290" sldId="316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0T08:12:11.077" v="2747" actId="1076"/>
          <ac:grpSpMkLst>
            <pc:docMk/>
            <pc:sldMk cId="3279728290" sldId="316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8:04:57.889" v="2538"/>
          <ac:graphicFrameMkLst>
            <pc:docMk/>
            <pc:sldMk cId="3279728290" sldId="316"/>
            <ac:graphicFrameMk id="2" creationId="{3690D096-CD9D-4D4B-BD3F-87B3E600F545}"/>
          </ac:graphicFrameMkLst>
        </pc:graphicFrameChg>
        <pc:graphicFrameChg chg="add del mod">
          <ac:chgData name="Sơn Đặng Thanh" userId="f113423d384ae626" providerId="LiveId" clId="{17477EA2-8F6D-4FE0-8C66-538EC482234D}" dt="2021-08-20T08:10:13.008" v="2703"/>
          <ac:graphicFrameMkLst>
            <pc:docMk/>
            <pc:sldMk cId="3279728290" sldId="316"/>
            <ac:graphicFrameMk id="3" creationId="{F9DA5CC4-8534-476B-AB7F-345090E4D64F}"/>
          </ac:graphicFrameMkLst>
        </pc:graphicFrameChg>
        <pc:graphicFrameChg chg="add del mod">
          <ac:chgData name="Sơn Đặng Thanh" userId="f113423d384ae626" providerId="LiveId" clId="{17477EA2-8F6D-4FE0-8C66-538EC482234D}" dt="2021-08-20T08:10:28.887" v="2711"/>
          <ac:graphicFrameMkLst>
            <pc:docMk/>
            <pc:sldMk cId="3279728290" sldId="316"/>
            <ac:graphicFrameMk id="4" creationId="{72B8D435-0100-4484-9272-033FBB30A3C5}"/>
          </ac:graphicFrameMkLst>
        </pc:graphicFrameChg>
        <pc:graphicFrameChg chg="add del mod">
          <ac:chgData name="Sơn Đặng Thanh" userId="f113423d384ae626" providerId="LiveId" clId="{17477EA2-8F6D-4FE0-8C66-538EC482234D}" dt="2021-08-20T08:10:46.015" v="2717"/>
          <ac:graphicFrameMkLst>
            <pc:docMk/>
            <pc:sldMk cId="3279728290" sldId="316"/>
            <ac:graphicFrameMk id="5" creationId="{5A55E220-5AFF-4711-A7A8-FE80E06564EB}"/>
          </ac:graphicFrameMkLst>
        </pc:graphicFrameChg>
        <pc:graphicFrameChg chg="add del mod">
          <ac:chgData name="Sơn Đặng Thanh" userId="f113423d384ae626" providerId="LiveId" clId="{17477EA2-8F6D-4FE0-8C66-538EC482234D}" dt="2021-08-20T08:11:06.383" v="2729"/>
          <ac:graphicFrameMkLst>
            <pc:docMk/>
            <pc:sldMk cId="3279728290" sldId="316"/>
            <ac:graphicFrameMk id="24" creationId="{3926B25E-E5BC-424C-A17D-8A24DFA236BD}"/>
          </ac:graphicFrameMkLst>
        </pc:graphicFrameChg>
        <pc:graphicFrameChg chg="add del mod">
          <ac:chgData name="Sơn Đặng Thanh" userId="f113423d384ae626" providerId="LiveId" clId="{17477EA2-8F6D-4FE0-8C66-538EC482234D}" dt="2021-08-20T08:11:11.773" v="2733"/>
          <ac:graphicFrameMkLst>
            <pc:docMk/>
            <pc:sldMk cId="3279728290" sldId="316"/>
            <ac:graphicFrameMk id="26" creationId="{15D47626-80EA-44DD-AD43-5DF4FB83478F}"/>
          </ac:graphicFrameMkLst>
        </pc:graphicFrameChg>
        <pc:picChg chg="add mod">
          <ac:chgData name="Sơn Đặng Thanh" userId="f113423d384ae626" providerId="LiveId" clId="{17477EA2-8F6D-4FE0-8C66-538EC482234D}" dt="2021-08-20T08:17:00.025" v="2777" actId="1036"/>
          <ac:picMkLst>
            <pc:docMk/>
            <pc:sldMk cId="3279728290" sldId="316"/>
            <ac:picMk id="27" creationId="{18E6C653-E031-472F-9D98-936007569359}"/>
          </ac:picMkLst>
        </pc:picChg>
        <pc:picChg chg="del mod">
          <ac:chgData name="Sơn Đặng Thanh" userId="f113423d384ae626" providerId="LiveId" clId="{17477EA2-8F6D-4FE0-8C66-538EC482234D}" dt="2021-08-20T08:04:45.903" v="2535" actId="478"/>
          <ac:picMkLst>
            <pc:docMk/>
            <pc:sldMk cId="3279728290" sldId="316"/>
            <ac:picMk id="33" creationId="{465A22CE-8D60-4A59-B53F-7367C85601A4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4:28.316" v="7449" actId="1037"/>
        <pc:sldMkLst>
          <pc:docMk/>
          <pc:sldMk cId="3397397586" sldId="317"/>
        </pc:sldMkLst>
        <pc:spChg chg="mod">
          <ac:chgData name="Sơn Đặng Thanh" userId="f113423d384ae626" providerId="LiveId" clId="{17477EA2-8F6D-4FE0-8C66-538EC482234D}" dt="2021-08-20T08:20:16.205" v="2811" actId="14100"/>
          <ac:spMkLst>
            <pc:docMk/>
            <pc:sldMk cId="3397397586" sldId="317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20:10.702" v="2810" actId="1076"/>
          <ac:spMkLst>
            <pc:docMk/>
            <pc:sldMk cId="3397397586" sldId="317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19:46.116" v="2805" actId="113"/>
          <ac:spMkLst>
            <pc:docMk/>
            <pc:sldMk cId="3397397586" sldId="317"/>
            <ac:spMk id="25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0T08:20:19.952" v="2812" actId="207"/>
          <ac:spMkLst>
            <pc:docMk/>
            <pc:sldMk cId="3397397586" sldId="317"/>
            <ac:spMk id="47" creationId="{C091C9AA-285B-4424-8F63-D22E6C2E624B}"/>
          </ac:spMkLst>
        </pc:spChg>
        <pc:spChg chg="mod">
          <ac:chgData name="Sơn Đặng Thanh" userId="f113423d384ae626" providerId="LiveId" clId="{17477EA2-8F6D-4FE0-8C66-538EC482234D}" dt="2021-08-20T08:42:52.158" v="2997" actId="14100"/>
          <ac:spMkLst>
            <pc:docMk/>
            <pc:sldMk cId="3397397586" sldId="317"/>
            <ac:spMk id="66" creationId="{907C4797-6230-4D8D-A4F0-D581C1D94AAA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2" creationId="{9DDA11B6-3499-4BD9-BFAE-9B970EB2839D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4" creationId="{56308A20-9D08-455B-BE77-784C61C74FE7}"/>
          </ac:spMkLst>
        </pc:spChg>
        <pc:spChg chg="del">
          <ac:chgData name="Sơn Đặng Thanh" userId="f113423d384ae626" providerId="LiveId" clId="{17477EA2-8F6D-4FE0-8C66-538EC482234D}" dt="2021-08-20T08:18:06.331" v="2780" actId="478"/>
          <ac:spMkLst>
            <pc:docMk/>
            <pc:sldMk cId="3397397586" sldId="317"/>
            <ac:spMk id="76" creationId="{166D31A3-E9C7-410F-8BDB-1E569D5671C1}"/>
          </ac:spMkLst>
        </pc:spChg>
        <pc:spChg chg="mod">
          <ac:chgData name="Sơn Đặng Thanh" userId="f113423d384ae626" providerId="LiveId" clId="{17477EA2-8F6D-4FE0-8C66-538EC482234D}" dt="2021-08-20T08:45:23.347" v="3008" actId="207"/>
          <ac:spMkLst>
            <pc:docMk/>
            <pc:sldMk cId="3397397586" sldId="317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0T08:37:02.989" v="2927" actId="14100"/>
          <ac:spMkLst>
            <pc:docMk/>
            <pc:sldMk cId="3397397586" sldId="317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0T08:36:20.890" v="2917" actId="1036"/>
          <ac:spMkLst>
            <pc:docMk/>
            <pc:sldMk cId="3397397586" sldId="317"/>
            <ac:spMk id="137" creationId="{266B3A8E-6D54-41DF-B644-E7E2FF7076BE}"/>
          </ac:spMkLst>
        </pc:spChg>
        <pc:spChg chg="mod">
          <ac:chgData name="Sơn Đặng Thanh" userId="f113423d384ae626" providerId="LiveId" clId="{17477EA2-8F6D-4FE0-8C66-538EC482234D}" dt="2021-08-20T08:41:41.635" v="2980" actId="20577"/>
          <ac:spMkLst>
            <pc:docMk/>
            <pc:sldMk cId="3397397586" sldId="317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8:04:28.316" v="7449" actId="1037"/>
          <ac:spMkLst>
            <pc:docMk/>
            <pc:sldMk cId="3397397586" sldId="317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0T08:37:09.071" v="2930" actId="1035"/>
          <ac:spMkLst>
            <pc:docMk/>
            <pc:sldMk cId="3397397586" sldId="317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0T08:42:16.176" v="2987" actId="113"/>
          <ac:spMkLst>
            <pc:docMk/>
            <pc:sldMk cId="3397397586" sldId="317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0T08:37:23.047" v="2933" actId="1035"/>
          <ac:spMkLst>
            <pc:docMk/>
            <pc:sldMk cId="3397397586" sldId="317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0T08:42:41.601" v="2996" actId="20577"/>
          <ac:spMkLst>
            <pc:docMk/>
            <pc:sldMk cId="3397397586" sldId="317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0T08:37:54.549" v="2940" actId="1035"/>
          <ac:spMkLst>
            <pc:docMk/>
            <pc:sldMk cId="3397397586" sldId="317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20:10.702" v="2810" actId="1076"/>
          <ac:grpSpMkLst>
            <pc:docMk/>
            <pc:sldMk cId="3397397586" sldId="317"/>
            <ac:grpSpMk id="1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38:33.925" v="2950" actId="1037"/>
          <ac:grpSpMkLst>
            <pc:docMk/>
            <pc:sldMk cId="3397397586" sldId="317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0T08:38:58.391" v="2957" actId="1036"/>
          <ac:grpSpMkLst>
            <pc:docMk/>
            <pc:sldMk cId="3397397586" sldId="317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8:04:24.946" v="7448" actId="1037"/>
          <ac:grpSpMkLst>
            <pc:docMk/>
            <pc:sldMk cId="3397397586" sldId="317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0T08:39:17.040" v="2965" actId="1035"/>
          <ac:grpSpMkLst>
            <pc:docMk/>
            <pc:sldMk cId="3397397586" sldId="317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0T08:39:09.840" v="2963" actId="1036"/>
          <ac:grpSpMkLst>
            <pc:docMk/>
            <pc:sldMk cId="3397397586" sldId="317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0T08:19:09.386" v="2792"/>
          <ac:graphicFrameMkLst>
            <pc:docMk/>
            <pc:sldMk cId="3397397586" sldId="317"/>
            <ac:graphicFrameMk id="2" creationId="{7E17A3CF-DB56-430C-9DF3-2B3E9F58143A}"/>
          </ac:graphicFrameMkLst>
        </pc:graphicFrameChg>
        <pc:graphicFrameChg chg="add del mod">
          <ac:chgData name="Sơn Đặng Thanh" userId="f113423d384ae626" providerId="LiveId" clId="{17477EA2-8F6D-4FE0-8C66-538EC482234D}" dt="2021-08-20T08:19:36.301" v="2801"/>
          <ac:graphicFrameMkLst>
            <pc:docMk/>
            <pc:sldMk cId="3397397586" sldId="317"/>
            <ac:graphicFrameMk id="3" creationId="{58B03FFC-95FB-4C4B-8C16-F589BB29688A}"/>
          </ac:graphicFrameMkLst>
        </pc:graphicFrameChg>
        <pc:graphicFrameChg chg="add del mod">
          <ac:chgData name="Sơn Đặng Thanh" userId="f113423d384ae626" providerId="LiveId" clId="{17477EA2-8F6D-4FE0-8C66-538EC482234D}" dt="2021-08-20T08:32:52.037" v="2882"/>
          <ac:graphicFrameMkLst>
            <pc:docMk/>
            <pc:sldMk cId="3397397586" sldId="317"/>
            <ac:graphicFrameMk id="4" creationId="{888AFE21-2FB9-4D8E-8730-4779057A7A2E}"/>
          </ac:graphicFrameMkLst>
        </pc:graphicFrameChg>
        <pc:graphicFrameChg chg="add del mod">
          <ac:chgData name="Sơn Đặng Thanh" userId="f113423d384ae626" providerId="LiveId" clId="{17477EA2-8F6D-4FE0-8C66-538EC482234D}" dt="2021-08-20T08:39:50.609" v="2973"/>
          <ac:graphicFrameMkLst>
            <pc:docMk/>
            <pc:sldMk cId="3397397586" sldId="317"/>
            <ac:graphicFrameMk id="5" creationId="{50784A13-73ED-49C5-8DBD-3FC7550D5F2E}"/>
          </ac:graphicFrameMkLst>
        </pc:graphicFrameChg>
        <pc:graphicFrameChg chg="add del mod">
          <ac:chgData name="Sơn Đặng Thanh" userId="f113423d384ae626" providerId="LiveId" clId="{17477EA2-8F6D-4FE0-8C66-538EC482234D}" dt="2021-08-20T08:42:06.109" v="2983"/>
          <ac:graphicFrameMkLst>
            <pc:docMk/>
            <pc:sldMk cId="3397397586" sldId="317"/>
            <ac:graphicFrameMk id="24" creationId="{78481F63-4143-498A-A24B-1733DD09F320}"/>
          </ac:graphicFrameMkLst>
        </pc:graphicFrameChg>
        <pc:graphicFrameChg chg="add del mod">
          <ac:chgData name="Sơn Đặng Thanh" userId="f113423d384ae626" providerId="LiveId" clId="{17477EA2-8F6D-4FE0-8C66-538EC482234D}" dt="2021-08-20T08:42:26.226" v="2990"/>
          <ac:graphicFrameMkLst>
            <pc:docMk/>
            <pc:sldMk cId="3397397586" sldId="317"/>
            <ac:graphicFrameMk id="26" creationId="{52E0DDA4-1B3C-4A44-A7DA-FD248E2FD04E}"/>
          </ac:graphicFrameMkLst>
        </pc:graphicFrameChg>
        <pc:graphicFrameChg chg="add del mod">
          <ac:chgData name="Sơn Đặng Thanh" userId="f113423d384ae626" providerId="LiveId" clId="{17477EA2-8F6D-4FE0-8C66-538EC482234D}" dt="2021-08-20T08:44:08.994" v="3000"/>
          <ac:graphicFrameMkLst>
            <pc:docMk/>
            <pc:sldMk cId="3397397586" sldId="317"/>
            <ac:graphicFrameMk id="28" creationId="{1E52677B-6CA4-4AE5-B9D1-F0C44EF28F46}"/>
          </ac:graphicFrameMkLst>
        </pc:graphicFrameChg>
        <pc:picChg chg="del">
          <ac:chgData name="Sơn Đặng Thanh" userId="f113423d384ae626" providerId="LiveId" clId="{17477EA2-8F6D-4FE0-8C66-538EC482234D}" dt="2021-08-20T08:17:59.277" v="2779" actId="478"/>
          <ac:picMkLst>
            <pc:docMk/>
            <pc:sldMk cId="3397397586" sldId="317"/>
            <ac:picMk id="27" creationId="{18E6C653-E031-472F-9D98-936007569359}"/>
          </ac:picMkLst>
        </pc:picChg>
        <pc:picChg chg="add mod">
          <ac:chgData name="Sơn Đặng Thanh" userId="f113423d384ae626" providerId="LiveId" clId="{17477EA2-8F6D-4FE0-8C66-538EC482234D}" dt="2021-08-20T08:30:24.748" v="2879" actId="14100"/>
          <ac:picMkLst>
            <pc:docMk/>
            <pc:sldMk cId="3397397586" sldId="317"/>
            <ac:picMk id="49" creationId="{4DB7A67D-141E-46E8-BB57-826BE9738062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08:43.008" v="7504"/>
        <pc:sldMkLst>
          <pc:docMk/>
          <pc:sldMk cId="2176401904" sldId="318"/>
        </pc:sldMkLst>
        <pc:spChg chg="mod">
          <ac:chgData name="Sơn Đặng Thanh" userId="f113423d384ae626" providerId="LiveId" clId="{17477EA2-8F6D-4FE0-8C66-538EC482234D}" dt="2021-08-20T08:51:27.501" v="3041" actId="14100"/>
          <ac:spMkLst>
            <pc:docMk/>
            <pc:sldMk cId="2176401904" sldId="318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49:32.614" v="3015" actId="1076"/>
          <ac:spMkLst>
            <pc:docMk/>
            <pc:sldMk cId="2176401904" sldId="318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08:50:25.594" v="3029" actId="207"/>
          <ac:spMkLst>
            <pc:docMk/>
            <pc:sldMk cId="2176401904" sldId="318"/>
            <ac:spMk id="25" creationId="{00000000-0000-0000-0000-000000000000}"/>
          </ac:spMkLst>
        </pc:spChg>
        <pc:spChg chg="add del mod">
          <ac:chgData name="Sơn Đặng Thanh" userId="f113423d384ae626" providerId="LiveId" clId="{17477EA2-8F6D-4FE0-8C66-538EC482234D}" dt="2021-08-20T08:52:23.167" v="3057"/>
          <ac:spMkLst>
            <pc:docMk/>
            <pc:sldMk cId="2176401904" sldId="318"/>
            <ac:spMk id="59" creationId="{E05FB35F-B3E1-42E2-BDA1-8C8F438B13E3}"/>
          </ac:spMkLst>
        </pc:spChg>
        <pc:spChg chg="add mod">
          <ac:chgData name="Sơn Đặng Thanh" userId="f113423d384ae626" providerId="LiveId" clId="{17477EA2-8F6D-4FE0-8C66-538EC482234D}" dt="2021-08-20T08:57:47.477" v="3150" actId="1076"/>
          <ac:spMkLst>
            <pc:docMk/>
            <pc:sldMk cId="2176401904" sldId="318"/>
            <ac:spMk id="61" creationId="{BC73DD62-178C-417E-A30D-CD7C4E1C584D}"/>
          </ac:spMkLst>
        </pc:spChg>
        <pc:spChg chg="add mod">
          <ac:chgData name="Sơn Đặng Thanh" userId="f113423d384ae626" providerId="LiveId" clId="{17477EA2-8F6D-4FE0-8C66-538EC482234D}" dt="2021-08-20T08:57:11.972" v="3144" actId="1076"/>
          <ac:spMkLst>
            <pc:docMk/>
            <pc:sldMk cId="2176401904" sldId="318"/>
            <ac:spMk id="63" creationId="{437F7C80-4DAC-4208-A4E0-70F7EA4DF1B6}"/>
          </ac:spMkLst>
        </pc:spChg>
        <pc:spChg chg="add del mod">
          <ac:chgData name="Sơn Đặng Thanh" userId="f113423d384ae626" providerId="LiveId" clId="{17477EA2-8F6D-4FE0-8C66-538EC482234D}" dt="2021-08-20T08:53:25.554" v="3081"/>
          <ac:spMkLst>
            <pc:docMk/>
            <pc:sldMk cId="2176401904" sldId="318"/>
            <ac:spMk id="65" creationId="{CD6BD34D-3656-4443-9329-EFC562CE959A}"/>
          </ac:spMkLst>
        </pc:spChg>
        <pc:spChg chg="add mod">
          <ac:chgData name="Sơn Đặng Thanh" userId="f113423d384ae626" providerId="LiveId" clId="{17477EA2-8F6D-4FE0-8C66-538EC482234D}" dt="2021-08-20T08:56:54.708" v="3140" actId="1076"/>
          <ac:spMkLst>
            <pc:docMk/>
            <pc:sldMk cId="2176401904" sldId="318"/>
            <ac:spMk id="66" creationId="{62CF294C-C5E8-42E3-B775-77ABCD8302C9}"/>
          </ac:spMkLst>
        </pc:spChg>
        <pc:spChg chg="add mod">
          <ac:chgData name="Sơn Đặng Thanh" userId="f113423d384ae626" providerId="LiveId" clId="{17477EA2-8F6D-4FE0-8C66-538EC482234D}" dt="2021-08-20T08:58:28.274" v="3167" actId="1036"/>
          <ac:spMkLst>
            <pc:docMk/>
            <pc:sldMk cId="2176401904" sldId="318"/>
            <ac:spMk id="68" creationId="{501678E2-3894-416E-AA4D-F53CD9E21E77}"/>
          </ac:spMkLst>
        </pc:spChg>
        <pc:spChg chg="mod">
          <ac:chgData name="Sơn Đặng Thanh" userId="f113423d384ae626" providerId="LiveId" clId="{17477EA2-8F6D-4FE0-8C66-538EC482234D}" dt="2021-08-20T08:52:11.845" v="3051" actId="20577"/>
          <ac:spMkLst>
            <pc:docMk/>
            <pc:sldMk cId="2176401904" sldId="318"/>
            <ac:spMk id="85" creationId="{0C6A97D8-6FD1-4C6B-AF29-27456CF55812}"/>
          </ac:spMkLst>
        </pc:spChg>
        <pc:spChg chg="mod">
          <ac:chgData name="Sơn Đặng Thanh" userId="f113423d384ae626" providerId="LiveId" clId="{17477EA2-8F6D-4FE0-8C66-538EC482234D}" dt="2021-08-20T08:52:08.330" v="3049" actId="20577"/>
          <ac:spMkLst>
            <pc:docMk/>
            <pc:sldMk cId="2176401904" sldId="318"/>
            <ac:spMk id="87" creationId="{05E34A12-F148-43E8-A648-1071DA6B210E}"/>
          </ac:spMkLst>
        </pc:spChg>
        <pc:spChg chg="mod">
          <ac:chgData name="Sơn Đặng Thanh" userId="f113423d384ae626" providerId="LiveId" clId="{17477EA2-8F6D-4FE0-8C66-538EC482234D}" dt="2021-08-20T08:52:18.952" v="3055" actId="20577"/>
          <ac:spMkLst>
            <pc:docMk/>
            <pc:sldMk cId="2176401904" sldId="318"/>
            <ac:spMk id="94" creationId="{F5F8F093-2D21-4190-873B-EB833BDD46EC}"/>
          </ac:spMkLst>
        </pc:spChg>
        <pc:spChg chg="mod">
          <ac:chgData name="Sơn Đặng Thanh" userId="f113423d384ae626" providerId="LiveId" clId="{17477EA2-8F6D-4FE0-8C66-538EC482234D}" dt="2021-08-20T08:52:15.633" v="3053" actId="20577"/>
          <ac:spMkLst>
            <pc:docMk/>
            <pc:sldMk cId="2176401904" sldId="318"/>
            <ac:spMk id="96" creationId="{8FA828A2-A211-4D41-8EDD-19CE47F05880}"/>
          </ac:spMkLst>
        </pc:spChg>
        <pc:spChg chg="mod">
          <ac:chgData name="Sơn Đặng Thanh" userId="f113423d384ae626" providerId="LiveId" clId="{17477EA2-8F6D-4FE0-8C66-538EC482234D}" dt="2021-08-20T08:52:30.144" v="3060" actId="20577"/>
          <ac:spMkLst>
            <pc:docMk/>
            <pc:sldMk cId="2176401904" sldId="318"/>
            <ac:spMk id="102" creationId="{82AE7FE3-DEBF-4619-9BD1-A175D36C1C45}"/>
          </ac:spMkLst>
        </pc:spChg>
        <pc:spChg chg="mod">
          <ac:chgData name="Sơn Đặng Thanh" userId="f113423d384ae626" providerId="LiveId" clId="{17477EA2-8F6D-4FE0-8C66-538EC482234D}" dt="2021-08-20T08:59:10.725" v="3170" actId="14100"/>
          <ac:spMkLst>
            <pc:docMk/>
            <pc:sldMk cId="2176401904" sldId="318"/>
            <ac:spMk id="134" creationId="{F8542D3B-6213-4C75-9204-1CC41430E988}"/>
          </ac:spMkLst>
        </pc:spChg>
        <pc:spChg chg="mod">
          <ac:chgData name="Sơn Đặng Thanh" userId="f113423d384ae626" providerId="LiveId" clId="{17477EA2-8F6D-4FE0-8C66-538EC482234D}" dt="2021-08-20T08:54:41.910" v="3106" actId="207"/>
          <ac:spMkLst>
            <pc:docMk/>
            <pc:sldMk cId="2176401904" sldId="318"/>
            <ac:spMk id="143" creationId="{D62A0DBF-7089-4E68-8075-0E28DEA90DBD}"/>
          </ac:spMkLst>
        </pc:spChg>
        <pc:grpChg chg="del">
          <ac:chgData name="Sơn Đặng Thanh" userId="f113423d384ae626" providerId="LiveId" clId="{17477EA2-8F6D-4FE0-8C66-538EC482234D}" dt="2021-08-20T08:50:28.420" v="3030" actId="478"/>
          <ac:grpSpMkLst>
            <pc:docMk/>
            <pc:sldMk cId="2176401904" sldId="318"/>
            <ac:grpSpMk id="5" creationId="{04ED8067-19FE-45F3-B871-04791435812A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49:32.614" v="3015" actId="1076"/>
          <ac:grpSpMkLst>
            <pc:docMk/>
            <pc:sldMk cId="2176401904" sldId="318"/>
            <ac:grpSpMk id="1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08:51:10.405" v="3036" actId="1076"/>
          <ac:grpSpMkLst>
            <pc:docMk/>
            <pc:sldMk cId="2176401904" sldId="318"/>
            <ac:grpSpMk id="84" creationId="{105CE77D-6F1D-4626-9BF2-264D49CBFACB}"/>
          </ac:grpSpMkLst>
        </pc:grpChg>
        <pc:grpChg chg="mod">
          <ac:chgData name="Sơn Đặng Thanh" userId="f113423d384ae626" providerId="LiveId" clId="{17477EA2-8F6D-4FE0-8C66-538EC482234D}" dt="2021-08-20T08:51:23.172" v="3040" actId="1076"/>
          <ac:grpSpMkLst>
            <pc:docMk/>
            <pc:sldMk cId="2176401904" sldId="318"/>
            <ac:grpSpMk id="93" creationId="{3FF4C536-A270-4E56-91B2-C05178944CF7}"/>
          </ac:grpSpMkLst>
        </pc:grpChg>
        <pc:grpChg chg="mod">
          <ac:chgData name="Sơn Đặng Thanh" userId="f113423d384ae626" providerId="LiveId" clId="{17477EA2-8F6D-4FE0-8C66-538EC482234D}" dt="2021-08-20T08:59:02.444" v="3168" actId="1076"/>
          <ac:grpSpMkLst>
            <pc:docMk/>
            <pc:sldMk cId="2176401904" sldId="318"/>
            <ac:grpSpMk id="103" creationId="{F72B9431-E525-47AC-9279-545F438E45BE}"/>
          </ac:grpSpMkLst>
        </pc:grpChg>
        <pc:graphicFrameChg chg="add del mod">
          <ac:chgData name="Sơn Đặng Thanh" userId="f113423d384ae626" providerId="LiveId" clId="{17477EA2-8F6D-4FE0-8C66-538EC482234D}" dt="2021-08-20T08:49:53.443" v="3019"/>
          <ac:graphicFrameMkLst>
            <pc:docMk/>
            <pc:sldMk cId="2176401904" sldId="318"/>
            <ac:graphicFrameMk id="2" creationId="{43468145-892E-4A62-BEB3-488EF9B2403D}"/>
          </ac:graphicFrameMkLst>
        </pc:graphicFrameChg>
        <pc:graphicFrameChg chg="add del mod">
          <ac:chgData name="Sơn Đặng Thanh" userId="f113423d384ae626" providerId="LiveId" clId="{17477EA2-8F6D-4FE0-8C66-538EC482234D}" dt="2021-08-20T08:52:44.435" v="3063"/>
          <ac:graphicFrameMkLst>
            <pc:docMk/>
            <pc:sldMk cId="2176401904" sldId="318"/>
            <ac:graphicFrameMk id="3" creationId="{CCC2AB04-EA5D-43F2-AAF4-3F2AEE1BE8FF}"/>
          </ac:graphicFrameMkLst>
        </pc:graphicFrameChg>
        <pc:graphicFrameChg chg="add del mod">
          <ac:chgData name="Sơn Đặng Thanh" userId="f113423d384ae626" providerId="LiveId" clId="{17477EA2-8F6D-4FE0-8C66-538EC482234D}" dt="2021-08-20T08:52:59.109" v="3069"/>
          <ac:graphicFrameMkLst>
            <pc:docMk/>
            <pc:sldMk cId="2176401904" sldId="318"/>
            <ac:graphicFrameMk id="4" creationId="{C7F2E475-DA7A-4E36-B277-05BCA5B078C1}"/>
          </ac:graphicFrameMkLst>
        </pc:graphicFrameChg>
        <pc:graphicFrameChg chg="add del mod">
          <ac:chgData name="Sơn Đặng Thanh" userId="f113423d384ae626" providerId="LiveId" clId="{17477EA2-8F6D-4FE0-8C66-538EC482234D}" dt="2021-08-20T08:53:14.402" v="3075"/>
          <ac:graphicFrameMkLst>
            <pc:docMk/>
            <pc:sldMk cId="2176401904" sldId="318"/>
            <ac:graphicFrameMk id="33" creationId="{9B2EB659-C565-4D26-BB20-E22199664911}"/>
          </ac:graphicFrameMkLst>
        </pc:graphicFrameChg>
        <pc:graphicFrameChg chg="add del mod">
          <ac:chgData name="Sơn Đặng Thanh" userId="f113423d384ae626" providerId="LiveId" clId="{17477EA2-8F6D-4FE0-8C66-538EC482234D}" dt="2021-08-20T08:53:40.457" v="3087"/>
          <ac:graphicFrameMkLst>
            <pc:docMk/>
            <pc:sldMk cId="2176401904" sldId="318"/>
            <ac:graphicFrameMk id="42" creationId="{8A6413B8-6581-405F-B8E1-AB70E5ACC6A5}"/>
          </ac:graphicFrameMkLst>
        </pc:graphicFrameChg>
        <pc:graphicFrameChg chg="add del mod">
          <ac:chgData name="Sơn Đặng Thanh" userId="f113423d384ae626" providerId="LiveId" clId="{17477EA2-8F6D-4FE0-8C66-538EC482234D}" dt="2021-08-20T08:53:57.105" v="3094"/>
          <ac:graphicFrameMkLst>
            <pc:docMk/>
            <pc:sldMk cId="2176401904" sldId="318"/>
            <ac:graphicFrameMk id="43" creationId="{C4E98DBF-5888-4412-BEB2-E1576E85CAD9}"/>
          </ac:graphicFrameMkLst>
        </pc:graphicFrameChg>
        <pc:picChg chg="add mod">
          <ac:chgData name="Sơn Đặng Thanh" userId="f113423d384ae626" providerId="LiveId" clId="{17477EA2-8F6D-4FE0-8C66-538EC482234D}" dt="2021-08-20T08:57:57.613" v="3153" actId="1076"/>
          <ac:picMkLst>
            <pc:docMk/>
            <pc:sldMk cId="2176401904" sldId="318"/>
            <ac:picMk id="45" creationId="{FDCC19C4-B922-4E09-AD64-B810C1D0BE78}"/>
          </ac:picMkLst>
        </pc:picChg>
        <pc:picChg chg="add mod">
          <ac:chgData name="Sơn Đặng Thanh" userId="f113423d384ae626" providerId="LiveId" clId="{17477EA2-8F6D-4FE0-8C66-538EC482234D}" dt="2021-08-20T08:56:58.124" v="3141" actId="1076"/>
          <ac:picMkLst>
            <pc:docMk/>
            <pc:sldMk cId="2176401904" sldId="318"/>
            <ac:picMk id="47" creationId="{C70DF80C-674B-4E53-91E1-9A1BB06C3A2C}"/>
          </ac:picMkLst>
        </pc:picChg>
        <pc:picChg chg="add mod">
          <ac:chgData name="Sơn Đặng Thanh" userId="f113423d384ae626" providerId="LiveId" clId="{17477EA2-8F6D-4FE0-8C66-538EC482234D}" dt="2021-08-20T08:57:25.700" v="3149" actId="1036"/>
          <ac:picMkLst>
            <pc:docMk/>
            <pc:sldMk cId="2176401904" sldId="318"/>
            <ac:picMk id="49" creationId="{A26AC48F-5D94-4B38-9A38-C9B73D22E371}"/>
          </ac:picMkLst>
        </pc:picChg>
        <pc:picChg chg="add mod">
          <ac:chgData name="Sơn Đặng Thanh" userId="f113423d384ae626" providerId="LiveId" clId="{17477EA2-8F6D-4FE0-8C66-538EC482234D}" dt="2021-08-20T09:59:41.563" v="3172" actId="14100"/>
          <ac:picMkLst>
            <pc:docMk/>
            <pc:sldMk cId="2176401904" sldId="318"/>
            <ac:picMk id="58" creationId="{44A0904E-3746-4F2F-8C2A-5203149E7F1F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11:33.317" v="7523"/>
        <pc:sldMkLst>
          <pc:docMk/>
          <pc:sldMk cId="1484986715" sldId="319"/>
        </pc:sldMkLst>
        <pc:spChg chg="mod">
          <ac:chgData name="Sơn Đặng Thanh" userId="f113423d384ae626" providerId="LiveId" clId="{17477EA2-8F6D-4FE0-8C66-538EC482234D}" dt="2021-08-20T10:08:10.332" v="3226" actId="14100"/>
          <ac:spMkLst>
            <pc:docMk/>
            <pc:sldMk cId="1484986715" sldId="319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03:23.303" v="3174" actId="20577"/>
          <ac:spMkLst>
            <pc:docMk/>
            <pc:sldMk cId="1484986715" sldId="319"/>
            <ac:spMk id="11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07:47.251" v="3222" actId="478"/>
          <ac:spMkLst>
            <pc:docMk/>
            <pc:sldMk cId="1484986715" sldId="319"/>
            <ac:spMk id="12" creationId="{2C4C0825-0859-4A2C-80CE-A8D0FE5ABDBB}"/>
          </ac:spMkLst>
        </pc:spChg>
        <pc:spChg chg="mod topLvl">
          <ac:chgData name="Sơn Đặng Thanh" userId="f113423d384ae626" providerId="LiveId" clId="{17477EA2-8F6D-4FE0-8C66-538EC482234D}" dt="2021-08-21T08:11:22.185" v="7522" actId="207"/>
          <ac:spMkLst>
            <pc:docMk/>
            <pc:sldMk cId="1484986715" sldId="319"/>
            <ac:spMk id="13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07:52.897" v="3223" actId="478"/>
          <ac:spMkLst>
            <pc:docMk/>
            <pc:sldMk cId="1484986715" sldId="319"/>
            <ac:spMk id="58" creationId="{33BBD90F-E445-4D11-8158-945584F438CB}"/>
          </ac:spMkLst>
        </pc:spChg>
        <pc:spChg chg="del mod topLvl">
          <ac:chgData name="Sơn Đặng Thanh" userId="f113423d384ae626" providerId="LiveId" clId="{17477EA2-8F6D-4FE0-8C66-538EC482234D}" dt="2021-08-20T10:07:57.003" v="3224" actId="478"/>
          <ac:spMkLst>
            <pc:docMk/>
            <pc:sldMk cId="1484986715" sldId="319"/>
            <ac:spMk id="59" creationId="{FAA6F7EF-CDAF-4AA7-80F4-4347E10CD438}"/>
          </ac:spMkLst>
        </pc:spChg>
        <pc:spChg chg="mod">
          <ac:chgData name="Sơn Đặng Thanh" userId="f113423d384ae626" providerId="LiveId" clId="{17477EA2-8F6D-4FE0-8C66-538EC482234D}" dt="2021-08-20T10:09:04.380" v="3233" actId="14100"/>
          <ac:spMkLst>
            <pc:docMk/>
            <pc:sldMk cId="1484986715" sldId="319"/>
            <ac:spMk id="63" creationId="{D5004D79-C9EE-4052-AE91-A578FFD76B1C}"/>
          </ac:spMkLst>
        </pc:spChg>
        <pc:spChg chg="mod">
          <ac:chgData name="Sơn Đặng Thanh" userId="f113423d384ae626" providerId="LiveId" clId="{17477EA2-8F6D-4FE0-8C66-538EC482234D}" dt="2021-08-20T10:04:10.973" v="3178"/>
          <ac:spMkLst>
            <pc:docMk/>
            <pc:sldMk cId="1484986715" sldId="319"/>
            <ac:spMk id="65" creationId="{0D46872C-47D4-498A-966A-18EDAD16170A}"/>
          </ac:spMkLst>
        </pc:spChg>
        <pc:spChg chg="mod">
          <ac:chgData name="Sơn Đặng Thanh" userId="f113423d384ae626" providerId="LiveId" clId="{17477EA2-8F6D-4FE0-8C66-538EC482234D}" dt="2021-08-20T10:04:33.065" v="3184" actId="14100"/>
          <ac:spMkLst>
            <pc:docMk/>
            <pc:sldMk cId="1484986715" sldId="319"/>
            <ac:spMk id="66" creationId="{1ACF856E-FD6D-4291-9DA0-549CB04F2A6E}"/>
          </ac:spMkLst>
        </pc:spChg>
        <pc:spChg chg="mod">
          <ac:chgData name="Sơn Đặng Thanh" userId="f113423d384ae626" providerId="LiveId" clId="{17477EA2-8F6D-4FE0-8C66-538EC482234D}" dt="2021-08-20T10:06:24.348" v="3210" actId="1035"/>
          <ac:spMkLst>
            <pc:docMk/>
            <pc:sldMk cId="1484986715" sldId="319"/>
            <ac:spMk id="67" creationId="{F1735F31-ED96-4D26-9295-C939095CB5B1}"/>
          </ac:spMkLst>
        </pc:spChg>
        <pc:spChg chg="add mod">
          <ac:chgData name="Sơn Đặng Thanh" userId="f113423d384ae626" providerId="LiveId" clId="{17477EA2-8F6D-4FE0-8C66-538EC482234D}" dt="2021-08-21T08:10:20.717" v="7512" actId="207"/>
          <ac:spMkLst>
            <pc:docMk/>
            <pc:sldMk cId="1484986715" sldId="319"/>
            <ac:spMk id="68" creationId="{AEF05F30-8C1A-44E2-BCC8-3254E0C643E3}"/>
          </ac:spMkLst>
        </pc:spChg>
        <pc:spChg chg="del">
          <ac:chgData name="Sơn Đặng Thanh" userId="f113423d384ae626" providerId="LiveId" clId="{17477EA2-8F6D-4FE0-8C66-538EC482234D}" dt="2021-08-20T10:03:49.408" v="3176" actId="478"/>
          <ac:spMkLst>
            <pc:docMk/>
            <pc:sldMk cId="1484986715" sldId="319"/>
            <ac:spMk id="122" creationId="{31C97BF9-08EB-4A6D-819C-675809A4D3B6}"/>
          </ac:spMkLst>
        </pc:spChg>
        <pc:spChg chg="del">
          <ac:chgData name="Sơn Đặng Thanh" userId="f113423d384ae626" providerId="LiveId" clId="{17477EA2-8F6D-4FE0-8C66-538EC482234D}" dt="2021-08-20T10:03:46.895" v="3175" actId="478"/>
          <ac:spMkLst>
            <pc:docMk/>
            <pc:sldMk cId="1484986715" sldId="319"/>
            <ac:spMk id="165" creationId="{4F5E5C1E-CD8B-460E-9F3F-375FC688E58B}"/>
          </ac:spMkLst>
        </pc:spChg>
        <pc:spChg chg="del">
          <ac:chgData name="Sơn Đặng Thanh" userId="f113423d384ae626" providerId="LiveId" clId="{17477EA2-8F6D-4FE0-8C66-538EC482234D}" dt="2021-08-20T10:03:46.895" v="3175" actId="478"/>
          <ac:spMkLst>
            <pc:docMk/>
            <pc:sldMk cId="1484986715" sldId="319"/>
            <ac:spMk id="166" creationId="{9BB889E5-44FE-4C2C-B9E3-405B558097FA}"/>
          </ac:spMkLst>
        </pc:spChg>
        <pc:grpChg chg="mod">
          <ac:chgData name="Sơn Đặng Thanh" userId="f113423d384ae626" providerId="LiveId" clId="{17477EA2-8F6D-4FE0-8C66-538EC482234D}" dt="2021-08-20T10:09:14.539" v="3234" actId="1076"/>
          <ac:grpSpMkLst>
            <pc:docMk/>
            <pc:sldMk cId="1484986715" sldId="319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08:35.683" v="3230" actId="1076"/>
          <ac:grpSpMkLst>
            <pc:docMk/>
            <pc:sldMk cId="1484986715" sldId="319"/>
            <ac:grpSpMk id="6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07:57.003" v="3224" actId="478"/>
          <ac:grpSpMkLst>
            <pc:docMk/>
            <pc:sldMk cId="1484986715" sldId="319"/>
            <ac:grpSpMk id="20" creationId="{5B1B171B-3F49-429F-889B-6D3F7B15DEFB}"/>
          </ac:grpSpMkLst>
        </pc:grpChg>
        <pc:grpChg chg="add mod">
          <ac:chgData name="Sơn Đặng Thanh" userId="f113423d384ae626" providerId="LiveId" clId="{17477EA2-8F6D-4FE0-8C66-538EC482234D}" dt="2021-08-20T11:31:41.227" v="4102" actId="1076"/>
          <ac:grpSpMkLst>
            <pc:docMk/>
            <pc:sldMk cId="1484986715" sldId="319"/>
            <ac:grpSpMk id="62" creationId="{BF93732F-CF35-4FD2-AF11-0A39ABFF6AE7}"/>
          </ac:grpSpMkLst>
        </pc:grpChg>
        <pc:grpChg chg="mod">
          <ac:chgData name="Sơn Đặng Thanh" userId="f113423d384ae626" providerId="LiveId" clId="{17477EA2-8F6D-4FE0-8C66-538EC482234D}" dt="2021-08-20T10:04:10.973" v="3178"/>
          <ac:grpSpMkLst>
            <pc:docMk/>
            <pc:sldMk cId="1484986715" sldId="319"/>
            <ac:grpSpMk id="64" creationId="{A7848B46-F109-4629-B86B-36B7ABBD2520}"/>
          </ac:grpSpMkLst>
        </pc:grpChg>
        <pc:grpChg chg="del">
          <ac:chgData name="Sơn Đặng Thanh" userId="f113423d384ae626" providerId="LiveId" clId="{17477EA2-8F6D-4FE0-8C66-538EC482234D}" dt="2021-08-20T10:03:49.408" v="3176" actId="478"/>
          <ac:grpSpMkLst>
            <pc:docMk/>
            <pc:sldMk cId="1484986715" sldId="319"/>
            <ac:grpSpMk id="91" creationId="{E0A9F390-9C55-4C77-B687-D4E9368A970B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23" creationId="{59080C73-8F9A-4224-AF5C-4C7036F64DF3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34" creationId="{40CA5DAE-DED5-4156-A0EB-1823CDFAE697}"/>
          </ac:grpSpMkLst>
        </pc:grpChg>
        <pc:grpChg chg="del">
          <ac:chgData name="Sơn Đặng Thanh" userId="f113423d384ae626" providerId="LiveId" clId="{17477EA2-8F6D-4FE0-8C66-538EC482234D}" dt="2021-08-20T10:03:46.895" v="3175" actId="478"/>
          <ac:grpSpMkLst>
            <pc:docMk/>
            <pc:sldMk cId="1484986715" sldId="319"/>
            <ac:grpSpMk id="147" creationId="{72978135-E862-4861-BE89-E55BB5AD3521}"/>
          </ac:grpSpMkLst>
        </pc:grpChg>
        <pc:graphicFrameChg chg="add del mod">
          <ac:chgData name="Sơn Đặng Thanh" userId="f113423d384ae626" providerId="LiveId" clId="{17477EA2-8F6D-4FE0-8C66-538EC482234D}" dt="2021-08-20T10:04:50.264" v="3187"/>
          <ac:graphicFrameMkLst>
            <pc:docMk/>
            <pc:sldMk cId="1484986715" sldId="319"/>
            <ac:graphicFrameMk id="14" creationId="{19156AAA-C40A-4F1C-B4B7-6E07A9B2E912}"/>
          </ac:graphicFrameMkLst>
        </pc:graphicFrameChg>
        <pc:graphicFrameChg chg="add del mod">
          <ac:chgData name="Sơn Đặng Thanh" userId="f113423d384ae626" providerId="LiveId" clId="{17477EA2-8F6D-4FE0-8C66-538EC482234D}" dt="2021-08-20T10:07:18.468" v="3214"/>
          <ac:graphicFrameMkLst>
            <pc:docMk/>
            <pc:sldMk cId="1484986715" sldId="319"/>
            <ac:graphicFrameMk id="15" creationId="{9E644774-4AFF-4C61-AA3A-46179624FFB7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12:31.949" v="7524" actId="207"/>
        <pc:sldMkLst>
          <pc:docMk/>
          <pc:sldMk cId="2184314047" sldId="320"/>
        </pc:sldMkLst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2:31.949" v="7524" actId="207"/>
          <ac:spMkLst>
            <pc:docMk/>
            <pc:sldMk cId="2184314047" sldId="320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17.154" v="3259" actId="1076"/>
          <ac:spMkLst>
            <pc:docMk/>
            <pc:sldMk cId="2184314047" sldId="320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2:39.803" v="3264" actId="14100"/>
          <ac:spMkLst>
            <pc:docMk/>
            <pc:sldMk cId="2184314047" sldId="320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4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6:13.821" v="4186" actId="20577"/>
          <ac:spMkLst>
            <pc:docMk/>
            <pc:sldMk cId="2184314047" sldId="320"/>
            <ac:spMk id="49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14:35.928" v="3281" actId="478"/>
          <ac:spMkLst>
            <pc:docMk/>
            <pc:sldMk cId="2184314047" sldId="320"/>
            <ac:spMk id="5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55.888" v="3243" actId="1076"/>
          <ac:spMkLst>
            <pc:docMk/>
            <pc:sldMk cId="2184314047" sldId="320"/>
            <ac:spMk id="68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0T10:14:34.185" v="3280" actId="478"/>
          <ac:spMkLst>
            <pc:docMk/>
            <pc:sldMk cId="2184314047" sldId="320"/>
            <ac:spMk id="6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3" creationId="{027E81A1-065F-4CBA-A070-A380BDB27E0B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4" creationId="{FA14780C-CCAA-4D87-A1C7-CB5FE94B1C25}"/>
          </ac:spMkLst>
        </pc:spChg>
        <pc:spChg chg="mod">
          <ac:chgData name="Sơn Đặng Thanh" userId="f113423d384ae626" providerId="LiveId" clId="{17477EA2-8F6D-4FE0-8C66-538EC482234D}" dt="2021-08-20T10:10:32.146" v="3238"/>
          <ac:spMkLst>
            <pc:docMk/>
            <pc:sldMk cId="2184314047" sldId="320"/>
            <ac:spMk id="75" creationId="{C40D25F7-BC06-475A-8B37-1E8ABDAF3B0B}"/>
          </ac:spMkLst>
        </pc:spChg>
        <pc:spChg chg="add mod">
          <ac:chgData name="Sơn Đặng Thanh" userId="f113423d384ae626" providerId="LiveId" clId="{17477EA2-8F6D-4FE0-8C66-538EC482234D}" dt="2021-08-20T10:23:05.123" v="3432" actId="1036"/>
          <ac:spMkLst>
            <pc:docMk/>
            <pc:sldMk cId="2184314047" sldId="320"/>
            <ac:spMk id="76" creationId="{1BBC0795-7BBE-4A6D-BD16-885551FA9784}"/>
          </ac:spMkLst>
        </pc:spChg>
        <pc:spChg chg="add mod">
          <ac:chgData name="Sơn Đặng Thanh" userId="f113423d384ae626" providerId="LiveId" clId="{17477EA2-8F6D-4FE0-8C66-538EC482234D}" dt="2021-08-20T10:23:05.123" v="3432" actId="1036"/>
          <ac:spMkLst>
            <pc:docMk/>
            <pc:sldMk cId="2184314047" sldId="320"/>
            <ac:spMk id="77" creationId="{37F24AC4-6E09-4E55-A16D-A8E4E71EF324}"/>
          </ac:spMkLst>
        </pc:spChg>
        <pc:spChg chg="add mod">
          <ac:chgData name="Sơn Đặng Thanh" userId="f113423d384ae626" providerId="LiveId" clId="{17477EA2-8F6D-4FE0-8C66-538EC482234D}" dt="2021-08-20T10:22:57.776" v="3429" actId="207"/>
          <ac:spMkLst>
            <pc:docMk/>
            <pc:sldMk cId="2184314047" sldId="320"/>
            <ac:spMk id="78" creationId="{94F56D29-C2F8-42C0-A652-61C97F634376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0" creationId="{D2879516-922D-487A-82D8-6863921E866E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2" creationId="{CAC7B3D1-2D03-4CDA-9A51-DA46BB7DA02A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3" creationId="{F4A39F7A-1B36-40EC-A1C5-51678630041E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4" creationId="{FA98E863-AE8B-4FD0-95E0-76CCB7177945}"/>
          </ac:spMkLst>
        </pc:spChg>
        <pc:spChg chg="mod">
          <ac:chgData name="Sơn Đặng Thanh" userId="f113423d384ae626" providerId="LiveId" clId="{17477EA2-8F6D-4FE0-8C66-538EC482234D}" dt="2021-08-20T10:23:57.809" v="3433"/>
          <ac:spMkLst>
            <pc:docMk/>
            <pc:sldMk cId="2184314047" sldId="320"/>
            <ac:spMk id="85" creationId="{699E60FD-12CC-416C-8861-EA46BB7781F8}"/>
          </ac:spMkLst>
        </pc:spChg>
        <pc:grpChg chg="del mod">
          <ac:chgData name="Sơn Đặng Thanh" userId="f113423d384ae626" providerId="LiveId" clId="{17477EA2-8F6D-4FE0-8C66-538EC482234D}" dt="2021-08-20T10:10:30.785" v="3237" actId="478"/>
          <ac:grpSpMkLst>
            <pc:docMk/>
            <pc:sldMk cId="2184314047" sldId="320"/>
            <ac:grpSpMk id="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2:17.154" v="3259" actId="1076"/>
          <ac:grpSpMkLst>
            <pc:docMk/>
            <pc:sldMk cId="2184314047" sldId="320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9:20.513" v="3369" actId="1076"/>
          <ac:grpSpMkLst>
            <pc:docMk/>
            <pc:sldMk cId="2184314047" sldId="320"/>
            <ac:grpSpMk id="4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10:55.888" v="3243" actId="1076"/>
          <ac:grpSpMkLst>
            <pc:docMk/>
            <pc:sldMk cId="2184314047" sldId="320"/>
            <ac:grpSpMk id="42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40.570" v="3285" actId="478"/>
          <ac:grpSpMkLst>
            <pc:docMk/>
            <pc:sldMk cId="2184314047" sldId="320"/>
            <ac:grpSpMk id="66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31.788" v="3278" actId="478"/>
          <ac:grpSpMkLst>
            <pc:docMk/>
            <pc:sldMk cId="2184314047" sldId="320"/>
            <ac:grpSpMk id="70" creationId="{00000000-0000-0000-0000-000000000000}"/>
          </ac:grpSpMkLst>
        </pc:grpChg>
        <pc:grpChg chg="del mod">
          <ac:chgData name="Sơn Đặng Thanh" userId="f113423d384ae626" providerId="LiveId" clId="{17477EA2-8F6D-4FE0-8C66-538EC482234D}" dt="2021-08-20T10:14:38.625" v="3284" actId="478"/>
          <ac:grpSpMkLst>
            <pc:docMk/>
            <pc:sldMk cId="2184314047" sldId="320"/>
            <ac:grpSpMk id="71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10:10:35.702" v="3240" actId="1035"/>
          <ac:grpSpMkLst>
            <pc:docMk/>
            <pc:sldMk cId="2184314047" sldId="320"/>
            <ac:grpSpMk id="72" creationId="{2B553D30-4EA9-478F-92D6-8CCB19877FC4}"/>
          </ac:grpSpMkLst>
        </pc:grpChg>
        <pc:grpChg chg="add del mod">
          <ac:chgData name="Sơn Đặng Thanh" userId="f113423d384ae626" providerId="LiveId" clId="{17477EA2-8F6D-4FE0-8C66-538EC482234D}" dt="2021-08-20T10:24:03.109" v="3434"/>
          <ac:grpSpMkLst>
            <pc:docMk/>
            <pc:sldMk cId="2184314047" sldId="320"/>
            <ac:grpSpMk id="79" creationId="{F0F45B0A-351D-40F9-832A-7BE2FA5C4EAA}"/>
          </ac:grpSpMkLst>
        </pc:grpChg>
        <pc:grpChg chg="mod">
          <ac:chgData name="Sơn Đặng Thanh" userId="f113423d384ae626" providerId="LiveId" clId="{17477EA2-8F6D-4FE0-8C66-538EC482234D}" dt="2021-08-20T10:23:57.809" v="3433"/>
          <ac:grpSpMkLst>
            <pc:docMk/>
            <pc:sldMk cId="2184314047" sldId="320"/>
            <ac:grpSpMk id="81" creationId="{64C754A0-B231-4CAE-BB66-0AD0BA2339FB}"/>
          </ac:grpSpMkLst>
        </pc:grpChg>
        <pc:graphicFrameChg chg="add del mod">
          <ac:chgData name="Sơn Đặng Thanh" userId="f113423d384ae626" providerId="LiveId" clId="{17477EA2-8F6D-4FE0-8C66-538EC482234D}" dt="2021-08-20T10:11:35.062" v="3250"/>
          <ac:graphicFrameMkLst>
            <pc:docMk/>
            <pc:sldMk cId="2184314047" sldId="320"/>
            <ac:graphicFrameMk id="38" creationId="{E885B954-0682-4CED-BCAF-E4AE0D2A06C2}"/>
          </ac:graphicFrameMkLst>
        </pc:graphicFrameChg>
        <pc:graphicFrameChg chg="add del mod">
          <ac:chgData name="Sơn Đặng Thanh" userId="f113423d384ae626" providerId="LiveId" clId="{17477EA2-8F6D-4FE0-8C66-538EC482234D}" dt="2021-08-20T10:14:23.947" v="3273"/>
          <ac:graphicFrameMkLst>
            <pc:docMk/>
            <pc:sldMk cId="2184314047" sldId="320"/>
            <ac:graphicFrameMk id="39" creationId="{6CEC130D-AC69-44E6-933A-8DDD69EAB3CD}"/>
          </ac:graphicFrameMkLst>
        </pc:graphicFrameChg>
        <pc:graphicFrameChg chg="del mod">
          <ac:chgData name="Sơn Đặng Thanh" userId="f113423d384ae626" providerId="LiveId" clId="{17477EA2-8F6D-4FE0-8C66-538EC482234D}" dt="2021-08-20T10:14:11.164" v="3265" actId="478"/>
          <ac:graphicFrameMkLst>
            <pc:docMk/>
            <pc:sldMk cId="2184314047" sldId="320"/>
            <ac:graphicFrameMk id="47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5.793" v="3268" actId="478"/>
          <ac:graphicFrameMkLst>
            <pc:docMk/>
            <pc:sldMk cId="2184314047" sldId="320"/>
            <ac:graphicFrameMk id="48" creationId="{00000000-0000-0000-0000-000000000000}"/>
          </ac:graphicFrameMkLst>
        </pc:graphicFrameChg>
        <pc:graphicFrameChg chg="add del mod">
          <ac:chgData name="Sơn Đặng Thanh" userId="f113423d384ae626" providerId="LiveId" clId="{17477EA2-8F6D-4FE0-8C66-538EC482234D}" dt="2021-08-20T10:14:55.170" v="3289"/>
          <ac:graphicFrameMkLst>
            <pc:docMk/>
            <pc:sldMk cId="2184314047" sldId="320"/>
            <ac:graphicFrameMk id="50" creationId="{0263DF5C-C3A2-4DE7-BA2B-658C7CF9BB05}"/>
          </ac:graphicFrameMkLst>
        </pc:graphicFrameChg>
        <pc:graphicFrameChg chg="add del mod">
          <ac:chgData name="Sơn Đặng Thanh" userId="f113423d384ae626" providerId="LiveId" clId="{17477EA2-8F6D-4FE0-8C66-538EC482234D}" dt="2021-08-20T10:15:31.370" v="3298"/>
          <ac:graphicFrameMkLst>
            <pc:docMk/>
            <pc:sldMk cId="2184314047" sldId="320"/>
            <ac:graphicFrameMk id="51" creationId="{22EF227E-DD32-4CB7-8A5D-45ED4B87A255}"/>
          </ac:graphicFrameMkLst>
        </pc:graphicFrameChg>
        <pc:graphicFrameChg chg="add del mod">
          <ac:chgData name="Sơn Đặng Thanh" userId="f113423d384ae626" providerId="LiveId" clId="{17477EA2-8F6D-4FE0-8C66-538EC482234D}" dt="2021-08-20T10:19:36.831" v="3373"/>
          <ac:graphicFrameMkLst>
            <pc:docMk/>
            <pc:sldMk cId="2184314047" sldId="320"/>
            <ac:graphicFrameMk id="53" creationId="{2BB115C7-E779-4D2F-B040-794F14F9CF8A}"/>
          </ac:graphicFrameMkLst>
        </pc:graphicFrameChg>
        <pc:graphicFrameChg chg="del mod">
          <ac:chgData name="Sơn Đặng Thanh" userId="f113423d384ae626" providerId="LiveId" clId="{17477EA2-8F6D-4FE0-8C66-538EC482234D}" dt="2021-08-20T10:14:30.871" v="3277" actId="478"/>
          <ac:graphicFrameMkLst>
            <pc:docMk/>
            <pc:sldMk cId="2184314047" sldId="320"/>
            <ac:graphicFrameMk id="59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2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5" creationId="{00000000-0000-0000-0000-000000000000}"/>
          </ac:graphicFrameMkLst>
        </pc:graphicFrameChg>
        <pc:graphicFrameChg chg="mod">
          <ac:chgData name="Sơn Đặng Thanh" userId="f113423d384ae626" providerId="LiveId" clId="{17477EA2-8F6D-4FE0-8C66-538EC482234D}" dt="2021-08-20T10:10:55.888" v="3243" actId="1076"/>
          <ac:graphicFrameMkLst>
            <pc:docMk/>
            <pc:sldMk cId="2184314047" sldId="320"/>
            <ac:graphicFrameMk id="67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1:30.235" v="3246" actId="478"/>
          <ac:graphicFrameMkLst>
            <pc:docMk/>
            <pc:sldMk cId="2184314047" sldId="320"/>
            <ac:graphicFrameMk id="220162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1:31.276" v="3247" actId="478"/>
          <ac:graphicFrameMkLst>
            <pc:docMk/>
            <pc:sldMk cId="2184314047" sldId="320"/>
            <ac:graphicFrameMk id="220163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4.827" v="3267" actId="478"/>
          <ac:graphicFrameMkLst>
            <pc:docMk/>
            <pc:sldMk cId="2184314047" sldId="320"/>
            <ac:graphicFrameMk id="220166" creationId="{00000000-0000-0000-0000-000000000000}"/>
          </ac:graphicFrameMkLst>
        </pc:graphicFrameChg>
        <pc:graphicFrameChg chg="del mod">
          <ac:chgData name="Sơn Đặng Thanh" userId="f113423d384ae626" providerId="LiveId" clId="{17477EA2-8F6D-4FE0-8C66-538EC482234D}" dt="2021-08-20T10:14:16.475" v="3269" actId="478"/>
          <ac:graphicFrameMkLst>
            <pc:docMk/>
            <pc:sldMk cId="2184314047" sldId="320"/>
            <ac:graphicFrameMk id="220167" creationId="{00000000-0000-0000-0000-000000000000}"/>
          </ac:graphicFrameMkLst>
        </pc:graphicFrameChg>
        <pc:cxnChg chg="del mod">
          <ac:chgData name="Sơn Đặng Thanh" userId="f113423d384ae626" providerId="LiveId" clId="{17477EA2-8F6D-4FE0-8C66-538EC482234D}" dt="2021-08-20T10:19:43.393" v="3376" actId="478"/>
          <ac:cxnSpMkLst>
            <pc:docMk/>
            <pc:sldMk cId="2184314047" sldId="320"/>
            <ac:cxnSpMk id="52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10:14:37.755" v="3283" actId="478"/>
          <ac:cxnSpMkLst>
            <pc:docMk/>
            <pc:sldMk cId="2184314047" sldId="320"/>
            <ac:cxnSpMk id="56" creationId="{00000000-0000-0000-0000-000000000000}"/>
          </ac:cxnSpMkLst>
        </pc:cxnChg>
        <pc:cxnChg chg="del mod">
          <ac:chgData name="Sơn Đặng Thanh" userId="f113423d384ae626" providerId="LiveId" clId="{17477EA2-8F6D-4FE0-8C66-538EC482234D}" dt="2021-08-20T10:14:36.806" v="3282" actId="478"/>
          <ac:cxnSpMkLst>
            <pc:docMk/>
            <pc:sldMk cId="2184314047" sldId="320"/>
            <ac:cxnSpMk id="57" creationId="{00000000-0000-0000-0000-000000000000}"/>
          </ac:cxnSpMkLst>
        </pc:cxnChg>
      </pc:sldChg>
      <pc:sldChg chg="addSp delSp modSp add mod delAnim modAnim">
        <pc:chgData name="Sơn Đặng Thanh" userId="f113423d384ae626" providerId="LiveId" clId="{17477EA2-8F6D-4FE0-8C66-538EC482234D}" dt="2021-08-21T08:12:47.986" v="7525" actId="207"/>
        <pc:sldMkLst>
          <pc:docMk/>
          <pc:sldMk cId="2420906368" sldId="321"/>
        </pc:sldMkLst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2:47.986" v="7525" actId="207"/>
          <ac:spMkLst>
            <pc:docMk/>
            <pc:sldMk cId="2420906368" sldId="321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24:53.462" v="3444" actId="20577"/>
          <ac:spMkLst>
            <pc:docMk/>
            <pc:sldMk cId="2420906368" sldId="321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6:04.128" v="4184" actId="20577"/>
          <ac:spMkLst>
            <pc:docMk/>
            <pc:sldMk cId="2420906368" sldId="321"/>
            <ac:spMk id="49" creationId="{00000000-0000-0000-0000-000000000000}"/>
          </ac:spMkLst>
        </pc:spChg>
        <pc:spChg chg="add mod">
          <ac:chgData name="Sơn Đặng Thanh" userId="f113423d384ae626" providerId="LiveId" clId="{17477EA2-8F6D-4FE0-8C66-538EC482234D}" dt="2021-08-20T10:40:54.744" v="3571" actId="14100"/>
          <ac:spMkLst>
            <pc:docMk/>
            <pc:sldMk cId="2420906368" sldId="321"/>
            <ac:spMk id="53" creationId="{DCD27B70-5EC7-485D-BB15-6EBC7DBBFB33}"/>
          </ac:spMkLst>
        </pc:spChg>
        <pc:spChg chg="add del mod">
          <ac:chgData name="Sơn Đặng Thanh" userId="f113423d384ae626" providerId="LiveId" clId="{17477EA2-8F6D-4FE0-8C66-538EC482234D}" dt="2021-08-20T10:40:29.338" v="3568" actId="478"/>
          <ac:spMkLst>
            <pc:docMk/>
            <pc:sldMk cId="2420906368" sldId="321"/>
            <ac:spMk id="55" creationId="{C82B105B-A881-497C-A034-50DC75C3EE53}"/>
          </ac:spMkLst>
        </pc:spChg>
        <pc:spChg chg="add mod">
          <ac:chgData name="Sơn Đặng Thanh" userId="f113423d384ae626" providerId="LiveId" clId="{17477EA2-8F6D-4FE0-8C66-538EC482234D}" dt="2021-08-20T10:41:18.352" v="3586" actId="207"/>
          <ac:spMkLst>
            <pc:docMk/>
            <pc:sldMk cId="2420906368" sldId="321"/>
            <ac:spMk id="57" creationId="{53185EB3-C605-440B-A66E-E6807E09A9C0}"/>
          </ac:spMkLst>
        </pc:spChg>
        <pc:spChg chg="mod">
          <ac:chgData name="Sơn Đặng Thanh" userId="f113423d384ae626" providerId="LiveId" clId="{17477EA2-8F6D-4FE0-8C66-538EC482234D}" dt="2021-08-20T10:39:47.453" v="3545" actId="1035"/>
          <ac:spMkLst>
            <pc:docMk/>
            <pc:sldMk cId="2420906368" sldId="321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0:40:07.149" v="3561" actId="20577"/>
          <ac:spMkLst>
            <pc:docMk/>
            <pc:sldMk cId="2420906368" sldId="321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0:39:47.453" v="3545" actId="1035"/>
          <ac:spMkLst>
            <pc:docMk/>
            <pc:sldMk cId="2420906368" sldId="321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24:53.462" v="3444" actId="20577"/>
          <ac:grpSpMkLst>
            <pc:docMk/>
            <pc:sldMk cId="2420906368" sldId="321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39:17.410" v="3530" actId="1076"/>
          <ac:grpSpMkLst>
            <pc:docMk/>
            <pc:sldMk cId="2420906368" sldId="321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0:24:36.266" v="3440"/>
          <ac:graphicFrameMkLst>
            <pc:docMk/>
            <pc:sldMk cId="2420906368" sldId="321"/>
            <ac:graphicFrameMk id="2" creationId="{66DD3FF8-8D4E-4C59-9A83-36EF6D0C4D9B}"/>
          </ac:graphicFrameMkLst>
        </pc:graphicFrameChg>
        <pc:graphicFrameChg chg="add del mod">
          <ac:chgData name="Sơn Đặng Thanh" userId="f113423d384ae626" providerId="LiveId" clId="{17477EA2-8F6D-4FE0-8C66-538EC482234D}" dt="2021-08-20T10:31:35.764" v="3447"/>
          <ac:graphicFrameMkLst>
            <pc:docMk/>
            <pc:sldMk cId="2420906368" sldId="321"/>
            <ac:graphicFrameMk id="3" creationId="{516D3DAE-464B-4612-906D-45432F31AB92}"/>
          </ac:graphicFrameMkLst>
        </pc:graphicFrameChg>
        <pc:graphicFrameChg chg="add del mod">
          <ac:chgData name="Sơn Đặng Thanh" userId="f113423d384ae626" providerId="LiveId" clId="{17477EA2-8F6D-4FE0-8C66-538EC482234D}" dt="2021-08-20T10:31:58.820" v="3453"/>
          <ac:graphicFrameMkLst>
            <pc:docMk/>
            <pc:sldMk cId="2420906368" sldId="321"/>
            <ac:graphicFrameMk id="4" creationId="{92124E2B-86FF-46FC-B1F0-E5FC391E8991}"/>
          </ac:graphicFrameMkLst>
        </pc:graphicFrameChg>
        <pc:graphicFrameChg chg="add del mod">
          <ac:chgData name="Sơn Đặng Thanh" userId="f113423d384ae626" providerId="LiveId" clId="{17477EA2-8F6D-4FE0-8C66-538EC482234D}" dt="2021-08-20T10:32:17.666" v="3458"/>
          <ac:graphicFrameMkLst>
            <pc:docMk/>
            <pc:sldMk cId="2420906368" sldId="321"/>
            <ac:graphicFrameMk id="5" creationId="{38453D39-9ABE-4A37-8FB8-BED3B66B8AB9}"/>
          </ac:graphicFrameMkLst>
        </pc:graphicFrameChg>
        <pc:graphicFrameChg chg="add del mod">
          <ac:chgData name="Sơn Đặng Thanh" userId="f113423d384ae626" providerId="LiveId" clId="{17477EA2-8F6D-4FE0-8C66-538EC482234D}" dt="2021-08-20T10:33:34.497" v="3467"/>
          <ac:graphicFrameMkLst>
            <pc:docMk/>
            <pc:sldMk cId="2420906368" sldId="321"/>
            <ac:graphicFrameMk id="38" creationId="{B7814682-AFD6-43FE-8BF4-3138862634EA}"/>
          </ac:graphicFrameMkLst>
        </pc:graphicFrameChg>
        <pc:graphicFrameChg chg="add del mod">
          <ac:chgData name="Sơn Đặng Thanh" userId="f113423d384ae626" providerId="LiveId" clId="{17477EA2-8F6D-4FE0-8C66-538EC482234D}" dt="2021-08-20T10:33:53.151" v="3473"/>
          <ac:graphicFrameMkLst>
            <pc:docMk/>
            <pc:sldMk cId="2420906368" sldId="321"/>
            <ac:graphicFrameMk id="39" creationId="{F6B6127F-5347-4260-9F36-AB5F0C06DA19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15:38.628" v="7561"/>
        <pc:sldMkLst>
          <pc:docMk/>
          <pc:sldMk cId="116197836" sldId="322"/>
        </pc:sldMkLst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3:06.380" v="7526" actId="207"/>
          <ac:spMkLst>
            <pc:docMk/>
            <pc:sldMk cId="116197836" sldId="322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08.529" v="3601" actId="20577"/>
          <ac:spMkLst>
            <pc:docMk/>
            <pc:sldMk cId="116197836" sldId="322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43:45.410" v="3606" actId="14100"/>
          <ac:spMkLst>
            <pc:docMk/>
            <pc:sldMk cId="116197836" sldId="322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14:46.564" v="7552" actId="20577"/>
          <ac:spMkLst>
            <pc:docMk/>
            <pc:sldMk cId="116197836" sldId="322"/>
            <ac:spMk id="53" creationId="{DCD27B70-5EC7-485D-BB15-6EBC7DBBFB33}"/>
          </ac:spMkLst>
        </pc:spChg>
        <pc:spChg chg="add mod">
          <ac:chgData name="Sơn Đặng Thanh" userId="f113423d384ae626" providerId="LiveId" clId="{17477EA2-8F6D-4FE0-8C66-538EC482234D}" dt="2021-08-21T08:15:13.893" v="7560" actId="1076"/>
          <ac:spMkLst>
            <pc:docMk/>
            <pc:sldMk cId="116197836" sldId="322"/>
            <ac:spMk id="56" creationId="{6FC5BF82-42F3-4A40-9C74-A40DA8CF1011}"/>
          </ac:spMkLst>
        </pc:spChg>
        <pc:spChg chg="mod">
          <ac:chgData name="Sơn Đặng Thanh" userId="f113423d384ae626" providerId="LiveId" clId="{17477EA2-8F6D-4FE0-8C66-538EC482234D}" dt="2021-08-20T10:53:16.254" v="3823" actId="114"/>
          <ac:spMkLst>
            <pc:docMk/>
            <pc:sldMk cId="116197836" sldId="322"/>
            <ac:spMk id="57" creationId="{53185EB3-C605-440B-A66E-E6807E09A9C0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76" creationId="{1BBC0795-7BBE-4A6D-BD16-885551FA9784}"/>
          </ac:spMkLst>
        </pc:spChg>
        <pc:spChg chg="del">
          <ac:chgData name="Sơn Đặng Thanh" userId="f113423d384ae626" providerId="LiveId" clId="{17477EA2-8F6D-4FE0-8C66-538EC482234D}" dt="2021-08-20T10:44:59.113" v="3618" actId="478"/>
          <ac:spMkLst>
            <pc:docMk/>
            <pc:sldMk cId="116197836" sldId="322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0:52:55.559" v="3817" actId="1036"/>
          <ac:spMkLst>
            <pc:docMk/>
            <pc:sldMk cId="116197836" sldId="322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43:08.529" v="3601" actId="20577"/>
          <ac:grpSpMkLst>
            <pc:docMk/>
            <pc:sldMk cId="116197836" sldId="322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1:53.449" v="3792" actId="1076"/>
          <ac:grpSpMkLst>
            <pc:docMk/>
            <pc:sldMk cId="116197836" sldId="322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0:42:34.791" v="3592"/>
          <ac:graphicFrameMkLst>
            <pc:docMk/>
            <pc:sldMk cId="116197836" sldId="322"/>
            <ac:graphicFrameMk id="2" creationId="{0E328B39-F65A-4759-A73B-34172784A45B}"/>
          </ac:graphicFrameMkLst>
        </pc:graphicFrameChg>
        <pc:graphicFrameChg chg="add del mod">
          <ac:chgData name="Sơn Đặng Thanh" userId="f113423d384ae626" providerId="LiveId" clId="{17477EA2-8F6D-4FE0-8C66-538EC482234D}" dt="2021-08-20T10:44:03.318" v="3609"/>
          <ac:graphicFrameMkLst>
            <pc:docMk/>
            <pc:sldMk cId="116197836" sldId="322"/>
            <ac:graphicFrameMk id="3" creationId="{7AF7BF83-FAD7-4E33-958D-B67FD3808197}"/>
          </ac:graphicFrameMkLst>
        </pc:graphicFrameChg>
        <pc:graphicFrameChg chg="add del mod">
          <ac:chgData name="Sơn Đặng Thanh" userId="f113423d384ae626" providerId="LiveId" clId="{17477EA2-8F6D-4FE0-8C66-538EC482234D}" dt="2021-08-20T10:44:36.521" v="3615"/>
          <ac:graphicFrameMkLst>
            <pc:docMk/>
            <pc:sldMk cId="116197836" sldId="322"/>
            <ac:graphicFrameMk id="4" creationId="{508B316D-A3C7-4274-BF9C-7ECF0B02FC6A}"/>
          </ac:graphicFrameMkLst>
        </pc:graphicFrameChg>
        <pc:graphicFrameChg chg="add del mod">
          <ac:chgData name="Sơn Đặng Thanh" userId="f113423d384ae626" providerId="LiveId" clId="{17477EA2-8F6D-4FE0-8C66-538EC482234D}" dt="2021-08-20T10:45:30.225" v="3622"/>
          <ac:graphicFrameMkLst>
            <pc:docMk/>
            <pc:sldMk cId="116197836" sldId="322"/>
            <ac:graphicFrameMk id="5" creationId="{64E83329-E61A-470D-B9E8-586A746AD0AD}"/>
          </ac:graphicFrameMkLst>
        </pc:graphicFrameChg>
        <pc:graphicFrameChg chg="add del mod">
          <ac:chgData name="Sơn Đặng Thanh" userId="f113423d384ae626" providerId="LiveId" clId="{17477EA2-8F6D-4FE0-8C66-538EC482234D}" dt="2021-08-20T10:47:07.258" v="3639"/>
          <ac:graphicFrameMkLst>
            <pc:docMk/>
            <pc:sldMk cId="116197836" sldId="322"/>
            <ac:graphicFrameMk id="38" creationId="{15014269-F250-4D7D-8A68-AFCEF8C082C7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24:29.863" v="7638" actId="6549"/>
        <pc:sldMkLst>
          <pc:docMk/>
          <pc:sldMk cId="908620750" sldId="323"/>
        </pc:sldMkLst>
        <pc:spChg chg="mod">
          <ac:chgData name="Sơn Đặng Thanh" userId="f113423d384ae626" providerId="LiveId" clId="{17477EA2-8F6D-4FE0-8C66-538EC482234D}" dt="2021-08-20T11:20:43.375" v="4085" actId="1035"/>
          <ac:spMkLst>
            <pc:docMk/>
            <pc:sldMk cId="908620750" sldId="323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9:53.402" v="3855" actId="207"/>
          <ac:spMkLst>
            <pc:docMk/>
            <pc:sldMk cId="908620750" sldId="323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0:58:06.738" v="3843" actId="1076"/>
          <ac:spMkLst>
            <pc:docMk/>
            <pc:sldMk cId="908620750" sldId="323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13:53.362" v="3976" actId="1076"/>
          <ac:spMkLst>
            <pc:docMk/>
            <pc:sldMk cId="908620750" sldId="323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23:10.742" v="7603" actId="1035"/>
          <ac:spMkLst>
            <pc:docMk/>
            <pc:sldMk cId="908620750" sldId="323"/>
            <ac:spMk id="53" creationId="{DCD27B70-5EC7-485D-BB15-6EBC7DBBFB33}"/>
          </ac:spMkLst>
        </pc:spChg>
        <pc:spChg chg="mod">
          <ac:chgData name="Sơn Đặng Thanh" userId="f113423d384ae626" providerId="LiveId" clId="{17477EA2-8F6D-4FE0-8C66-538EC482234D}" dt="2021-08-21T08:24:21.719" v="7636" actId="21"/>
          <ac:spMkLst>
            <pc:docMk/>
            <pc:sldMk cId="908620750" sldId="323"/>
            <ac:spMk id="56" creationId="{6FC5BF82-42F3-4A40-9C74-A40DA8CF1011}"/>
          </ac:spMkLst>
        </pc:spChg>
        <pc:spChg chg="mod">
          <ac:chgData name="Sơn Đặng Thanh" userId="f113423d384ae626" providerId="LiveId" clId="{17477EA2-8F6D-4FE0-8C66-538EC482234D}" dt="2021-08-21T08:23:28.420" v="7605" actId="1076"/>
          <ac:spMkLst>
            <pc:docMk/>
            <pc:sldMk cId="908620750" sldId="323"/>
            <ac:spMk id="57" creationId="{53185EB3-C605-440B-A66E-E6807E09A9C0}"/>
          </ac:spMkLst>
        </pc:spChg>
        <pc:spChg chg="add mod">
          <ac:chgData name="Sơn Đặng Thanh" userId="f113423d384ae626" providerId="LiveId" clId="{17477EA2-8F6D-4FE0-8C66-538EC482234D}" dt="2021-08-21T08:24:29.863" v="7638" actId="6549"/>
          <ac:spMkLst>
            <pc:docMk/>
            <pc:sldMk cId="908620750" sldId="323"/>
            <ac:spMk id="58" creationId="{229EF889-4D1E-4353-966C-B9284CE004B5}"/>
          </ac:spMkLst>
        </pc:spChg>
        <pc:spChg chg="mod">
          <ac:chgData name="Sơn Đặng Thanh" userId="f113423d384ae626" providerId="LiveId" clId="{17477EA2-8F6D-4FE0-8C66-538EC482234D}" dt="2021-08-21T08:22:55.645" v="7587" actId="6549"/>
          <ac:spMkLst>
            <pc:docMk/>
            <pc:sldMk cId="908620750" sldId="323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1T08:23:03.545" v="7589" actId="1037"/>
          <ac:spMkLst>
            <pc:docMk/>
            <pc:sldMk cId="908620750" sldId="323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06.738" v="3843" actId="1076"/>
          <ac:grpSpMkLst>
            <pc:docMk/>
            <pc:sldMk cId="908620750" sldId="323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13:45.240" v="3975" actId="1036"/>
          <ac:grpSpMkLst>
            <pc:docMk/>
            <pc:sldMk cId="908620750" sldId="323"/>
            <ac:grpSpMk id="40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0:58:11.434" v="3844" actId="1076"/>
          <ac:grpSpMkLst>
            <pc:docMk/>
            <pc:sldMk cId="908620750" sldId="323"/>
            <ac:grpSpMk id="72" creationId="{2B553D30-4EA9-478F-92D6-8CCB19877FC4}"/>
          </ac:grpSpMkLst>
        </pc:grpChg>
        <pc:graphicFrameChg chg="add del mod">
          <ac:chgData name="Sơn Đặng Thanh" userId="f113423d384ae626" providerId="LiveId" clId="{17477EA2-8F6D-4FE0-8C66-538EC482234D}" dt="2021-08-20T10:57:10.256" v="3829"/>
          <ac:graphicFrameMkLst>
            <pc:docMk/>
            <pc:sldMk cId="908620750" sldId="323"/>
            <ac:graphicFrameMk id="2" creationId="{DCE25144-DFE4-4A06-BCB7-2A57DFC96381}"/>
          </ac:graphicFrameMkLst>
        </pc:graphicFrameChg>
        <pc:graphicFrameChg chg="add del mod">
          <ac:chgData name="Sơn Đặng Thanh" userId="f113423d384ae626" providerId="LiveId" clId="{17477EA2-8F6D-4FE0-8C66-538EC482234D}" dt="2021-08-20T11:06:32.529" v="3859"/>
          <ac:graphicFrameMkLst>
            <pc:docMk/>
            <pc:sldMk cId="908620750" sldId="323"/>
            <ac:graphicFrameMk id="3" creationId="{CA952BC5-DB17-47C6-855D-12447425189C}"/>
          </ac:graphicFrameMkLst>
        </pc:graphicFrameChg>
        <pc:graphicFrameChg chg="add del mod">
          <ac:chgData name="Sơn Đặng Thanh" userId="f113423d384ae626" providerId="LiveId" clId="{17477EA2-8F6D-4FE0-8C66-538EC482234D}" dt="2021-08-20T11:07:29.945" v="3878"/>
          <ac:graphicFrameMkLst>
            <pc:docMk/>
            <pc:sldMk cId="908620750" sldId="323"/>
            <ac:graphicFrameMk id="4" creationId="{525BEAAC-B23D-4879-8CA9-67AB6BFD9402}"/>
          </ac:graphicFrameMkLst>
        </pc:graphicFrameChg>
        <pc:graphicFrameChg chg="add del mod">
          <ac:chgData name="Sơn Đặng Thanh" userId="f113423d384ae626" providerId="LiveId" clId="{17477EA2-8F6D-4FE0-8C66-538EC482234D}" dt="2021-08-20T11:07:37.172" v="3885"/>
          <ac:graphicFrameMkLst>
            <pc:docMk/>
            <pc:sldMk cId="908620750" sldId="323"/>
            <ac:graphicFrameMk id="5" creationId="{781ECDB0-433E-4487-B3F9-233B67D16553}"/>
          </ac:graphicFrameMkLst>
        </pc:graphicFrameChg>
        <pc:graphicFrameChg chg="add del mod">
          <ac:chgData name="Sơn Đặng Thanh" userId="f113423d384ae626" providerId="LiveId" clId="{17477EA2-8F6D-4FE0-8C66-538EC482234D}" dt="2021-08-20T11:08:58.403" v="3900"/>
          <ac:graphicFrameMkLst>
            <pc:docMk/>
            <pc:sldMk cId="908620750" sldId="323"/>
            <ac:graphicFrameMk id="38" creationId="{8512FD90-B0A8-4780-A958-2D7AB3E2480B}"/>
          </ac:graphicFrameMkLst>
        </pc:graphicFrameChg>
        <pc:graphicFrameChg chg="add del mod">
          <ac:chgData name="Sơn Đặng Thanh" userId="f113423d384ae626" providerId="LiveId" clId="{17477EA2-8F6D-4FE0-8C66-538EC482234D}" dt="2021-08-20T11:10:47.800" v="3933"/>
          <ac:graphicFrameMkLst>
            <pc:docMk/>
            <pc:sldMk cId="908620750" sldId="323"/>
            <ac:graphicFrameMk id="39" creationId="{4C8E2FC4-8EB1-41E8-B0B7-DC801E863193}"/>
          </ac:graphicFrameMkLst>
        </pc:graphicFrameChg>
        <pc:picChg chg="add del mod">
          <ac:chgData name="Sơn Đặng Thanh" userId="f113423d384ae626" providerId="LiveId" clId="{17477EA2-8F6D-4FE0-8C66-538EC482234D}" dt="2021-08-20T11:15:35.748" v="4005" actId="478"/>
          <ac:picMkLst>
            <pc:docMk/>
            <pc:sldMk cId="908620750" sldId="323"/>
            <ac:picMk id="48" creationId="{A8E4CF5E-824E-4CBF-88C5-AAF692ABE264}"/>
          </ac:picMkLst>
        </pc:picChg>
        <pc:picChg chg="add del mod">
          <ac:chgData name="Sơn Đặng Thanh" userId="f113423d384ae626" providerId="LiveId" clId="{17477EA2-8F6D-4FE0-8C66-538EC482234D}" dt="2021-08-20T11:15:34.958" v="4004" actId="478"/>
          <ac:picMkLst>
            <pc:docMk/>
            <pc:sldMk cId="908620750" sldId="323"/>
            <ac:picMk id="51" creationId="{F2E5CAD0-6BA3-46A3-8C0F-5C6DCF058DE1}"/>
          </ac:picMkLst>
        </pc:picChg>
        <pc:picChg chg="add mod">
          <ac:chgData name="Sơn Đặng Thanh" userId="f113423d384ae626" providerId="LiveId" clId="{17477EA2-8F6D-4FE0-8C66-538EC482234D}" dt="2021-08-21T08:23:10.742" v="7603" actId="1035"/>
          <ac:picMkLst>
            <pc:docMk/>
            <pc:sldMk cId="908620750" sldId="323"/>
            <ac:picMk id="54" creationId="{4FE6D245-56A8-412B-9813-22DFEED8ED77}"/>
          </ac:picMkLst>
        </pc:picChg>
      </pc:sldChg>
      <pc:sldChg chg="delSp modSp add mod modAnim">
        <pc:chgData name="Sơn Đặng Thanh" userId="f113423d384ae626" providerId="LiveId" clId="{17477EA2-8F6D-4FE0-8C66-538EC482234D}" dt="2021-08-21T08:25:20.247" v="7642"/>
        <pc:sldMkLst>
          <pc:docMk/>
          <pc:sldMk cId="3781802119" sldId="324"/>
        </pc:sldMkLst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4" creationId="{6F0CFED8-6254-4EC3-917E-8DB528379D0D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5" creationId="{49FA4BF7-71C7-47EF-AFA8-FA31F17F4CBE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6" creationId="{8CCF6D76-6F77-4B16-B55B-27C79885AA2E}"/>
          </ac:spMkLst>
        </pc:spChg>
        <pc:spChg chg="mod topLvl">
          <ac:chgData name="Sơn Đặng Thanh" userId="f113423d384ae626" providerId="LiveId" clId="{17477EA2-8F6D-4FE0-8C66-538EC482234D}" dt="2021-08-21T08:24:44.203" v="7639" actId="165"/>
          <ac:spMkLst>
            <pc:docMk/>
            <pc:sldMk cId="3781802119" sldId="324"/>
            <ac:spMk id="8" creationId="{BCBCEFFE-6044-4F34-A47E-792EA0AD33A6}"/>
          </ac:spMkLst>
        </pc:spChg>
        <pc:grpChg chg="del">
          <ac:chgData name="Sơn Đặng Thanh" userId="f113423d384ae626" providerId="LiveId" clId="{17477EA2-8F6D-4FE0-8C66-538EC482234D}" dt="2021-08-21T08:24:44.203" v="7639" actId="165"/>
          <ac:grpSpMkLst>
            <pc:docMk/>
            <pc:sldMk cId="3781802119" sldId="324"/>
            <ac:grpSpMk id="9" creationId="{7EA45ECB-BA0B-4E91-8A91-32957997973E}"/>
          </ac:grpSpMkLst>
        </pc:grpChg>
      </pc:sldChg>
      <pc:sldChg chg="addSp delSp modSp add mod modAnim">
        <pc:chgData name="Sơn Đặng Thanh" userId="f113423d384ae626" providerId="LiveId" clId="{17477EA2-8F6D-4FE0-8C66-538EC482234D}" dt="2021-08-21T08:28:39.044" v="7668"/>
        <pc:sldMkLst>
          <pc:docMk/>
          <pc:sldMk cId="2313325369" sldId="325"/>
        </pc:sldMkLst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2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31.130" v="4101" actId="1035"/>
          <ac:spMkLst>
            <pc:docMk/>
            <pc:sldMk cId="2313325369" sldId="325"/>
            <ac:spMk id="3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5:01.818" v="4156" actId="14100"/>
          <ac:spMkLst>
            <pc:docMk/>
            <pc:sldMk cId="2313325369" sldId="325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9:58.950" v="4255" actId="20577"/>
          <ac:spMkLst>
            <pc:docMk/>
            <pc:sldMk cId="2313325369" sldId="325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3" creationId="{60A2A323-37B2-4B00-9427-6F0F936876AE}"/>
          </ac:spMkLst>
        </pc:spChg>
        <pc:spChg chg="mod">
          <ac:chgData name="Sơn Đặng Thanh" userId="f113423d384ae626" providerId="LiveId" clId="{17477EA2-8F6D-4FE0-8C66-538EC482234D}" dt="2021-08-20T11:31:51.682" v="4104"/>
          <ac:spMkLst>
            <pc:docMk/>
            <pc:sldMk cId="2313325369" sldId="325"/>
            <ac:spMk id="54" creationId="{97C4CAC7-D7E6-4F6C-9A0E-338FE0FA5B15}"/>
          </ac:spMkLst>
        </pc:spChg>
        <pc:spChg chg="mod">
          <ac:chgData name="Sơn Đặng Thanh" userId="f113423d384ae626" providerId="LiveId" clId="{17477EA2-8F6D-4FE0-8C66-538EC482234D}" dt="2021-08-21T00:42:45.356" v="4863" actId="1035"/>
          <ac:spMkLst>
            <pc:docMk/>
            <pc:sldMk cId="2313325369" sldId="325"/>
            <ac:spMk id="55" creationId="{899B4A25-E39A-4A25-9C67-B4D1EB8710C0}"/>
          </ac:spMkLst>
        </pc:spChg>
        <pc:spChg chg="add mod">
          <ac:chgData name="Sơn Đặng Thanh" userId="f113423d384ae626" providerId="LiveId" clId="{17477EA2-8F6D-4FE0-8C66-538EC482234D}" dt="2021-08-20T11:34:30.825" v="4153" actId="1076"/>
          <ac:spMkLst>
            <pc:docMk/>
            <pc:sldMk cId="2313325369" sldId="325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0T11:39:32.875" v="4250" actId="113"/>
          <ac:spMkLst>
            <pc:docMk/>
            <pc:sldMk cId="2313325369" sldId="325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1:39:32.875" v="4250" actId="113"/>
          <ac:spMkLst>
            <pc:docMk/>
            <pc:sldMk cId="2313325369" sldId="325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1:39:07.850" v="4242" actId="20577"/>
          <ac:spMkLst>
            <pc:docMk/>
            <pc:sldMk cId="2313325369" sldId="325"/>
            <ac:spMk id="78" creationId="{94F56D29-C2F8-42C0-A652-61C97F634376}"/>
          </ac:spMkLst>
        </pc:spChg>
        <pc:grpChg chg="del mod">
          <ac:chgData name="Sơn Đặng Thanh" userId="f113423d384ae626" providerId="LiveId" clId="{17477EA2-8F6D-4FE0-8C66-538EC482234D}" dt="2021-08-20T11:31:50.249" v="4103" actId="478"/>
          <ac:grpSpMkLst>
            <pc:docMk/>
            <pc:sldMk cId="2313325369" sldId="325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31:31.130" v="4101" actId="1035"/>
          <ac:grpSpMkLst>
            <pc:docMk/>
            <pc:sldMk cId="2313325369" sldId="325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31:31.130" v="4101" actId="1035"/>
          <ac:grpSpMkLst>
            <pc:docMk/>
            <pc:sldMk cId="2313325369" sldId="325"/>
            <ac:grpSpMk id="12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0T11:55:35.989" v="4599" actId="1076"/>
          <ac:grpSpMkLst>
            <pc:docMk/>
            <pc:sldMk cId="2313325369" sldId="325"/>
            <ac:grpSpMk id="40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0T11:34:24.770" v="4152" actId="14100"/>
          <ac:grpSpMkLst>
            <pc:docMk/>
            <pc:sldMk cId="2313325369" sldId="325"/>
            <ac:grpSpMk id="50" creationId="{EA003C3E-5BAB-4FCB-A840-D89D69D307CE}"/>
          </ac:grpSpMkLst>
        </pc:grpChg>
        <pc:grpChg chg="mod">
          <ac:chgData name="Sơn Đặng Thanh" userId="f113423d384ae626" providerId="LiveId" clId="{17477EA2-8F6D-4FE0-8C66-538EC482234D}" dt="2021-08-20T11:31:51.682" v="4104"/>
          <ac:grpSpMkLst>
            <pc:docMk/>
            <pc:sldMk cId="2313325369" sldId="325"/>
            <ac:grpSpMk id="52" creationId="{A0AEE290-466D-4AE9-8889-E1D7D0C69749}"/>
          </ac:grpSpMkLst>
        </pc:grpChg>
        <pc:grpChg chg="del">
          <ac:chgData name="Sơn Đặng Thanh" userId="f113423d384ae626" providerId="LiveId" clId="{17477EA2-8F6D-4FE0-8C66-538EC482234D}" dt="2021-08-20T11:31:25.067" v="4090" actId="478"/>
          <ac:grpSpMkLst>
            <pc:docMk/>
            <pc:sldMk cId="2313325369" sldId="325"/>
            <ac:grpSpMk id="72" creationId="{2B553D30-4EA9-478F-92D6-8CCB19877FC4}"/>
          </ac:grpSpMkLst>
        </pc:grpChg>
        <pc:graphicFrameChg chg="add del mod">
          <ac:chgData name="Sơn Đặng Thanh" userId="f113423d384ae626" providerId="LiveId" clId="{17477EA2-8F6D-4FE0-8C66-538EC482234D}" dt="2021-08-20T11:33:00.156" v="4109"/>
          <ac:graphicFrameMkLst>
            <pc:docMk/>
            <pc:sldMk cId="2313325369" sldId="325"/>
            <ac:graphicFrameMk id="2" creationId="{9094D9FF-2D91-47E3-8D8D-603BECFD202E}"/>
          </ac:graphicFrameMkLst>
        </pc:graphicFrameChg>
        <pc:graphicFrameChg chg="add del mod">
          <ac:chgData name="Sơn Đặng Thanh" userId="f113423d384ae626" providerId="LiveId" clId="{17477EA2-8F6D-4FE0-8C66-538EC482234D}" dt="2021-08-20T11:36:53.051" v="4192"/>
          <ac:graphicFrameMkLst>
            <pc:docMk/>
            <pc:sldMk cId="2313325369" sldId="325"/>
            <ac:graphicFrameMk id="3" creationId="{B913060F-75CC-4248-9178-0FFAC9A93E46}"/>
          </ac:graphicFrameMkLst>
        </pc:graphicFrameChg>
        <pc:picChg chg="add del">
          <ac:chgData name="Sơn Đặng Thanh" userId="f113423d384ae626" providerId="LiveId" clId="{17477EA2-8F6D-4FE0-8C66-538EC482234D}" dt="2021-08-20T11:37:53.894" v="4223"/>
          <ac:picMkLst>
            <pc:docMk/>
            <pc:sldMk cId="2313325369" sldId="325"/>
            <ac:picMk id="4" creationId="{313B9616-AF05-46A7-B1A5-46BBD18368C5}"/>
          </ac:picMkLst>
        </pc:picChg>
        <pc:picChg chg="mod">
          <ac:chgData name="Sơn Đặng Thanh" userId="f113423d384ae626" providerId="LiveId" clId="{17477EA2-8F6D-4FE0-8C66-538EC482234D}" dt="2021-08-20T11:39:44.020" v="4252" actId="1035"/>
          <ac:picMkLst>
            <pc:docMk/>
            <pc:sldMk cId="2313325369" sldId="325"/>
            <ac:picMk id="5" creationId="{553B296E-130A-459C-8AB2-B484E2371A8B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29:16.916" v="7674"/>
        <pc:sldMkLst>
          <pc:docMk/>
          <pc:sldMk cId="2664666382" sldId="326"/>
        </pc:sldMkLst>
        <pc:spChg chg="add mod">
          <ac:chgData name="Sơn Đặng Thanh" userId="f113423d384ae626" providerId="LiveId" clId="{17477EA2-8F6D-4FE0-8C66-538EC482234D}" dt="2021-08-20T11:46:11.300" v="4491"/>
          <ac:spMkLst>
            <pc:docMk/>
            <pc:sldMk cId="2664666382" sldId="326"/>
            <ac:spMk id="9" creationId="{6F399658-2841-4023-8268-076C180EE391}"/>
          </ac:spMkLst>
        </pc:spChg>
        <pc:spChg chg="add mod">
          <ac:chgData name="Sơn Đặng Thanh" userId="f113423d384ae626" providerId="LiveId" clId="{17477EA2-8F6D-4FE0-8C66-538EC482234D}" dt="2021-08-20T11:46:11.301" v="4493"/>
          <ac:spMkLst>
            <pc:docMk/>
            <pc:sldMk cId="2664666382" sldId="326"/>
            <ac:spMk id="10" creationId="{3C4C947A-3A9D-4CA9-8659-D972A6A3EA00}"/>
          </ac:spMkLst>
        </pc:spChg>
        <pc:spChg chg="add mod">
          <ac:chgData name="Sơn Đặng Thanh" userId="f113423d384ae626" providerId="LiveId" clId="{17477EA2-8F6D-4FE0-8C66-538EC482234D}" dt="2021-08-20T11:46:11.300" v="4492"/>
          <ac:spMkLst>
            <pc:docMk/>
            <pc:sldMk cId="2664666382" sldId="326"/>
            <ac:spMk id="11" creationId="{980196B6-7ED8-42C8-A51F-0CACEE18E053}"/>
          </ac:spMkLst>
        </pc:spChg>
        <pc:spChg chg="add mod">
          <ac:chgData name="Sơn Đặng Thanh" userId="f113423d384ae626" providerId="LiveId" clId="{17477EA2-8F6D-4FE0-8C66-538EC482234D}" dt="2021-08-20T11:46:11.301" v="4494"/>
          <ac:spMkLst>
            <pc:docMk/>
            <pc:sldMk cId="2664666382" sldId="326"/>
            <ac:spMk id="12" creationId="{E6F48E7F-3E22-459A-9337-E891E644641C}"/>
          </ac:spMkLst>
        </pc:spChg>
        <pc:spChg chg="add mod">
          <ac:chgData name="Sơn Đặng Thanh" userId="f113423d384ae626" providerId="LiveId" clId="{17477EA2-8F6D-4FE0-8C66-538EC482234D}" dt="2021-08-20T11:46:11.301" v="4495"/>
          <ac:spMkLst>
            <pc:docMk/>
            <pc:sldMk cId="2664666382" sldId="326"/>
            <ac:spMk id="13" creationId="{ED26F300-4790-491F-B5D3-74B055831796}"/>
          </ac:spMkLst>
        </pc:spChg>
        <pc:spChg chg="add mod">
          <ac:chgData name="Sơn Đặng Thanh" userId="f113423d384ae626" providerId="LiveId" clId="{17477EA2-8F6D-4FE0-8C66-538EC482234D}" dt="2021-08-20T11:46:11.301" v="4496"/>
          <ac:spMkLst>
            <pc:docMk/>
            <pc:sldMk cId="2664666382" sldId="326"/>
            <ac:spMk id="14" creationId="{19A680A2-489E-43AE-A79B-60E8BA563BDF}"/>
          </ac:spMkLst>
        </pc:spChg>
        <pc:spChg chg="add mod">
          <ac:chgData name="Sơn Đặng Thanh" userId="f113423d384ae626" providerId="LiveId" clId="{17477EA2-8F6D-4FE0-8C66-538EC482234D}" dt="2021-08-20T11:46:11.301" v="4497"/>
          <ac:spMkLst>
            <pc:docMk/>
            <pc:sldMk cId="2664666382" sldId="326"/>
            <ac:spMk id="15" creationId="{E4B15F46-27CA-4DAB-AA60-361301F77EF6}"/>
          </ac:spMkLst>
        </pc:spChg>
        <pc:spChg chg="add mod">
          <ac:chgData name="Sơn Đặng Thanh" userId="f113423d384ae626" providerId="LiveId" clId="{17477EA2-8F6D-4FE0-8C66-538EC482234D}" dt="2021-08-20T11:46:11.302" v="4498"/>
          <ac:spMkLst>
            <pc:docMk/>
            <pc:sldMk cId="2664666382" sldId="326"/>
            <ac:spMk id="16" creationId="{7C57283C-01D8-4381-A993-188B5E39BA57}"/>
          </ac:spMkLst>
        </pc:spChg>
        <pc:spChg chg="add mod">
          <ac:chgData name="Sơn Đặng Thanh" userId="f113423d384ae626" providerId="LiveId" clId="{17477EA2-8F6D-4FE0-8C66-538EC482234D}" dt="2021-08-20T11:46:11.302" v="4499"/>
          <ac:spMkLst>
            <pc:docMk/>
            <pc:sldMk cId="2664666382" sldId="326"/>
            <ac:spMk id="17" creationId="{B34AF515-BD0F-4632-BCCC-932C6E6A3914}"/>
          </ac:spMkLst>
        </pc:spChg>
        <pc:spChg chg="add mod">
          <ac:chgData name="Sơn Đặng Thanh" userId="f113423d384ae626" providerId="LiveId" clId="{17477EA2-8F6D-4FE0-8C66-538EC482234D}" dt="2021-08-20T11:46:11.302" v="4500"/>
          <ac:spMkLst>
            <pc:docMk/>
            <pc:sldMk cId="2664666382" sldId="326"/>
            <ac:spMk id="18" creationId="{09E86095-0CAE-440B-AE74-564481C24B4B}"/>
          </ac:spMkLst>
        </pc:spChg>
        <pc:spChg chg="mod">
          <ac:chgData name="Sơn Đặng Thanh" userId="f113423d384ae626" providerId="LiveId" clId="{17477EA2-8F6D-4FE0-8C66-538EC482234D}" dt="2021-08-20T11:55:19.913" v="4597" actId="14100"/>
          <ac:spMkLst>
            <pc:docMk/>
            <pc:sldMk cId="2664666382" sldId="326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29:07.228" v="7671" actId="1076"/>
          <ac:spMkLst>
            <pc:docMk/>
            <pc:sldMk cId="2664666382" sldId="326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42:35.648" v="4858" actId="1035"/>
          <ac:spMkLst>
            <pc:docMk/>
            <pc:sldMk cId="2664666382" sldId="326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4:42:50.412" v="4706" actId="1035"/>
          <ac:spMkLst>
            <pc:docMk/>
            <pc:sldMk cId="2664666382" sldId="326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1:50:09.999" v="4567" actId="1036"/>
          <ac:spMkLst>
            <pc:docMk/>
            <pc:sldMk cId="2664666382" sldId="326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1:50:13.272" v="4569" actId="1036"/>
          <ac:spMkLst>
            <pc:docMk/>
            <pc:sldMk cId="2664666382" sldId="326"/>
            <ac:spMk id="78" creationId="{94F56D29-C2F8-42C0-A652-61C97F634376}"/>
          </ac:spMkLst>
        </pc:spChg>
        <pc:grpChg chg="add del mod">
          <ac:chgData name="Sơn Đặng Thanh" userId="f113423d384ae626" providerId="LiveId" clId="{17477EA2-8F6D-4FE0-8C66-538EC482234D}" dt="2021-08-20T11:47:11.118" v="4516" actId="478"/>
          <ac:grpSpMkLst>
            <pc:docMk/>
            <pc:sldMk cId="2664666382" sldId="326"/>
            <ac:grpSpMk id="21" creationId="{09E1AEA7-21C1-4BEA-AE4D-57479BCD3CC1}"/>
          </ac:grpSpMkLst>
        </pc:grpChg>
        <pc:grpChg chg="mod">
          <ac:chgData name="Sơn Đặng Thanh" userId="f113423d384ae626" providerId="LiveId" clId="{17477EA2-8F6D-4FE0-8C66-538EC482234D}" dt="2021-08-20T11:55:07.946" v="4595" actId="1076"/>
          <ac:grpSpMkLst>
            <pc:docMk/>
            <pc:sldMk cId="2664666382" sldId="326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1:44:07.519" v="4266"/>
          <ac:graphicFrameMkLst>
            <pc:docMk/>
            <pc:sldMk cId="2664666382" sldId="326"/>
            <ac:graphicFrameMk id="2" creationId="{17A6024C-FD4B-4452-87AA-EE7DE6370054}"/>
          </ac:graphicFrameMkLst>
        </pc:graphicFrameChg>
        <pc:graphicFrameChg chg="add del mod">
          <ac:chgData name="Sơn Đặng Thanh" userId="f113423d384ae626" providerId="LiveId" clId="{17477EA2-8F6D-4FE0-8C66-538EC482234D}" dt="2021-08-20T11:44:51.348" v="4278"/>
          <ac:graphicFrameMkLst>
            <pc:docMk/>
            <pc:sldMk cId="2664666382" sldId="326"/>
            <ac:graphicFrameMk id="3" creationId="{71D2AE19-D651-4A9E-A649-AA1B589DEAA5}"/>
          </ac:graphicFrameMkLst>
        </pc:graphicFrameChg>
        <pc:graphicFrameChg chg="add del mod">
          <ac:chgData name="Sơn Đặng Thanh" userId="f113423d384ae626" providerId="LiveId" clId="{17477EA2-8F6D-4FE0-8C66-538EC482234D}" dt="2021-08-20T11:45:11.335" v="4284"/>
          <ac:graphicFrameMkLst>
            <pc:docMk/>
            <pc:sldMk cId="2664666382" sldId="326"/>
            <ac:graphicFrameMk id="4" creationId="{2FE0C7EA-FFA8-49B9-A450-05C69E688272}"/>
          </ac:graphicFrameMkLst>
        </pc:graphicFrameChg>
        <pc:graphicFrameChg chg="add del mod">
          <ac:chgData name="Sơn Đặng Thanh" userId="f113423d384ae626" providerId="LiveId" clId="{17477EA2-8F6D-4FE0-8C66-538EC482234D}" dt="2021-08-20T11:47:42.611" v="4521"/>
          <ac:graphicFrameMkLst>
            <pc:docMk/>
            <pc:sldMk cId="2664666382" sldId="326"/>
            <ac:graphicFrameMk id="22" creationId="{7F55AB50-EED9-4CFF-906C-871C399D705D}"/>
          </ac:graphicFrameMkLst>
        </pc:graphicFrameChg>
        <pc:picChg chg="del">
          <ac:chgData name="Sơn Đặng Thanh" userId="f113423d384ae626" providerId="LiveId" clId="{17477EA2-8F6D-4FE0-8C66-538EC482234D}" dt="2021-08-20T11:45:27.466" v="4286" actId="478"/>
          <ac:picMkLst>
            <pc:docMk/>
            <pc:sldMk cId="2664666382" sldId="326"/>
            <ac:picMk id="5" creationId="{553B296E-130A-459C-8AB2-B484E2371A8B}"/>
          </ac:picMkLst>
        </pc:picChg>
        <pc:picChg chg="add mod">
          <ac:chgData name="Sơn Đặng Thanh" userId="f113423d384ae626" providerId="LiveId" clId="{17477EA2-8F6D-4FE0-8C66-538EC482234D}" dt="2021-08-20T11:49:31.993" v="4557" actId="1076"/>
          <ac:picMkLst>
            <pc:docMk/>
            <pc:sldMk cId="2664666382" sldId="326"/>
            <ac:picMk id="24" creationId="{29185149-7D34-47EF-832C-EB4F652761B0}"/>
          </ac:picMkLst>
        </pc:picChg>
        <pc:cxnChg chg="add mod">
          <ac:chgData name="Sơn Đặng Thanh" userId="f113423d384ae626" providerId="LiveId" clId="{17477EA2-8F6D-4FE0-8C66-538EC482234D}" dt="2021-08-20T11:46:11.300" v="4488"/>
          <ac:cxnSpMkLst>
            <pc:docMk/>
            <pc:sldMk cId="2664666382" sldId="326"/>
            <ac:cxnSpMk id="6" creationId="{EB00F4F7-DB32-4A9D-9A40-E18BE806148F}"/>
          </ac:cxnSpMkLst>
        </pc:cxnChg>
        <pc:cxnChg chg="add mod">
          <ac:chgData name="Sơn Đặng Thanh" userId="f113423d384ae626" providerId="LiveId" clId="{17477EA2-8F6D-4FE0-8C66-538EC482234D}" dt="2021-08-20T11:46:11.300" v="4489"/>
          <ac:cxnSpMkLst>
            <pc:docMk/>
            <pc:sldMk cId="2664666382" sldId="326"/>
            <ac:cxnSpMk id="7" creationId="{F1AC979B-7BB5-47A5-B9C0-3CF481B22EC7}"/>
          </ac:cxnSpMkLst>
        </pc:cxnChg>
        <pc:cxnChg chg="add mod">
          <ac:chgData name="Sơn Đặng Thanh" userId="f113423d384ae626" providerId="LiveId" clId="{17477EA2-8F6D-4FE0-8C66-538EC482234D}" dt="2021-08-20T11:46:11.300" v="4490"/>
          <ac:cxnSpMkLst>
            <pc:docMk/>
            <pc:sldMk cId="2664666382" sldId="326"/>
            <ac:cxnSpMk id="8" creationId="{76ADED87-5928-4E76-82C7-4F0C35B3C8CE}"/>
          </ac:cxnSpMkLst>
        </pc:cxnChg>
        <pc:cxnChg chg="add mod">
          <ac:chgData name="Sơn Đặng Thanh" userId="f113423d384ae626" providerId="LiveId" clId="{17477EA2-8F6D-4FE0-8C66-538EC482234D}" dt="2021-08-20T11:46:40.053" v="4509" actId="1076"/>
          <ac:cxnSpMkLst>
            <pc:docMk/>
            <pc:sldMk cId="2664666382" sldId="326"/>
            <ac:cxnSpMk id="19" creationId="{F1D3FC59-9D31-479F-AA7C-EB480A7D7764}"/>
          </ac:cxnSpMkLst>
        </pc:cxnChg>
        <pc:cxnChg chg="add mod">
          <ac:chgData name="Sơn Đặng Thanh" userId="f113423d384ae626" providerId="LiveId" clId="{17477EA2-8F6D-4FE0-8C66-538EC482234D}" dt="2021-08-20T11:46:39.458" v="4508" actId="1076"/>
          <ac:cxnSpMkLst>
            <pc:docMk/>
            <pc:sldMk cId="2664666382" sldId="326"/>
            <ac:cxnSpMk id="20" creationId="{70D0AF83-1619-4BE4-A28C-CD05C427D378}"/>
          </ac:cxnSpMkLst>
        </pc:cxnChg>
      </pc:sldChg>
      <pc:sldChg chg="addSp delSp modSp add mod modAnim">
        <pc:chgData name="Sơn Đặng Thanh" userId="f113423d384ae626" providerId="LiveId" clId="{17477EA2-8F6D-4FE0-8C66-538EC482234D}" dt="2021-08-21T08:29:53.780" v="7682"/>
        <pc:sldMkLst>
          <pc:docMk/>
          <pc:sldMk cId="467279609" sldId="327"/>
        </pc:sldMkLst>
        <pc:spChg chg="add mod">
          <ac:chgData name="Sơn Đặng Thanh" userId="f113423d384ae626" providerId="LiveId" clId="{17477EA2-8F6D-4FE0-8C66-538EC482234D}" dt="2021-08-20T14:43:10.272" v="4707" actId="1076"/>
          <ac:spMkLst>
            <pc:docMk/>
            <pc:sldMk cId="467279609" sldId="327"/>
            <ac:spMk id="25" creationId="{C53575CE-8832-4C71-B463-0F022DB60563}"/>
          </ac:spMkLst>
        </pc:spChg>
        <pc:spChg chg="add mod">
          <ac:chgData name="Sơn Đặng Thanh" userId="f113423d384ae626" providerId="LiveId" clId="{17477EA2-8F6D-4FE0-8C66-538EC482234D}" dt="2021-08-20T14:44:25.984" v="4713" actId="1076"/>
          <ac:spMkLst>
            <pc:docMk/>
            <pc:sldMk cId="467279609" sldId="327"/>
            <ac:spMk id="28" creationId="{EEEF70B9-E7A2-4710-862B-D986C188F542}"/>
          </ac:spMkLst>
        </pc:spChg>
        <pc:spChg chg="add mod">
          <ac:chgData name="Sơn Đặng Thanh" userId="f113423d384ae626" providerId="LiveId" clId="{17477EA2-8F6D-4FE0-8C66-538EC482234D}" dt="2021-08-20T14:44:58.277" v="4715" actId="207"/>
          <ac:spMkLst>
            <pc:docMk/>
            <pc:sldMk cId="467279609" sldId="327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0T11:54:10.346" v="4594" actId="14100"/>
          <ac:spMkLst>
            <pc:docMk/>
            <pc:sldMk cId="467279609" sldId="327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56:30.918" v="4608" actId="20577"/>
          <ac:spMkLst>
            <pc:docMk/>
            <pc:sldMk cId="467279609" sldId="327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1:53:39.330" v="4588" actId="14100"/>
          <ac:spMkLst>
            <pc:docMk/>
            <pc:sldMk cId="467279609" sldId="327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26.159" v="4853" actId="1035"/>
          <ac:spMkLst>
            <pc:docMk/>
            <pc:sldMk cId="467279609" sldId="327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1:53:43.461" v="4591" actId="1036"/>
          <ac:spMkLst>
            <pc:docMk/>
            <pc:sldMk cId="467279609" sldId="327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0T11:57:02.258" v="4615" actId="6549"/>
          <ac:spMkLst>
            <pc:docMk/>
            <pc:sldMk cId="467279609" sldId="327"/>
            <ac:spMk id="76" creationId="{1BBC0795-7BBE-4A6D-BD16-885551FA9784}"/>
          </ac:spMkLst>
        </pc:spChg>
        <pc:spChg chg="mod">
          <ac:chgData name="Sơn Đặng Thanh" userId="f113423d384ae626" providerId="LiveId" clId="{17477EA2-8F6D-4FE0-8C66-538EC482234D}" dt="2021-08-20T14:47:06.105" v="4722" actId="1036"/>
          <ac:spMkLst>
            <pc:docMk/>
            <pc:sldMk cId="467279609" sldId="327"/>
            <ac:spMk id="77" creationId="{37F24AC4-6E09-4E55-A16D-A8E4E71EF324}"/>
          </ac:spMkLst>
        </pc:spChg>
        <pc:spChg chg="mod">
          <ac:chgData name="Sơn Đặng Thanh" userId="f113423d384ae626" providerId="LiveId" clId="{17477EA2-8F6D-4FE0-8C66-538EC482234D}" dt="2021-08-20T14:47:06.105" v="4722" actId="1036"/>
          <ac:spMkLst>
            <pc:docMk/>
            <pc:sldMk cId="467279609" sldId="327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4:43:42.845" v="4711" actId="1076"/>
          <ac:grpSpMkLst>
            <pc:docMk/>
            <pc:sldMk cId="467279609" sldId="327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0T11:50:56.516" v="4575"/>
          <ac:graphicFrameMkLst>
            <pc:docMk/>
            <pc:sldMk cId="467279609" sldId="327"/>
            <ac:graphicFrameMk id="2" creationId="{4826BCBD-6FC8-41D3-AB8D-93790E63FBFB}"/>
          </ac:graphicFrameMkLst>
        </pc:graphicFrameChg>
        <pc:graphicFrameChg chg="add del mod">
          <ac:chgData name="Sơn Đặng Thanh" userId="f113423d384ae626" providerId="LiveId" clId="{17477EA2-8F6D-4FE0-8C66-538EC482234D}" dt="2021-08-20T11:56:07.260" v="4602"/>
          <ac:graphicFrameMkLst>
            <pc:docMk/>
            <pc:sldMk cId="467279609" sldId="327"/>
            <ac:graphicFrameMk id="3" creationId="{7890D5FF-CA86-4BF5-BF88-30029D5392AF}"/>
          </ac:graphicFrameMkLst>
        </pc:graphicFrameChg>
        <pc:graphicFrameChg chg="add del mod">
          <ac:chgData name="Sơn Đặng Thanh" userId="f113423d384ae626" providerId="LiveId" clId="{17477EA2-8F6D-4FE0-8C66-538EC482234D}" dt="2021-08-20T11:56:50.867" v="4611"/>
          <ac:graphicFrameMkLst>
            <pc:docMk/>
            <pc:sldMk cId="467279609" sldId="327"/>
            <ac:graphicFrameMk id="4" creationId="{4E311952-46D9-4356-A1FE-C49AE21A96C7}"/>
          </ac:graphicFrameMkLst>
        </pc:graphicFrameChg>
        <pc:graphicFrameChg chg="add del mod">
          <ac:chgData name="Sơn Đặng Thanh" userId="f113423d384ae626" providerId="LiveId" clId="{17477EA2-8F6D-4FE0-8C66-538EC482234D}" dt="2021-08-20T11:57:19.758" v="4620"/>
          <ac:graphicFrameMkLst>
            <pc:docMk/>
            <pc:sldMk cId="467279609" sldId="327"/>
            <ac:graphicFrameMk id="5" creationId="{1ABA8322-B132-4597-84EA-3D6AA6B2453D}"/>
          </ac:graphicFrameMkLst>
        </pc:graphicFrameChg>
        <pc:graphicFrameChg chg="add del mod">
          <ac:chgData name="Sơn Đặng Thanh" userId="f113423d384ae626" providerId="LiveId" clId="{17477EA2-8F6D-4FE0-8C66-538EC482234D}" dt="2021-08-20T11:57:51.538" v="4626"/>
          <ac:graphicFrameMkLst>
            <pc:docMk/>
            <pc:sldMk cId="467279609" sldId="327"/>
            <ac:graphicFrameMk id="6" creationId="{F2958765-7648-41E8-A899-D0D183DF767C}"/>
          </ac:graphicFrameMkLst>
        </pc:graphicFrameChg>
        <pc:graphicFrameChg chg="add del mod">
          <ac:chgData name="Sơn Đặng Thanh" userId="f113423d384ae626" providerId="LiveId" clId="{17477EA2-8F6D-4FE0-8C66-538EC482234D}" dt="2021-08-20T11:58:31.203" v="4634"/>
          <ac:graphicFrameMkLst>
            <pc:docMk/>
            <pc:sldMk cId="467279609" sldId="327"/>
            <ac:graphicFrameMk id="7" creationId="{230FC1AC-A4A3-4150-8FEB-7A3489586912}"/>
          </ac:graphicFrameMkLst>
        </pc:graphicFrameChg>
        <pc:graphicFrameChg chg="add del mod">
          <ac:chgData name="Sơn Đặng Thanh" userId="f113423d384ae626" providerId="LiveId" clId="{17477EA2-8F6D-4FE0-8C66-538EC482234D}" dt="2021-08-20T11:59:01.304" v="4643"/>
          <ac:graphicFrameMkLst>
            <pc:docMk/>
            <pc:sldMk cId="467279609" sldId="327"/>
            <ac:graphicFrameMk id="8" creationId="{10DD369D-A213-4E74-8594-11A3DBD4D381}"/>
          </ac:graphicFrameMkLst>
        </pc:graphicFrameChg>
        <pc:graphicFrameChg chg="add del mod">
          <ac:chgData name="Sơn Đặng Thanh" userId="f113423d384ae626" providerId="LiveId" clId="{17477EA2-8F6D-4FE0-8C66-538EC482234D}" dt="2021-08-20T11:59:26.361" v="4651"/>
          <ac:graphicFrameMkLst>
            <pc:docMk/>
            <pc:sldMk cId="467279609" sldId="327"/>
            <ac:graphicFrameMk id="9" creationId="{864A4BC2-6471-478A-B589-381030F80FEC}"/>
          </ac:graphicFrameMkLst>
        </pc:graphicFrameChg>
        <pc:picChg chg="del mod">
          <ac:chgData name="Sơn Đặng Thanh" userId="f113423d384ae626" providerId="LiveId" clId="{17477EA2-8F6D-4FE0-8C66-538EC482234D}" dt="2021-08-20T11:58:09.800" v="4631" actId="478"/>
          <ac:picMkLst>
            <pc:docMk/>
            <pc:sldMk cId="467279609" sldId="327"/>
            <ac:picMk id="24" creationId="{29185149-7D34-47EF-832C-EB4F652761B0}"/>
          </ac:picMkLst>
        </pc:picChg>
      </pc:sldChg>
      <pc:sldChg chg="addSp delSp modSp add mod delAnim modAnim">
        <pc:chgData name="Sơn Đặng Thanh" userId="f113423d384ae626" providerId="LiveId" clId="{17477EA2-8F6D-4FE0-8C66-538EC482234D}" dt="2021-08-21T08:31:27.135" v="7699" actId="207"/>
        <pc:sldMkLst>
          <pc:docMk/>
          <pc:sldMk cId="3590217064" sldId="328"/>
        </pc:sldMkLst>
        <pc:spChg chg="mod">
          <ac:chgData name="Sơn Đặng Thanh" userId="f113423d384ae626" providerId="LiveId" clId="{17477EA2-8F6D-4FE0-8C66-538EC482234D}" dt="2021-08-21T08:31:10.195" v="7692" actId="20577"/>
          <ac:spMkLst>
            <pc:docMk/>
            <pc:sldMk cId="3590217064" sldId="328"/>
            <ac:spMk id="25" creationId="{C53575CE-8832-4C71-B463-0F022DB60563}"/>
          </ac:spMkLst>
        </pc:spChg>
        <pc:spChg chg="del mod">
          <ac:chgData name="Sơn Đặng Thanh" userId="f113423d384ae626" providerId="LiveId" clId="{17477EA2-8F6D-4FE0-8C66-538EC482234D}" dt="2021-08-21T00:34:44.244" v="4782" actId="478"/>
          <ac:spMkLst>
            <pc:docMk/>
            <pc:sldMk cId="3590217064" sldId="328"/>
            <ac:spMk id="28" creationId="{EEEF70B9-E7A2-4710-862B-D986C188F542}"/>
          </ac:spMkLst>
        </pc:spChg>
        <pc:spChg chg="mod">
          <ac:chgData name="Sơn Đặng Thanh" userId="f113423d384ae626" providerId="LiveId" clId="{17477EA2-8F6D-4FE0-8C66-538EC482234D}" dt="2021-08-21T08:31:27.135" v="7699" actId="207"/>
          <ac:spMkLst>
            <pc:docMk/>
            <pc:sldMk cId="3590217064" sldId="328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1T00:37:20.193" v="4836" actId="14100"/>
          <ac:spMkLst>
            <pc:docMk/>
            <pc:sldMk cId="3590217064" sldId="328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36:10.313" v="4814" actId="1076"/>
          <ac:spMkLst>
            <pc:docMk/>
            <pc:sldMk cId="3590217064" sldId="328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0T14:48:51.815" v="4733" actId="14100"/>
          <ac:spMkLst>
            <pc:docMk/>
            <pc:sldMk cId="3590217064" sldId="328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17.692" v="4848" actId="1035"/>
          <ac:spMkLst>
            <pc:docMk/>
            <pc:sldMk cId="3590217064" sldId="328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0T14:51:48.364" v="4742" actId="207"/>
          <ac:spMkLst>
            <pc:docMk/>
            <pc:sldMk cId="3590217064" sldId="328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1T00:36:36.084" v="4830" actId="1036"/>
          <ac:spMkLst>
            <pc:docMk/>
            <pc:sldMk cId="3590217064" sldId="328"/>
            <ac:spMk id="76" creationId="{1BBC0795-7BBE-4A6D-BD16-885551FA9784}"/>
          </ac:spMkLst>
        </pc:spChg>
        <pc:spChg chg="del">
          <ac:chgData name="Sơn Đặng Thanh" userId="f113423d384ae626" providerId="LiveId" clId="{17477EA2-8F6D-4FE0-8C66-538EC482234D}" dt="2021-08-21T00:34:38.676" v="4779" actId="478"/>
          <ac:spMkLst>
            <pc:docMk/>
            <pc:sldMk cId="3590217064" sldId="328"/>
            <ac:spMk id="77" creationId="{37F24AC4-6E09-4E55-A16D-A8E4E71EF324}"/>
          </ac:spMkLst>
        </pc:spChg>
        <pc:spChg chg="del">
          <ac:chgData name="Sơn Đặng Thanh" userId="f113423d384ae626" providerId="LiveId" clId="{17477EA2-8F6D-4FE0-8C66-538EC482234D}" dt="2021-08-21T00:34:41.095" v="4780" actId="478"/>
          <ac:spMkLst>
            <pc:docMk/>
            <pc:sldMk cId="3590217064" sldId="328"/>
            <ac:spMk id="78" creationId="{94F56D29-C2F8-42C0-A652-61C97F634376}"/>
          </ac:spMkLst>
        </pc:spChg>
        <pc:grpChg chg="mod">
          <ac:chgData name="Sơn Đặng Thanh" userId="f113423d384ae626" providerId="LiveId" clId="{17477EA2-8F6D-4FE0-8C66-538EC482234D}" dt="2021-08-20T14:52:20.424" v="4747" actId="1076"/>
          <ac:grpSpMkLst>
            <pc:docMk/>
            <pc:sldMk cId="3590217064" sldId="328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0:32:06.391" v="4751"/>
          <ac:graphicFrameMkLst>
            <pc:docMk/>
            <pc:sldMk cId="3590217064" sldId="328"/>
            <ac:graphicFrameMk id="2" creationId="{8E02FCFC-211F-4CE2-B357-A39D682815B8}"/>
          </ac:graphicFrameMkLst>
        </pc:graphicFrameChg>
        <pc:graphicFrameChg chg="add del mod">
          <ac:chgData name="Sơn Đặng Thanh" userId="f113423d384ae626" providerId="LiveId" clId="{17477EA2-8F6D-4FE0-8C66-538EC482234D}" dt="2021-08-21T00:32:52.088" v="4757"/>
          <ac:graphicFrameMkLst>
            <pc:docMk/>
            <pc:sldMk cId="3590217064" sldId="328"/>
            <ac:graphicFrameMk id="3" creationId="{8C9F1DD9-36D3-4153-AA20-505490FB9D79}"/>
          </ac:graphicFrameMkLst>
        </pc:graphicFrameChg>
        <pc:graphicFrameChg chg="add del mod">
          <ac:chgData name="Sơn Đặng Thanh" userId="f113423d384ae626" providerId="LiveId" clId="{17477EA2-8F6D-4FE0-8C66-538EC482234D}" dt="2021-08-21T00:33:15.592" v="4761"/>
          <ac:graphicFrameMkLst>
            <pc:docMk/>
            <pc:sldMk cId="3590217064" sldId="328"/>
            <ac:graphicFrameMk id="4" creationId="{C1891C06-C6E0-41BC-85A8-2ABBA917BF0B}"/>
          </ac:graphicFrameMkLst>
        </pc:graphicFrameChg>
      </pc:sldChg>
      <pc:sldChg chg="addSp delSp modSp add mod modAnim">
        <pc:chgData name="Sơn Đặng Thanh" userId="f113423d384ae626" providerId="LiveId" clId="{17477EA2-8F6D-4FE0-8C66-538EC482234D}" dt="2021-08-21T08:35:17.587" v="7729"/>
        <pc:sldMkLst>
          <pc:docMk/>
          <pc:sldMk cId="3843257257" sldId="329"/>
        </pc:sldMkLst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25" creationId="{C53575CE-8832-4C71-B463-0F022DB60563}"/>
          </ac:spMkLst>
        </pc:spChg>
        <pc:spChg chg="add mod">
          <ac:chgData name="Sơn Đặng Thanh" userId="f113423d384ae626" providerId="LiveId" clId="{17477EA2-8F6D-4FE0-8C66-538EC482234D}" dt="2021-08-21T01:07:57.702" v="5165" actId="14100"/>
          <ac:spMkLst>
            <pc:docMk/>
            <pc:sldMk cId="3843257257" sldId="329"/>
            <ac:spMk id="26" creationId="{CF637C23-41B1-4E4D-8E69-4731BD544C11}"/>
          </ac:spMkLst>
        </pc:spChg>
        <pc:spChg chg="add mod">
          <ac:chgData name="Sơn Đặng Thanh" userId="f113423d384ae626" providerId="LiveId" clId="{17477EA2-8F6D-4FE0-8C66-538EC482234D}" dt="2021-08-21T01:07:40.035" v="5162" actId="1037"/>
          <ac:spMkLst>
            <pc:docMk/>
            <pc:sldMk cId="3843257257" sldId="329"/>
            <ac:spMk id="27" creationId="{A9EE216E-4FA7-4676-8514-086FF782E99F}"/>
          </ac:spMkLst>
        </pc:spChg>
        <pc:spChg chg="add 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29" creationId="{605BD65E-3919-48B0-9A40-BCFF08EBA3C9}"/>
          </ac:spMkLst>
        </pc:spChg>
        <pc:spChg chg="mod">
          <ac:chgData name="Sơn Đặng Thanh" userId="f113423d384ae626" providerId="LiveId" clId="{17477EA2-8F6D-4FE0-8C66-538EC482234D}" dt="2021-08-21T01:07:40.035" v="5162" actId="1037"/>
          <ac:spMkLst>
            <pc:docMk/>
            <pc:sldMk cId="3843257257" sldId="329"/>
            <ac:spMk id="30" creationId="{65B9EE2B-3C37-4FE4-8615-EEFFF34376AE}"/>
          </ac:spMkLst>
        </pc:spChg>
        <pc:spChg chg="add 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31" creationId="{9EC6FD79-0FB9-489E-8196-5252F17571F1}"/>
          </ac:spMkLst>
        </pc:spChg>
        <pc:spChg chg="add mod">
          <ac:chgData name="Sơn Đặng Thanh" userId="f113423d384ae626" providerId="LiveId" clId="{17477EA2-8F6D-4FE0-8C66-538EC482234D}" dt="2021-08-21T08:32:36.242" v="7713" actId="207"/>
          <ac:spMkLst>
            <pc:docMk/>
            <pc:sldMk cId="3843257257" sldId="329"/>
            <ac:spMk id="34" creationId="{D4A3B098-4141-431D-95E9-A710B2BD4D7D}"/>
          </ac:spMkLst>
        </pc:spChg>
        <pc:spChg chg="mod">
          <ac:chgData name="Sơn Đặng Thanh" userId="f113423d384ae626" providerId="LiveId" clId="{17477EA2-8F6D-4FE0-8C66-538EC482234D}" dt="2021-08-21T00:45:38.937" v="4887" actId="14100"/>
          <ac:spMkLst>
            <pc:docMk/>
            <pc:sldMk cId="3843257257" sldId="329"/>
            <ac:spMk id="4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0:45:15.457" v="4884" actId="14100"/>
          <ac:spMkLst>
            <pc:docMk/>
            <pc:sldMk cId="3843257257" sldId="329"/>
            <ac:spMk id="51" creationId="{F933A706-56C8-4361-86C7-F9A0A0F03194}"/>
          </ac:spMkLst>
        </pc:spChg>
        <pc:spChg chg="mod">
          <ac:chgData name="Sơn Đặng Thanh" userId="f113423d384ae626" providerId="LiveId" clId="{17477EA2-8F6D-4FE0-8C66-538EC482234D}" dt="2021-08-21T00:42:08.679" v="4843" actId="1035"/>
          <ac:spMkLst>
            <pc:docMk/>
            <pc:sldMk cId="3843257257" sldId="329"/>
            <ac:spMk id="55" creationId="{899B4A25-E39A-4A25-9C67-B4D1EB8710C0}"/>
          </ac:spMkLst>
        </pc:spChg>
        <pc:spChg chg="mod">
          <ac:chgData name="Sơn Đặng Thanh" userId="f113423d384ae626" providerId="LiveId" clId="{17477EA2-8F6D-4FE0-8C66-538EC482234D}" dt="2021-08-21T01:00:16.563" v="5055" actId="207"/>
          <ac:spMkLst>
            <pc:docMk/>
            <pc:sldMk cId="3843257257" sldId="329"/>
            <ac:spMk id="56" creationId="{0D73917F-A84D-4353-9992-0663EF279030}"/>
          </ac:spMkLst>
        </pc:spChg>
        <pc:spChg chg="mod">
          <ac:chgData name="Sơn Đặng Thanh" userId="f113423d384ae626" providerId="LiveId" clId="{17477EA2-8F6D-4FE0-8C66-538EC482234D}" dt="2021-08-21T01:07:26.761" v="5159" actId="1037"/>
          <ac:spMkLst>
            <pc:docMk/>
            <pc:sldMk cId="3843257257" sldId="329"/>
            <ac:spMk id="76" creationId="{1BBC0795-7BBE-4A6D-BD16-885551FA9784}"/>
          </ac:spMkLst>
        </pc:spChg>
        <pc:grpChg chg="mod">
          <ac:chgData name="Sơn Đặng Thanh" userId="f113423d384ae626" providerId="LiveId" clId="{17477EA2-8F6D-4FE0-8C66-538EC482234D}" dt="2021-08-21T00:54:01.764" v="4983" actId="1076"/>
          <ac:grpSpMkLst>
            <pc:docMk/>
            <pc:sldMk cId="3843257257" sldId="329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0:44:08.719" v="4866"/>
          <ac:graphicFrameMkLst>
            <pc:docMk/>
            <pc:sldMk cId="3843257257" sldId="329"/>
            <ac:graphicFrameMk id="2" creationId="{D3CD97FC-E9A5-4415-9028-5124936A7849}"/>
          </ac:graphicFrameMkLst>
        </pc:graphicFrameChg>
        <pc:graphicFrameChg chg="add del mod">
          <ac:chgData name="Sơn Đặng Thanh" userId="f113423d384ae626" providerId="LiveId" clId="{17477EA2-8F6D-4FE0-8C66-538EC482234D}" dt="2021-08-21T00:45:58.028" v="4890"/>
          <ac:graphicFrameMkLst>
            <pc:docMk/>
            <pc:sldMk cId="3843257257" sldId="329"/>
            <ac:graphicFrameMk id="3" creationId="{B49196DE-0734-401F-A425-6DB1AF9730CD}"/>
          </ac:graphicFrameMkLst>
        </pc:graphicFrameChg>
        <pc:graphicFrameChg chg="add del mod">
          <ac:chgData name="Sơn Đặng Thanh" userId="f113423d384ae626" providerId="LiveId" clId="{17477EA2-8F6D-4FE0-8C66-538EC482234D}" dt="2021-08-21T00:46:23.259" v="4896"/>
          <ac:graphicFrameMkLst>
            <pc:docMk/>
            <pc:sldMk cId="3843257257" sldId="329"/>
            <ac:graphicFrameMk id="4" creationId="{A2EEF826-231A-4644-8E32-7FDCD48C81C3}"/>
          </ac:graphicFrameMkLst>
        </pc:graphicFrameChg>
        <pc:graphicFrameChg chg="add del mod">
          <ac:chgData name="Sơn Đặng Thanh" userId="f113423d384ae626" providerId="LiveId" clId="{17477EA2-8F6D-4FE0-8C66-538EC482234D}" dt="2021-08-21T00:48:04.257" v="4904"/>
          <ac:graphicFrameMkLst>
            <pc:docMk/>
            <pc:sldMk cId="3843257257" sldId="329"/>
            <ac:graphicFrameMk id="5" creationId="{AD46AA43-5599-4717-BBC0-FAC8B9A0D308}"/>
          </ac:graphicFrameMkLst>
        </pc:graphicFrameChg>
        <pc:graphicFrameChg chg="add del mod">
          <ac:chgData name="Sơn Đặng Thanh" userId="f113423d384ae626" providerId="LiveId" clId="{17477EA2-8F6D-4FE0-8C66-538EC482234D}" dt="2021-08-21T00:48:24.087" v="4909"/>
          <ac:graphicFrameMkLst>
            <pc:docMk/>
            <pc:sldMk cId="3843257257" sldId="329"/>
            <ac:graphicFrameMk id="6" creationId="{8B5DC732-6C9C-4DEE-A48B-1797567A0E31}"/>
          </ac:graphicFrameMkLst>
        </pc:graphicFrameChg>
        <pc:graphicFrameChg chg="add del mod">
          <ac:chgData name="Sơn Đặng Thanh" userId="f113423d384ae626" providerId="LiveId" clId="{17477EA2-8F6D-4FE0-8C66-538EC482234D}" dt="2021-08-21T00:49:43.711" v="4916"/>
          <ac:graphicFrameMkLst>
            <pc:docMk/>
            <pc:sldMk cId="3843257257" sldId="329"/>
            <ac:graphicFrameMk id="7" creationId="{A507B1CF-4E4D-4E46-A07D-693D4828906E}"/>
          </ac:graphicFrameMkLst>
        </pc:graphicFrameChg>
        <pc:graphicFrameChg chg="add del mod">
          <ac:chgData name="Sơn Đặng Thanh" userId="f113423d384ae626" providerId="LiveId" clId="{17477EA2-8F6D-4FE0-8C66-538EC482234D}" dt="2021-08-21T00:57:23.769" v="5042"/>
          <ac:graphicFrameMkLst>
            <pc:docMk/>
            <pc:sldMk cId="3843257257" sldId="329"/>
            <ac:graphicFrameMk id="12" creationId="{A3CBEB9A-B22C-449B-9280-38DE02FA0B74}"/>
          </ac:graphicFrameMkLst>
        </pc:graphicFrameChg>
        <pc:picChg chg="add mod">
          <ac:chgData name="Sơn Đặng Thanh" userId="f113423d384ae626" providerId="LiveId" clId="{17477EA2-8F6D-4FE0-8C66-538EC482234D}" dt="2021-08-21T01:08:01.817" v="5166" actId="14100"/>
          <ac:picMkLst>
            <pc:docMk/>
            <pc:sldMk cId="3843257257" sldId="329"/>
            <ac:picMk id="8" creationId="{DDC596E6-2F46-4801-BD6D-CE6BD33CF3DE}"/>
          </ac:picMkLst>
        </pc:picChg>
        <pc:cxnChg chg="add mod">
          <ac:chgData name="Sơn Đặng Thanh" userId="f113423d384ae626" providerId="LiveId" clId="{17477EA2-8F6D-4FE0-8C66-538EC482234D}" dt="2021-08-21T01:07:40.035" v="5162" actId="1037"/>
          <ac:cxnSpMkLst>
            <pc:docMk/>
            <pc:sldMk cId="3843257257" sldId="329"/>
            <ac:cxnSpMk id="9" creationId="{75EBD797-0E50-4030-85BD-E45B1FDC89BA}"/>
          </ac:cxnSpMkLst>
        </pc:cxnChg>
      </pc:sldChg>
      <pc:sldChg chg="addSp delSp modSp add mod delAnim modAnim">
        <pc:chgData name="Sơn Đặng Thanh" userId="f113423d384ae626" providerId="LiveId" clId="{17477EA2-8F6D-4FE0-8C66-538EC482234D}" dt="2021-08-21T08:34:04.372" v="7726"/>
        <pc:sldMkLst>
          <pc:docMk/>
          <pc:sldMk cId="407745298" sldId="330"/>
        </pc:sldMkLst>
        <pc:spChg chg="mod">
          <ac:chgData name="Sơn Đặng Thanh" userId="f113423d384ae626" providerId="LiveId" clId="{17477EA2-8F6D-4FE0-8C66-538EC482234D}" dt="2021-08-21T01:05:57.243" v="5138" actId="1036"/>
          <ac:spMkLst>
            <pc:docMk/>
            <pc:sldMk cId="407745298" sldId="330"/>
            <ac:spMk id="25" creationId="{C53575CE-8832-4C71-B463-0F022DB60563}"/>
          </ac:spMkLst>
        </pc:spChg>
        <pc:spChg chg="mod">
          <ac:chgData name="Sơn Đặng Thanh" userId="f113423d384ae626" providerId="LiveId" clId="{17477EA2-8F6D-4FE0-8C66-538EC482234D}" dt="2021-08-21T01:04:49.085" v="5117" actId="14100"/>
          <ac:spMkLst>
            <pc:docMk/>
            <pc:sldMk cId="407745298" sldId="330"/>
            <ac:spMk id="26" creationId="{CF637C23-41B1-4E4D-8E69-4731BD544C11}"/>
          </ac:spMkLst>
        </pc:spChg>
        <pc:spChg chg="mod">
          <ac:chgData name="Sơn Đặng Thanh" userId="f113423d384ae626" providerId="LiveId" clId="{17477EA2-8F6D-4FE0-8C66-538EC482234D}" dt="2021-08-21T01:04:55.977" v="5118" actId="1076"/>
          <ac:spMkLst>
            <pc:docMk/>
            <pc:sldMk cId="407745298" sldId="330"/>
            <ac:spMk id="27" creationId="{A9EE216E-4FA7-4676-8514-086FF782E99F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29" creationId="{605BD65E-3919-48B0-9A40-BCFF08EBA3C9}"/>
          </ac:spMkLst>
        </pc:spChg>
        <pc:spChg chg="del">
          <ac:chgData name="Sơn Đặng Thanh" userId="f113423d384ae626" providerId="LiveId" clId="{17477EA2-8F6D-4FE0-8C66-538EC482234D}" dt="2021-08-21T01:04:20.760" v="5113" actId="478"/>
          <ac:spMkLst>
            <pc:docMk/>
            <pc:sldMk cId="407745298" sldId="330"/>
            <ac:spMk id="30" creationId="{65B9EE2B-3C37-4FE4-8615-EEFFF34376AE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31" creationId="{9EC6FD79-0FB9-489E-8196-5252F17571F1}"/>
          </ac:spMkLst>
        </pc:spChg>
        <pc:spChg chg="add mod">
          <ac:chgData name="Sơn Đặng Thanh" userId="f113423d384ae626" providerId="LiveId" clId="{17477EA2-8F6D-4FE0-8C66-538EC482234D}" dt="2021-08-21T01:06:58.262" v="5153" actId="403"/>
          <ac:spMkLst>
            <pc:docMk/>
            <pc:sldMk cId="407745298" sldId="330"/>
            <ac:spMk id="32" creationId="{1EFE2272-7DDC-474C-82DE-C7662D8A8668}"/>
          </ac:spMkLst>
        </pc:spChg>
        <pc:spChg chg="mod">
          <ac:chgData name="Sơn Đặng Thanh" userId="f113423d384ae626" providerId="LiveId" clId="{17477EA2-8F6D-4FE0-8C66-538EC482234D}" dt="2021-08-21T01:05:04.097" v="5120" actId="1076"/>
          <ac:spMkLst>
            <pc:docMk/>
            <pc:sldMk cId="407745298" sldId="330"/>
            <ac:spMk id="34" creationId="{D4A3B098-4141-431D-95E9-A710B2BD4D7D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4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1:05:38.091" v="5129" actId="1037"/>
          <ac:spMkLst>
            <pc:docMk/>
            <pc:sldMk cId="407745298" sldId="330"/>
            <ac:spMk id="76" creationId="{1BBC0795-7BBE-4A6D-BD16-885551FA9784}"/>
          </ac:spMkLst>
        </pc:spChg>
        <pc:grpChg chg="mod">
          <ac:chgData name="Sơn Đặng Thanh" userId="f113423d384ae626" providerId="LiveId" clId="{17477EA2-8F6D-4FE0-8C66-538EC482234D}" dt="2021-08-21T01:05:42.270" v="5130" actId="1076"/>
          <ac:grpSpMkLst>
            <pc:docMk/>
            <pc:sldMk cId="407745298" sldId="330"/>
            <ac:grpSpMk id="40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1:02:25.027" v="5070"/>
          <ac:graphicFrameMkLst>
            <pc:docMk/>
            <pc:sldMk cId="407745298" sldId="330"/>
            <ac:graphicFrameMk id="2" creationId="{88434812-6270-4593-96AF-972AF797A2CD}"/>
          </ac:graphicFrameMkLst>
        </pc:graphicFrameChg>
        <pc:picChg chg="del">
          <ac:chgData name="Sơn Đặng Thanh" userId="f113423d384ae626" providerId="LiveId" clId="{17477EA2-8F6D-4FE0-8C66-538EC482234D}" dt="2021-08-21T01:03:18.254" v="5083" actId="478"/>
          <ac:picMkLst>
            <pc:docMk/>
            <pc:sldMk cId="407745298" sldId="330"/>
            <ac:picMk id="8" creationId="{DDC596E6-2F46-4801-BD6D-CE6BD33CF3DE}"/>
          </ac:picMkLst>
        </pc:picChg>
        <pc:picChg chg="add mod">
          <ac:chgData name="Sơn Đặng Thanh" userId="f113423d384ae626" providerId="LiveId" clId="{17477EA2-8F6D-4FE0-8C66-538EC482234D}" dt="2021-08-21T01:08:21.578" v="5174" actId="1037"/>
          <ac:picMkLst>
            <pc:docMk/>
            <pc:sldMk cId="407745298" sldId="330"/>
            <ac:picMk id="28" creationId="{99F708E9-108D-451B-85D7-7FCB0E898E6D}"/>
          </ac:picMkLst>
        </pc:picChg>
        <pc:cxnChg chg="mod">
          <ac:chgData name="Sơn Đặng Thanh" userId="f113423d384ae626" providerId="LiveId" clId="{17477EA2-8F6D-4FE0-8C66-538EC482234D}" dt="2021-08-21T01:08:12.751" v="5172" actId="1037"/>
          <ac:cxnSpMkLst>
            <pc:docMk/>
            <pc:sldMk cId="407745298" sldId="330"/>
            <ac:cxnSpMk id="9" creationId="{75EBD797-0E50-4030-85BD-E45B1FDC89BA}"/>
          </ac:cxnSpMkLst>
        </pc:cxnChg>
      </pc:sldChg>
      <pc:sldChg chg="addSp delSp modSp mod delAnim modAnim">
        <pc:chgData name="Sơn Đặng Thanh" userId="f113423d384ae626" providerId="LiveId" clId="{17477EA2-8F6D-4FE0-8C66-538EC482234D}" dt="2021-08-21T08:36:56.661" v="7742"/>
        <pc:sldMkLst>
          <pc:docMk/>
          <pc:sldMk cId="2542837304" sldId="331"/>
        </pc:sldMkLst>
        <pc:spChg chg="mod">
          <ac:chgData name="Sơn Đặng Thanh" userId="f113423d384ae626" providerId="LiveId" clId="{17477EA2-8F6D-4FE0-8C66-538EC482234D}" dt="2021-08-21T01:39:11.983" v="5183" actId="207"/>
          <ac:spMkLst>
            <pc:docMk/>
            <pc:sldMk cId="2542837304" sldId="331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3:08:59.946" v="5321" actId="1076"/>
          <ac:spMkLst>
            <pc:docMk/>
            <pc:sldMk cId="2542837304" sldId="331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3:08:46.842" v="5316" actId="1076"/>
          <ac:spMkLst>
            <pc:docMk/>
            <pc:sldMk cId="2542837304" sldId="331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3:09:19.314" v="5325" actId="1076"/>
          <ac:spMkLst>
            <pc:docMk/>
            <pc:sldMk cId="2542837304" sldId="331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3:08:10.245" v="5309" actId="114"/>
          <ac:spMkLst>
            <pc:docMk/>
            <pc:sldMk cId="2542837304" sldId="331"/>
            <ac:spMk id="34" creationId="{F338C681-56F2-42C7-BB75-5BB9E9AC3650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5" creationId="{583CE1B5-9214-44CB-89AB-EC4ED41A7C68}"/>
          </ac:spMkLst>
        </pc:spChg>
        <pc:spChg chg="mod">
          <ac:chgData name="Sơn Đặng Thanh" userId="f113423d384ae626" providerId="LiveId" clId="{17477EA2-8F6D-4FE0-8C66-538EC482234D}" dt="2021-08-21T03:02:39.859" v="5208" actId="20577"/>
          <ac:spMkLst>
            <pc:docMk/>
            <pc:sldMk cId="2542837304" sldId="331"/>
            <ac:spMk id="36" creationId="{16C8C12F-C27B-4AF9-856A-202D6BA5D862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7" creationId="{F3C54858-5CED-4521-8AA9-FCDB72CAC55E}"/>
          </ac:spMkLst>
        </pc:spChg>
        <pc:spChg chg="mod">
          <ac:chgData name="Sơn Đặng Thanh" userId="f113423d384ae626" providerId="LiveId" clId="{17477EA2-8F6D-4FE0-8C66-538EC482234D}" dt="2021-08-21T03:08:15.161" v="5311" actId="20577"/>
          <ac:spMkLst>
            <pc:docMk/>
            <pc:sldMk cId="2542837304" sldId="331"/>
            <ac:spMk id="38" creationId="{BB0B7720-B575-43B8-8DA7-AB58DB877E20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39" creationId="{A37AC969-B58A-458C-B8B5-A0550978D262}"/>
          </ac:spMkLst>
        </pc:spChg>
        <pc:spChg chg="mod">
          <ac:chgData name="Sơn Đặng Thanh" userId="f113423d384ae626" providerId="LiveId" clId="{17477EA2-8F6D-4FE0-8C66-538EC482234D}" dt="2021-08-21T03:08:20.366" v="5313" actId="20577"/>
          <ac:spMkLst>
            <pc:docMk/>
            <pc:sldMk cId="2542837304" sldId="331"/>
            <ac:spMk id="40" creationId="{5D0F5EE5-77B2-435D-92A1-93952FFB3C06}"/>
          </ac:spMkLst>
        </pc:spChg>
        <pc:spChg chg="mod">
          <ac:chgData name="Sơn Đặng Thanh" userId="f113423d384ae626" providerId="LiveId" clId="{17477EA2-8F6D-4FE0-8C66-538EC482234D}" dt="2021-08-21T03:00:39.901" v="5200"/>
          <ac:spMkLst>
            <pc:docMk/>
            <pc:sldMk cId="2542837304" sldId="331"/>
            <ac:spMk id="43" creationId="{85913609-65E0-4E8D-9400-69C0C799F5AA}"/>
          </ac:spMkLst>
        </pc:spChg>
        <pc:spChg chg="add mod">
          <ac:chgData name="Sơn Đặng Thanh" userId="f113423d384ae626" providerId="LiveId" clId="{17477EA2-8F6D-4FE0-8C66-538EC482234D}" dt="2021-08-21T03:03:06.747" v="5216" actId="20577"/>
          <ac:spMkLst>
            <pc:docMk/>
            <pc:sldMk cId="2542837304" sldId="331"/>
            <ac:spMk id="44" creationId="{29A3A239-C28F-4121-8E67-E1200C523CD7}"/>
          </ac:spMkLst>
        </pc:spChg>
        <pc:spChg chg="add mod">
          <ac:chgData name="Sơn Đặng Thanh" userId="f113423d384ae626" providerId="LiveId" clId="{17477EA2-8F6D-4FE0-8C66-538EC482234D}" dt="2021-08-21T03:09:06.306" v="5322" actId="1076"/>
          <ac:spMkLst>
            <pc:docMk/>
            <pc:sldMk cId="2542837304" sldId="331"/>
            <ac:spMk id="46" creationId="{26B7F722-BBC5-4B51-91FE-4034630B4A9B}"/>
          </ac:spMkLst>
        </pc:spChg>
        <pc:spChg chg="add mod">
          <ac:chgData name="Sơn Đặng Thanh" userId="f113423d384ae626" providerId="LiveId" clId="{17477EA2-8F6D-4FE0-8C66-538EC482234D}" dt="2021-08-21T03:08:50.854" v="5320" actId="6549"/>
          <ac:spMkLst>
            <pc:docMk/>
            <pc:sldMk cId="2542837304" sldId="331"/>
            <ac:spMk id="48" creationId="{26949648-CFC7-4667-9C9D-7072312566B4}"/>
          </ac:spMkLst>
        </pc:spChg>
        <pc:spChg chg="mod">
          <ac:chgData name="Sơn Đặng Thanh" userId="f113423d384ae626" providerId="LiveId" clId="{17477EA2-8F6D-4FE0-8C66-538EC482234D}" dt="2021-08-21T03:03:24.674" v="5219" actId="14100"/>
          <ac:spMkLst>
            <pc:docMk/>
            <pc:sldMk cId="2542837304" sldId="331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00:15.439" v="5197" actId="14100"/>
          <ac:spMkLst>
            <pc:docMk/>
            <pc:sldMk cId="2542837304" sldId="331"/>
            <ac:spMk id="76" creationId="{00000000-0000-0000-0000-000000000000}"/>
          </ac:spMkLst>
        </pc:spChg>
        <pc:spChg chg="del mod">
          <ac:chgData name="Sơn Đặng Thanh" userId="f113423d384ae626" providerId="LiveId" clId="{17477EA2-8F6D-4FE0-8C66-538EC482234D}" dt="2021-08-21T03:00:50.364" v="5202" actId="478"/>
          <ac:spMkLst>
            <pc:docMk/>
            <pc:sldMk cId="2542837304" sldId="331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3:03:14.947" v="5218" actId="1076"/>
          <ac:grpSpMkLst>
            <pc:docMk/>
            <pc:sldMk cId="2542837304" sldId="331"/>
            <ac:grpSpMk id="15" creationId="{00000000-0000-0000-0000-000000000000}"/>
          </ac:grpSpMkLst>
        </pc:grpChg>
        <pc:grpChg chg="add mod">
          <ac:chgData name="Sơn Đặng Thanh" userId="f113423d384ae626" providerId="LiveId" clId="{17477EA2-8F6D-4FE0-8C66-538EC482234D}" dt="2021-08-21T03:00:47.747" v="5201" actId="1076"/>
          <ac:grpSpMkLst>
            <pc:docMk/>
            <pc:sldMk cId="2542837304" sldId="331"/>
            <ac:grpSpMk id="33" creationId="{9DB666F4-471D-4866-8CEB-4B9567378FC8}"/>
          </ac:grpSpMkLst>
        </pc:grpChg>
        <pc:grpChg chg="del">
          <ac:chgData name="Sơn Đặng Thanh" userId="f113423d384ae626" providerId="LiveId" clId="{17477EA2-8F6D-4FE0-8C66-538EC482234D}" dt="2021-08-21T03:00:18.979" v="5198" actId="478"/>
          <ac:grpSpMkLst>
            <pc:docMk/>
            <pc:sldMk cId="2542837304" sldId="331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1:38:56.186" v="5177"/>
          <ac:graphicFrameMkLst>
            <pc:docMk/>
            <pc:sldMk cId="2542837304" sldId="331"/>
            <ac:graphicFrameMk id="2" creationId="{4CBDDC3C-C159-47C4-A9DC-D396719FFDCC}"/>
          </ac:graphicFrameMkLst>
        </pc:graphicFrameChg>
        <pc:graphicFrameChg chg="add del mod">
          <ac:chgData name="Sơn Đặng Thanh" userId="f113423d384ae626" providerId="LiveId" clId="{17477EA2-8F6D-4FE0-8C66-538EC482234D}" dt="2021-08-21T02:59:46.124" v="5191"/>
          <ac:graphicFrameMkLst>
            <pc:docMk/>
            <pc:sldMk cId="2542837304" sldId="331"/>
            <ac:graphicFrameMk id="3" creationId="{1027CDEA-D2A7-4BA3-8DC9-0062008CB71D}"/>
          </ac:graphicFrameMkLst>
        </pc:graphicFrameChg>
        <pc:graphicFrameChg chg="add del mod">
          <ac:chgData name="Sơn Đặng Thanh" userId="f113423d384ae626" providerId="LiveId" clId="{17477EA2-8F6D-4FE0-8C66-538EC482234D}" dt="2021-08-21T03:03:50.042" v="5222"/>
          <ac:graphicFrameMkLst>
            <pc:docMk/>
            <pc:sldMk cId="2542837304" sldId="331"/>
            <ac:graphicFrameMk id="5" creationId="{14CF9547-53FC-4773-A813-90008ABDEFD0}"/>
          </ac:graphicFrameMkLst>
        </pc:graphicFrameChg>
        <pc:graphicFrameChg chg="add del mod">
          <ac:chgData name="Sơn Đặng Thanh" userId="f113423d384ae626" providerId="LiveId" clId="{17477EA2-8F6D-4FE0-8C66-538EC482234D}" dt="2021-08-21T03:04:15.519" v="5228"/>
          <ac:graphicFrameMkLst>
            <pc:docMk/>
            <pc:sldMk cId="2542837304" sldId="331"/>
            <ac:graphicFrameMk id="6" creationId="{4B7F9B24-32FF-447C-95D0-87D06A5880EA}"/>
          </ac:graphicFrameMkLst>
        </pc:graphicFrameChg>
        <pc:graphicFrameChg chg="add del mod">
          <ac:chgData name="Sơn Đặng Thanh" userId="f113423d384ae626" providerId="LiveId" clId="{17477EA2-8F6D-4FE0-8C66-538EC482234D}" dt="2021-08-21T03:04:57.893" v="5244"/>
          <ac:graphicFrameMkLst>
            <pc:docMk/>
            <pc:sldMk cId="2542837304" sldId="331"/>
            <ac:graphicFrameMk id="7" creationId="{1AA642CE-7CCE-42C9-9D27-CA150BD5CD89}"/>
          </ac:graphicFrameMkLst>
        </pc:graphicFrameChg>
        <pc:graphicFrameChg chg="add del mod">
          <ac:chgData name="Sơn Đặng Thanh" userId="f113423d384ae626" providerId="LiveId" clId="{17477EA2-8F6D-4FE0-8C66-538EC482234D}" dt="2021-08-21T03:06:33.729" v="5269"/>
          <ac:graphicFrameMkLst>
            <pc:docMk/>
            <pc:sldMk cId="2542837304" sldId="331"/>
            <ac:graphicFrameMk id="8" creationId="{D1E6F432-9F45-4D1F-9394-453441553ABC}"/>
          </ac:graphicFrameMkLst>
        </pc:graphicFrameChg>
        <pc:picChg chg="del mod">
          <ac:chgData name="Sơn Đặng Thanh" userId="f113423d384ae626" providerId="LiveId" clId="{17477EA2-8F6D-4FE0-8C66-538EC482234D}" dt="2021-08-21T03:04:48.297" v="5239" actId="478"/>
          <ac:picMkLst>
            <pc:docMk/>
            <pc:sldMk cId="2542837304" sldId="331"/>
            <ac:picMk id="9" creationId="{B0101ABB-1764-48BF-ACB6-4C25B3726E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43:07.612" v="7805" actId="1037"/>
        <pc:sldMkLst>
          <pc:docMk/>
          <pc:sldMk cId="2415439715" sldId="332"/>
        </pc:sldMkLst>
        <pc:spChg chg="mod">
          <ac:chgData name="Sơn Đặng Thanh" userId="f113423d384ae626" providerId="LiveId" clId="{17477EA2-8F6D-4FE0-8C66-538EC482234D}" dt="2021-08-21T03:30:05.570" v="5345" actId="14100"/>
          <ac:spMkLst>
            <pc:docMk/>
            <pc:sldMk cId="2415439715" sldId="332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29:17.109" v="5328" actId="20577"/>
          <ac:spMkLst>
            <pc:docMk/>
            <pc:sldMk cId="2415439715" sldId="332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30:00.690" v="5344" actId="1076"/>
          <ac:spMkLst>
            <pc:docMk/>
            <pc:sldMk cId="2415439715" sldId="332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42:27.177" v="5555" actId="14100"/>
          <ac:spMkLst>
            <pc:docMk/>
            <pc:sldMk cId="2415439715" sldId="332"/>
            <ac:spMk id="66" creationId="{907C4797-6230-4D8D-A4F0-D581C1D94AAA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68" creationId="{9C9AED9C-5CB6-4877-939E-FBF7ED040689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69" creationId="{C739E604-46B1-4085-96F9-FF1DF291B503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70" creationId="{BDDDA5B3-B6F9-4130-9241-0197EB90EB7C}"/>
          </ac:spMkLst>
        </pc:spChg>
        <pc:spChg chg="mod">
          <ac:chgData name="Sơn Đặng Thanh" userId="f113423d384ae626" providerId="LiveId" clId="{17477EA2-8F6D-4FE0-8C66-538EC482234D}" dt="2021-08-21T03:41:58.239" v="5549" actId="113"/>
          <ac:spMkLst>
            <pc:docMk/>
            <pc:sldMk cId="2415439715" sldId="332"/>
            <ac:spMk id="71" creationId="{06ED961B-046D-4A8C-8EF2-934E09FE86A7}"/>
          </ac:spMkLst>
        </pc:spChg>
        <pc:spChg chg="mod">
          <ac:chgData name="Sơn Đặng Thanh" userId="f113423d384ae626" providerId="LiveId" clId="{17477EA2-8F6D-4FE0-8C66-538EC482234D}" dt="2021-08-21T03:42:07.842" v="5551" actId="1076"/>
          <ac:spMkLst>
            <pc:docMk/>
            <pc:sldMk cId="2415439715" sldId="332"/>
            <ac:spMk id="72" creationId="{9DDA11B6-3499-4BD9-BFAE-9B970EB2839D}"/>
          </ac:spMkLst>
        </pc:spChg>
        <pc:spChg chg="mod">
          <ac:chgData name="Sơn Đặng Thanh" userId="f113423d384ae626" providerId="LiveId" clId="{17477EA2-8F6D-4FE0-8C66-538EC482234D}" dt="2021-08-21T03:42:14.689" v="5552" actId="1076"/>
          <ac:spMkLst>
            <pc:docMk/>
            <pc:sldMk cId="2415439715" sldId="332"/>
            <ac:spMk id="74" creationId="{56308A20-9D08-455B-BE77-784C61C74FE7}"/>
          </ac:spMkLst>
        </pc:spChg>
        <pc:spChg chg="mod">
          <ac:chgData name="Sơn Đặng Thanh" userId="f113423d384ae626" providerId="LiveId" clId="{17477EA2-8F6D-4FE0-8C66-538EC482234D}" dt="2021-08-21T03:42:19.321" v="5553" actId="1076"/>
          <ac:spMkLst>
            <pc:docMk/>
            <pc:sldMk cId="2415439715" sldId="332"/>
            <ac:spMk id="76" creationId="{166D31A3-E9C7-410F-8BDB-1E569D5671C1}"/>
          </ac:spMkLst>
        </pc:spChg>
        <pc:spChg chg="mod">
          <ac:chgData name="Sơn Đặng Thanh" userId="f113423d384ae626" providerId="LiveId" clId="{17477EA2-8F6D-4FE0-8C66-538EC482234D}" dt="2021-08-21T03:43:53.921" v="5668" actId="1076"/>
          <ac:spMkLst>
            <pc:docMk/>
            <pc:sldMk cId="2415439715" sldId="332"/>
            <ac:spMk id="78" creationId="{D36A770B-3351-41A7-8226-D82FCBC78585}"/>
          </ac:spMkLst>
        </pc:spChg>
        <pc:spChg chg="mod">
          <ac:chgData name="Sơn Đặng Thanh" userId="f113423d384ae626" providerId="LiveId" clId="{17477EA2-8F6D-4FE0-8C66-538EC482234D}" dt="2021-08-21T08:41:55.037" v="7794" actId="207"/>
          <ac:spMkLst>
            <pc:docMk/>
            <pc:sldMk cId="2415439715" sldId="332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1T03:37:23.242" v="5474" actId="1035"/>
          <ac:spMkLst>
            <pc:docMk/>
            <pc:sldMk cId="2415439715" sldId="332"/>
            <ac:spMk id="137" creationId="{266B3A8E-6D54-41DF-B644-E7E2FF7076BE}"/>
          </ac:spMkLst>
        </pc:spChg>
        <pc:spChg chg="mod">
          <ac:chgData name="Sơn Đặng Thanh" userId="f113423d384ae626" providerId="LiveId" clId="{17477EA2-8F6D-4FE0-8C66-538EC482234D}" dt="2021-08-21T03:41:27.643" v="5542" actId="20577"/>
          <ac:spMkLst>
            <pc:docMk/>
            <pc:sldMk cId="2415439715" sldId="332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8:42:03.005" v="7796" actId="207"/>
          <ac:spMkLst>
            <pc:docMk/>
            <pc:sldMk cId="2415439715" sldId="332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1T03:37:11.397" v="5471" actId="1035"/>
          <ac:spMkLst>
            <pc:docMk/>
            <pc:sldMk cId="2415439715" sldId="332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1T08:42:16.406" v="7799" actId="207"/>
          <ac:spMkLst>
            <pc:docMk/>
            <pc:sldMk cId="2415439715" sldId="332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1T03:37:30.062" v="5479" actId="1035"/>
          <ac:spMkLst>
            <pc:docMk/>
            <pc:sldMk cId="2415439715" sldId="332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1T08:42:09.925" v="7798" actId="207"/>
          <ac:spMkLst>
            <pc:docMk/>
            <pc:sldMk cId="2415439715" sldId="332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1T03:37:06.017" v="5469" actId="1035"/>
          <ac:spMkLst>
            <pc:docMk/>
            <pc:sldMk cId="2415439715" sldId="332"/>
            <ac:spMk id="168" creationId="{CB84A5E2-A599-4EDF-943F-0C6CC6CEFEFB}"/>
          </ac:spMkLst>
        </pc:spChg>
        <pc:grpChg chg="mod">
          <ac:chgData name="Sơn Đặng Thanh" userId="f113423d384ae626" providerId="LiveId" clId="{17477EA2-8F6D-4FE0-8C66-538EC482234D}" dt="2021-08-21T08:41:44.547" v="7791" actId="1076"/>
          <ac:grpSpMkLst>
            <pc:docMk/>
            <pc:sldMk cId="2415439715" sldId="332"/>
            <ac:grpSpMk id="65" creationId="{1C2F0F56-0C23-4368-9C62-4CEF5BD4FF77}"/>
          </ac:grpSpMkLst>
        </pc:grpChg>
        <pc:grpChg chg="mod">
          <ac:chgData name="Sơn Đặng Thanh" userId="f113423d384ae626" providerId="LiveId" clId="{17477EA2-8F6D-4FE0-8C66-538EC482234D}" dt="2021-08-21T03:41:58.239" v="5549" actId="113"/>
          <ac:grpSpMkLst>
            <pc:docMk/>
            <pc:sldMk cId="2415439715" sldId="332"/>
            <ac:grpSpMk id="67" creationId="{9FF9205D-98B5-4D2E-88B9-CD2CAC7B0567}"/>
          </ac:grpSpMkLst>
        </pc:grpChg>
        <pc:grpChg chg="mod">
          <ac:chgData name="Sơn Đặng Thanh" userId="f113423d384ae626" providerId="LiveId" clId="{17477EA2-8F6D-4FE0-8C66-538EC482234D}" dt="2021-08-21T08:41:51.069" v="7793" actId="1076"/>
          <ac:grpSpMkLst>
            <pc:docMk/>
            <pc:sldMk cId="2415439715" sldId="332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3:36:59.363" v="5465" actId="1037"/>
          <ac:grpSpMkLst>
            <pc:docMk/>
            <pc:sldMk cId="2415439715" sldId="332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1T08:41:51.069" v="7793" actId="1076"/>
          <ac:grpSpMkLst>
            <pc:docMk/>
            <pc:sldMk cId="2415439715" sldId="332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1T08:43:07.612" v="7805" actId="1037"/>
          <ac:grpSpMkLst>
            <pc:docMk/>
            <pc:sldMk cId="2415439715" sldId="332"/>
            <ac:grpSpMk id="166" creationId="{8BAEA866-4691-4238-B071-9E534BA9D0C4}"/>
          </ac:grpSpMkLst>
        </pc:grpChg>
        <pc:graphicFrameChg chg="add del mod">
          <ac:chgData name="Sơn Đặng Thanh" userId="f113423d384ae626" providerId="LiveId" clId="{17477EA2-8F6D-4FE0-8C66-538EC482234D}" dt="2021-08-21T03:29:29.995" v="5331"/>
          <ac:graphicFrameMkLst>
            <pc:docMk/>
            <pc:sldMk cId="2415439715" sldId="332"/>
            <ac:graphicFrameMk id="2" creationId="{4425E69E-7BFE-4BD2-8DD5-5E61D1DC995E}"/>
          </ac:graphicFrameMkLst>
        </pc:graphicFrameChg>
        <pc:graphicFrameChg chg="add del mod">
          <ac:chgData name="Sơn Đặng Thanh" userId="f113423d384ae626" providerId="LiveId" clId="{17477EA2-8F6D-4FE0-8C66-538EC482234D}" dt="2021-08-21T03:39:30.619" v="5509"/>
          <ac:graphicFrameMkLst>
            <pc:docMk/>
            <pc:sldMk cId="2415439715" sldId="332"/>
            <ac:graphicFrameMk id="3" creationId="{EB7E8041-9852-46AA-B94B-D616A9525978}"/>
          </ac:graphicFrameMkLst>
        </pc:graphicFrameChg>
        <pc:graphicFrameChg chg="add del mod">
          <ac:chgData name="Sơn Đặng Thanh" userId="f113423d384ae626" providerId="LiveId" clId="{17477EA2-8F6D-4FE0-8C66-538EC482234D}" dt="2021-08-21T03:40:05.577" v="5528"/>
          <ac:graphicFrameMkLst>
            <pc:docMk/>
            <pc:sldMk cId="2415439715" sldId="332"/>
            <ac:graphicFrameMk id="4" creationId="{5ED3BB6C-E0FE-4834-9FED-4861441FBFA0}"/>
          </ac:graphicFrameMkLst>
        </pc:graphicFrameChg>
        <pc:picChg chg="add mod">
          <ac:chgData name="Sơn Đặng Thanh" userId="f113423d384ae626" providerId="LiveId" clId="{17477EA2-8F6D-4FE0-8C66-538EC482234D}" dt="2021-08-21T08:39:55.877" v="7766" actId="1076"/>
          <ac:picMkLst>
            <pc:docMk/>
            <pc:sldMk cId="2415439715" sldId="332"/>
            <ac:picMk id="5" creationId="{85032694-E6F3-4A78-A5CB-ED692ECC04B4}"/>
          </ac:picMkLst>
        </pc:picChg>
        <pc:picChg chg="del">
          <ac:chgData name="Sơn Đặng Thanh" userId="f113423d384ae626" providerId="LiveId" clId="{17477EA2-8F6D-4FE0-8C66-538EC482234D}" dt="2021-08-21T03:40:17.236" v="5531" actId="478"/>
          <ac:picMkLst>
            <pc:docMk/>
            <pc:sldMk cId="2415439715" sldId="332"/>
            <ac:picMk id="27" creationId="{18E6C653-E031-472F-9D98-936007569359}"/>
          </ac:picMkLst>
        </pc:picChg>
      </pc:sldChg>
      <pc:sldChg chg="addSp delSp modSp mod modAnim">
        <pc:chgData name="Sơn Đặng Thanh" userId="f113423d384ae626" providerId="LiveId" clId="{17477EA2-8F6D-4FE0-8C66-538EC482234D}" dt="2021-08-21T08:45:22.604" v="7817"/>
        <pc:sldMkLst>
          <pc:docMk/>
          <pc:sldMk cId="2275305621" sldId="333"/>
        </pc:sldMkLst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4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8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19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0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02:59.975" v="5804" actId="1036"/>
          <ac:spMkLst>
            <pc:docMk/>
            <pc:sldMk cId="2275305621" sldId="333"/>
            <ac:spMk id="2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8:44:34.017" v="7806" actId="164"/>
          <ac:spMkLst>
            <pc:docMk/>
            <pc:sldMk cId="2275305621" sldId="333"/>
            <ac:spMk id="25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3:50:13.806" v="5748" actId="20577"/>
          <ac:spMkLst>
            <pc:docMk/>
            <pc:sldMk cId="2275305621" sldId="333"/>
            <ac:spMk id="136" creationId="{B2E1CF69-D34B-436C-BCF5-AF62BAF77EC6}"/>
          </ac:spMkLst>
        </pc:spChg>
        <pc:spChg chg="mod">
          <ac:chgData name="Sơn Đặng Thanh" userId="f113423d384ae626" providerId="LiveId" clId="{17477EA2-8F6D-4FE0-8C66-538EC482234D}" dt="2021-08-21T04:01:32.581" v="5791" actId="1035"/>
          <ac:spMkLst>
            <pc:docMk/>
            <pc:sldMk cId="2275305621" sldId="333"/>
            <ac:spMk id="137" creationId="{266B3A8E-6D54-41DF-B644-E7E2FF7076BE}"/>
          </ac:spMkLst>
        </pc:spChg>
        <pc:spChg chg="mod ord">
          <ac:chgData name="Sơn Đặng Thanh" userId="f113423d384ae626" providerId="LiveId" clId="{17477EA2-8F6D-4FE0-8C66-538EC482234D}" dt="2021-08-21T04:03:05.119" v="5807" actId="1036"/>
          <ac:spMkLst>
            <pc:docMk/>
            <pc:sldMk cId="2275305621" sldId="333"/>
            <ac:spMk id="142" creationId="{B2B64FBA-836C-465D-BA4E-62992E4239E5}"/>
          </ac:spMkLst>
        </pc:spChg>
        <pc:spChg chg="mod">
          <ac:chgData name="Sơn Đặng Thanh" userId="f113423d384ae626" providerId="LiveId" clId="{17477EA2-8F6D-4FE0-8C66-538EC482234D}" dt="2021-08-21T03:50:19.467" v="5757" actId="20577"/>
          <ac:spMkLst>
            <pc:docMk/>
            <pc:sldMk cId="2275305621" sldId="333"/>
            <ac:spMk id="161" creationId="{E0EB1481-65D8-490C-AAA0-D4403FC3F7BC}"/>
          </ac:spMkLst>
        </pc:spChg>
        <pc:spChg chg="mod">
          <ac:chgData name="Sơn Đặng Thanh" userId="f113423d384ae626" providerId="LiveId" clId="{17477EA2-8F6D-4FE0-8C66-538EC482234D}" dt="2021-08-21T04:01:38.502" v="5793" actId="1035"/>
          <ac:spMkLst>
            <pc:docMk/>
            <pc:sldMk cId="2275305621" sldId="333"/>
            <ac:spMk id="162" creationId="{AA29984F-0CD6-4A0E-98F9-782B8737498D}"/>
          </ac:spMkLst>
        </pc:spChg>
        <pc:spChg chg="mod">
          <ac:chgData name="Sơn Đặng Thanh" userId="f113423d384ae626" providerId="LiveId" clId="{17477EA2-8F6D-4FE0-8C66-538EC482234D}" dt="2021-08-21T03:50:51.515" v="5778" actId="6549"/>
          <ac:spMkLst>
            <pc:docMk/>
            <pc:sldMk cId="2275305621" sldId="333"/>
            <ac:spMk id="164" creationId="{83BFC86E-C69C-4B3E-BEF2-46FBF47C9EB3}"/>
          </ac:spMkLst>
        </pc:spChg>
        <pc:spChg chg="mod">
          <ac:chgData name="Sơn Đặng Thanh" userId="f113423d384ae626" providerId="LiveId" clId="{17477EA2-8F6D-4FE0-8C66-538EC482234D}" dt="2021-08-21T03:51:19.638" v="5789" actId="1035"/>
          <ac:spMkLst>
            <pc:docMk/>
            <pc:sldMk cId="2275305621" sldId="333"/>
            <ac:spMk id="165" creationId="{E9F4CB10-2F95-496F-8DF7-3E922F5019D4}"/>
          </ac:spMkLst>
        </pc:spChg>
        <pc:spChg chg="mod">
          <ac:chgData name="Sơn Đặng Thanh" userId="f113423d384ae626" providerId="LiveId" clId="{17477EA2-8F6D-4FE0-8C66-538EC482234D}" dt="2021-08-21T03:50:58.506" v="5783" actId="20577"/>
          <ac:spMkLst>
            <pc:docMk/>
            <pc:sldMk cId="2275305621" sldId="333"/>
            <ac:spMk id="167" creationId="{2492A026-A20E-4CB2-AC10-D21DBF3F9C24}"/>
          </ac:spMkLst>
        </pc:spChg>
        <pc:spChg chg="mod">
          <ac:chgData name="Sơn Đặng Thanh" userId="f113423d384ae626" providerId="LiveId" clId="{17477EA2-8F6D-4FE0-8C66-538EC482234D}" dt="2021-08-21T04:01:44.472" v="5795" actId="1035"/>
          <ac:spMkLst>
            <pc:docMk/>
            <pc:sldMk cId="2275305621" sldId="333"/>
            <ac:spMk id="168" creationId="{CB84A5E2-A599-4EDF-943F-0C6CC6CEFEFB}"/>
          </ac:spMkLst>
        </pc:spChg>
        <pc:grpChg chg="add mod">
          <ac:chgData name="Sơn Đặng Thanh" userId="f113423d384ae626" providerId="LiveId" clId="{17477EA2-8F6D-4FE0-8C66-538EC482234D}" dt="2021-08-21T08:44:34.017" v="7806" actId="164"/>
          <ac:grpSpMkLst>
            <pc:docMk/>
            <pc:sldMk cId="2275305621" sldId="333"/>
            <ac:grpSpMk id="2" creationId="{41704A1D-2EF7-4BDB-A584-2F54FA6F1A35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6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8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4:02:59.975" v="5804" actId="1036"/>
          <ac:grpSpMkLst>
            <pc:docMk/>
            <pc:sldMk cId="2275305621" sldId="333"/>
            <ac:grpSpMk id="10" creationId="{00000000-0000-0000-0000-000000000000}"/>
          </ac:grpSpMkLst>
        </pc:grpChg>
        <pc:grpChg chg="del">
          <ac:chgData name="Sơn Đặng Thanh" userId="f113423d384ae626" providerId="LiveId" clId="{17477EA2-8F6D-4FE0-8C66-538EC482234D}" dt="2021-08-21T03:45:58.157" v="5672" actId="478"/>
          <ac:grpSpMkLst>
            <pc:docMk/>
            <pc:sldMk cId="2275305621" sldId="333"/>
            <ac:grpSpMk id="104" creationId="{B490E02B-3C07-49FF-8C9D-EFF78DCB2A26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33" creationId="{0D464BE7-C190-4C5A-9512-73914859FE8A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0" creationId="{7D3E700B-1E04-4399-BBD8-65D0C8598238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3" creationId="{7C3E868C-7A36-422C-BA76-2464359102CE}"/>
          </ac:grpSpMkLst>
        </pc:grpChg>
        <pc:grpChg chg="mod">
          <ac:chgData name="Sơn Đặng Thanh" userId="f113423d384ae626" providerId="LiveId" clId="{17477EA2-8F6D-4FE0-8C66-538EC482234D}" dt="2021-08-21T04:03:05.119" v="5807" actId="1036"/>
          <ac:grpSpMkLst>
            <pc:docMk/>
            <pc:sldMk cId="2275305621" sldId="333"/>
            <ac:grpSpMk id="166" creationId="{8BAEA866-4691-4238-B071-9E534BA9D0C4}"/>
          </ac:grpSpMkLst>
        </pc:grpChg>
        <pc:picChg chg="del">
          <ac:chgData name="Sơn Đặng Thanh" userId="f113423d384ae626" providerId="LiveId" clId="{17477EA2-8F6D-4FE0-8C66-538EC482234D}" dt="2021-08-21T03:47:14.593" v="5722" actId="478"/>
          <ac:picMkLst>
            <pc:docMk/>
            <pc:sldMk cId="2275305621" sldId="333"/>
            <ac:picMk id="33" creationId="{465A22CE-8D60-4A59-B53F-7367C85601A4}"/>
          </ac:picMkLst>
        </pc:picChg>
        <pc:picChg chg="add mod">
          <ac:chgData name="Sơn Đặng Thanh" userId="f113423d384ae626" providerId="LiveId" clId="{17477EA2-8F6D-4FE0-8C66-538EC482234D}" dt="2021-08-21T08:44:34.017" v="7806" actId="164"/>
          <ac:picMkLst>
            <pc:docMk/>
            <pc:sldMk cId="2275305621" sldId="333"/>
            <ac:picMk id="64" creationId="{2CEA58F8-FAF6-41E1-95E1-A4AABE3CDAB2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47:47.475" v="7841" actId="20577"/>
        <pc:sldMkLst>
          <pc:docMk/>
          <pc:sldMk cId="1752013046" sldId="334"/>
        </pc:sldMkLst>
        <pc:spChg chg="mod">
          <ac:chgData name="Sơn Đặng Thanh" userId="f113423d384ae626" providerId="LiveId" clId="{17477EA2-8F6D-4FE0-8C66-538EC482234D}" dt="2021-08-21T04:44:42.856" v="5836" actId="207"/>
          <ac:spMkLst>
            <pc:docMk/>
            <pc:sldMk cId="1752013046" sldId="334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8:47:47.475" v="7841" actId="20577"/>
          <ac:spMkLst>
            <pc:docMk/>
            <pc:sldMk cId="1752013046" sldId="334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4:47:08.345" v="5860" actId="6549"/>
          <ac:spMkLst>
            <pc:docMk/>
            <pc:sldMk cId="1752013046" sldId="334"/>
            <ac:spMk id="34" creationId="{F338C681-56F2-42C7-BB75-5BB9E9AC3650}"/>
          </ac:spMkLst>
        </pc:spChg>
        <pc:spChg chg="mod">
          <ac:chgData name="Sơn Đặng Thanh" userId="f113423d384ae626" providerId="LiveId" clId="{17477EA2-8F6D-4FE0-8C66-538EC482234D}" dt="2021-08-21T04:46:57.487" v="5854" actId="20577"/>
          <ac:spMkLst>
            <pc:docMk/>
            <pc:sldMk cId="1752013046" sldId="334"/>
            <ac:spMk id="36" creationId="{16C8C12F-C27B-4AF9-856A-202D6BA5D862}"/>
          </ac:spMkLst>
        </pc:spChg>
        <pc:spChg chg="mod">
          <ac:chgData name="Sơn Đặng Thanh" userId="f113423d384ae626" providerId="LiveId" clId="{17477EA2-8F6D-4FE0-8C66-538EC482234D}" dt="2021-08-21T04:46:34.222" v="5844" actId="20577"/>
          <ac:spMkLst>
            <pc:docMk/>
            <pc:sldMk cId="1752013046" sldId="334"/>
            <ac:spMk id="38" creationId="{BB0B7720-B575-43B8-8DA7-AB58DB877E20}"/>
          </ac:spMkLst>
        </pc:spChg>
        <pc:spChg chg="mod">
          <ac:chgData name="Sơn Đặng Thanh" userId="f113423d384ae626" providerId="LiveId" clId="{17477EA2-8F6D-4FE0-8C66-538EC482234D}" dt="2021-08-21T04:47:30.508" v="5864" actId="20577"/>
          <ac:spMkLst>
            <pc:docMk/>
            <pc:sldMk cId="1752013046" sldId="334"/>
            <ac:spMk id="40" creationId="{5D0F5EE5-77B2-435D-92A1-93952FFB3C06}"/>
          </ac:spMkLst>
        </pc:spChg>
        <pc:spChg chg="mod">
          <ac:chgData name="Sơn Đặng Thanh" userId="f113423d384ae626" providerId="LiveId" clId="{17477EA2-8F6D-4FE0-8C66-538EC482234D}" dt="2021-08-21T04:47:45.709" v="5867" actId="20577"/>
          <ac:spMkLst>
            <pc:docMk/>
            <pc:sldMk cId="1752013046" sldId="334"/>
            <ac:spMk id="44" creationId="{29A3A239-C28F-4121-8E67-E1200C523CD7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46" creationId="{26B7F722-BBC5-4B51-91FE-4034630B4A9B}"/>
          </ac:spMkLst>
        </pc:spChg>
        <pc:spChg chg="mod">
          <ac:chgData name="Sơn Đặng Thanh" userId="f113423d384ae626" providerId="LiveId" clId="{17477EA2-8F6D-4FE0-8C66-538EC482234D}" dt="2021-08-21T04:51:40.804" v="5928" actId="1036"/>
          <ac:spMkLst>
            <pc:docMk/>
            <pc:sldMk cId="1752013046" sldId="334"/>
            <ac:spMk id="48" creationId="{26949648-CFC7-4667-9C9D-7072312566B4}"/>
          </ac:spMkLst>
        </pc:spChg>
        <pc:spChg chg="mod">
          <ac:chgData name="Sơn Đặng Thanh" userId="f113423d384ae626" providerId="LiveId" clId="{17477EA2-8F6D-4FE0-8C66-538EC482234D}" dt="2021-08-21T04:43:19.334" v="5810" actId="20577"/>
          <ac:spMkLst>
            <pc:docMk/>
            <pc:sldMk cId="1752013046" sldId="334"/>
            <ac:spMk id="51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4:52:11.993" v="5929" actId="1076"/>
          <ac:grpSpMkLst>
            <pc:docMk/>
            <pc:sldMk cId="1752013046" sldId="334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4:43:51.693" v="5813"/>
          <ac:graphicFrameMkLst>
            <pc:docMk/>
            <pc:sldMk cId="1752013046" sldId="334"/>
            <ac:graphicFrameMk id="2" creationId="{225E5027-88A4-4FE8-9C70-F8BAE90C2FFA}"/>
          </ac:graphicFrameMkLst>
        </pc:graphicFrameChg>
        <pc:graphicFrameChg chg="add del mod">
          <ac:chgData name="Sơn Đặng Thanh" userId="f113423d384ae626" providerId="LiveId" clId="{17477EA2-8F6D-4FE0-8C66-538EC482234D}" dt="2021-08-21T04:48:01.711" v="5870"/>
          <ac:graphicFrameMkLst>
            <pc:docMk/>
            <pc:sldMk cId="1752013046" sldId="334"/>
            <ac:graphicFrameMk id="3" creationId="{BC820B9F-B1AC-4E6C-ADDA-2B356F161987}"/>
          </ac:graphicFrameMkLst>
        </pc:graphicFrameChg>
        <pc:graphicFrameChg chg="add del mod">
          <ac:chgData name="Sơn Đặng Thanh" userId="f113423d384ae626" providerId="LiveId" clId="{17477EA2-8F6D-4FE0-8C66-538EC482234D}" dt="2021-08-21T04:48:19.174" v="5876"/>
          <ac:graphicFrameMkLst>
            <pc:docMk/>
            <pc:sldMk cId="1752013046" sldId="334"/>
            <ac:graphicFrameMk id="5" creationId="{D60E6CF5-8B9A-445D-A03B-04C144925FFE}"/>
          </ac:graphicFrameMkLst>
        </pc:graphicFrameChg>
        <pc:graphicFrameChg chg="add del mod">
          <ac:chgData name="Sơn Đặng Thanh" userId="f113423d384ae626" providerId="LiveId" clId="{17477EA2-8F6D-4FE0-8C66-538EC482234D}" dt="2021-08-21T04:48:31.525" v="5880"/>
          <ac:graphicFrameMkLst>
            <pc:docMk/>
            <pc:sldMk cId="1752013046" sldId="334"/>
            <ac:graphicFrameMk id="6" creationId="{05A66DE8-6C9E-4596-A20B-25E74949D4F6}"/>
          </ac:graphicFrameMkLst>
        </pc:graphicFrameChg>
        <pc:graphicFrameChg chg="add del mod">
          <ac:chgData name="Sơn Đặng Thanh" userId="f113423d384ae626" providerId="LiveId" clId="{17477EA2-8F6D-4FE0-8C66-538EC482234D}" dt="2021-08-21T04:49:02.713" v="5887"/>
          <ac:graphicFrameMkLst>
            <pc:docMk/>
            <pc:sldMk cId="1752013046" sldId="334"/>
            <ac:graphicFrameMk id="7" creationId="{A888725E-5398-45A3-8861-A6817AD2024A}"/>
          </ac:graphicFrameMkLst>
        </pc:graphicFrameChg>
      </pc:sldChg>
      <pc:sldChg chg="addSp delSp modSp add mod modAnim">
        <pc:chgData name="Sơn Đặng Thanh" userId="f113423d384ae626" providerId="LiveId" clId="{17477EA2-8F6D-4FE0-8C66-538EC482234D}" dt="2021-08-21T08:48:38.236" v="7849"/>
        <pc:sldMkLst>
          <pc:docMk/>
          <pc:sldMk cId="4197421936" sldId="335"/>
        </pc:sldMkLst>
        <pc:spChg chg="mod">
          <ac:chgData name="Sơn Đặng Thanh" userId="f113423d384ae626" providerId="LiveId" clId="{17477EA2-8F6D-4FE0-8C66-538EC482234D}" dt="2021-08-21T04:58:17.389" v="5956" actId="207"/>
          <ac:spMkLst>
            <pc:docMk/>
            <pc:sldMk cId="4197421936" sldId="335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5:01:36.243" v="6061" actId="255"/>
          <ac:spMkLst>
            <pc:docMk/>
            <pc:sldMk cId="4197421936" sldId="335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01:50.756" v="6066" actId="1036"/>
          <ac:spMkLst>
            <pc:docMk/>
            <pc:sldMk cId="4197421936" sldId="335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4:57:19.148" v="5932" actId="20577"/>
          <ac:spMkLst>
            <pc:docMk/>
            <pc:sldMk cId="4197421936" sldId="335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8:58.587" v="5965" actId="20577"/>
          <ac:spMkLst>
            <pc:docMk/>
            <pc:sldMk cId="4197421936" sldId="335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29.490" v="5976" actId="1035"/>
          <ac:spMkLst>
            <pc:docMk/>
            <pc:sldMk cId="4197421936" sldId="335"/>
            <ac:spMk id="6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8:51.233" v="5960" actId="20577"/>
          <ac:spMkLst>
            <pc:docMk/>
            <pc:sldMk cId="4197421936" sldId="335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25.391" v="5974" actId="1035"/>
          <ac:spMkLst>
            <pc:docMk/>
            <pc:sldMk cId="4197421936" sldId="335"/>
            <ac:spMk id="7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03.777" v="5968" actId="20577"/>
          <ac:spMkLst>
            <pc:docMk/>
            <pc:sldMk cId="4197421936" sldId="335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33.969" v="5978" actId="1035"/>
          <ac:spMkLst>
            <pc:docMk/>
            <pc:sldMk cId="4197421936" sldId="335"/>
            <ac:spMk id="8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09.500" v="5971" actId="20577"/>
          <ac:spMkLst>
            <pc:docMk/>
            <pc:sldMk cId="4197421936" sldId="335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40.369" v="5981" actId="1035"/>
          <ac:spMkLst>
            <pc:docMk/>
            <pc:sldMk cId="4197421936" sldId="335"/>
            <ac:spMk id="87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4:59:47.656" v="5982" actId="1076"/>
          <ac:spMkLst>
            <pc:docMk/>
            <pc:sldMk cId="4197421936" sldId="335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01:37.881" v="6062" actId="1076"/>
          <ac:grpSpMkLst>
            <pc:docMk/>
            <pc:sldMk cId="4197421936" sldId="335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4:57:31.647" v="5935"/>
          <ac:graphicFrameMkLst>
            <pc:docMk/>
            <pc:sldMk cId="4197421936" sldId="335"/>
            <ac:graphicFrameMk id="2" creationId="{B5989050-3D3B-4A04-B421-871AAB8A0C64}"/>
          </ac:graphicFrameMkLst>
        </pc:graphicFrameChg>
        <pc:graphicFrameChg chg="add del mod">
          <ac:chgData name="Sơn Đặng Thanh" userId="f113423d384ae626" providerId="LiveId" clId="{17477EA2-8F6D-4FE0-8C66-538EC482234D}" dt="2021-08-21T05:00:11.006" v="5985"/>
          <ac:graphicFrameMkLst>
            <pc:docMk/>
            <pc:sldMk cId="4197421936" sldId="335"/>
            <ac:graphicFrameMk id="3" creationId="{C0FB6053-281B-4B53-BF40-00C7918C432A}"/>
          </ac:graphicFrameMkLst>
        </pc:graphicFrameChg>
        <pc:picChg chg="add mod">
          <ac:chgData name="Sơn Đặng Thanh" userId="f113423d384ae626" providerId="LiveId" clId="{17477EA2-8F6D-4FE0-8C66-538EC482234D}" dt="2021-08-21T08:48:28.055" v="7845" actId="1076"/>
          <ac:picMkLst>
            <pc:docMk/>
            <pc:sldMk cId="4197421936" sldId="335"/>
            <ac:picMk id="5" creationId="{70E75736-4DBB-4035-B017-FB8F16F641A0}"/>
          </ac:picMkLst>
        </pc:picChg>
        <pc:picChg chg="del">
          <ac:chgData name="Sơn Đặng Thanh" userId="f113423d384ae626" providerId="LiveId" clId="{17477EA2-8F6D-4FE0-8C66-538EC482234D}" dt="2021-08-21T05:00:37.654" v="6001" actId="478"/>
          <ac:picMkLst>
            <pc:docMk/>
            <pc:sldMk cId="4197421936" sldId="335"/>
            <ac:picMk id="9" creationId="{B0101ABB-1764-48BF-ACB6-4C25B3726E36}"/>
          </ac:picMkLst>
        </pc:picChg>
      </pc:sldChg>
      <pc:sldChg chg="addSp delSp modSp add mod modAnim">
        <pc:chgData name="Sơn Đặng Thanh" userId="f113423d384ae626" providerId="LiveId" clId="{17477EA2-8F6D-4FE0-8C66-538EC482234D}" dt="2021-08-21T08:52:05.210" v="7857" actId="20577"/>
        <pc:sldMkLst>
          <pc:docMk/>
          <pc:sldMk cId="2442776321" sldId="336"/>
        </pc:sldMkLst>
        <pc:spChg chg="mod">
          <ac:chgData name="Sơn Đặng Thanh" userId="f113423d384ae626" providerId="LiveId" clId="{17477EA2-8F6D-4FE0-8C66-538EC482234D}" dt="2021-08-21T08:51:26.137" v="7854" actId="207"/>
          <ac:spMkLst>
            <pc:docMk/>
            <pc:sldMk cId="2442776321" sldId="336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5:07:49.240" v="6135" actId="1036"/>
          <ac:spMkLst>
            <pc:docMk/>
            <pc:sldMk cId="2442776321" sldId="336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5:07:56.514" v="6139" actId="1036"/>
          <ac:spMkLst>
            <pc:docMk/>
            <pc:sldMk cId="2442776321" sldId="336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07:38.997" v="6124" actId="207"/>
          <ac:spMkLst>
            <pc:docMk/>
            <pc:sldMk cId="2442776321" sldId="336"/>
            <ac:spMk id="32" creationId="{3394272B-06B3-49B1-B9B6-B4BEC042A668}"/>
          </ac:spMkLst>
        </pc:spChg>
        <pc:spChg chg="add mod">
          <ac:chgData name="Sơn Đặng Thanh" userId="f113423d384ae626" providerId="LiveId" clId="{17477EA2-8F6D-4FE0-8C66-538EC482234D}" dt="2021-08-21T08:52:05.210" v="7857" actId="20577"/>
          <ac:spMkLst>
            <pc:docMk/>
            <pc:sldMk cId="2442776321" sldId="336"/>
            <ac:spMk id="33" creationId="{3F67A179-7752-4734-9FFC-608BD1FCC611}"/>
          </ac:spMkLst>
        </pc:spChg>
        <pc:spChg chg="add mod">
          <ac:chgData name="Sơn Đặng Thanh" userId="f113423d384ae626" providerId="LiveId" clId="{17477EA2-8F6D-4FE0-8C66-538EC482234D}" dt="2021-08-21T05:07:49.240" v="6135" actId="1036"/>
          <ac:spMkLst>
            <pc:docMk/>
            <pc:sldMk cId="2442776321" sldId="336"/>
            <ac:spMk id="35" creationId="{086C2A1B-DB8C-41B5-B3A4-0F6790C4E29C}"/>
          </ac:spMkLst>
        </pc:spChg>
        <pc:spChg chg="mod">
          <ac:chgData name="Sơn Đặng Thanh" userId="f113423d384ae626" providerId="LiveId" clId="{17477EA2-8F6D-4FE0-8C66-538EC482234D}" dt="2021-08-21T05:04:04.138" v="6070" actId="20577"/>
          <ac:spMkLst>
            <pc:docMk/>
            <pc:sldMk cId="2442776321" sldId="336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38.441" v="6080" actId="20577"/>
          <ac:spMkLst>
            <pc:docMk/>
            <pc:sldMk cId="2442776321" sldId="336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33.104" v="6077" actId="20577"/>
          <ac:spMkLst>
            <pc:docMk/>
            <pc:sldMk cId="2442776321" sldId="336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44.186" v="6082" actId="20577"/>
          <ac:spMkLst>
            <pc:docMk/>
            <pc:sldMk cId="2442776321" sldId="336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04:51.019" v="6085" actId="20577"/>
          <ac:spMkLst>
            <pc:docMk/>
            <pc:sldMk cId="2442776321" sldId="336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13:21.210" v="6148" actId="20577"/>
          <ac:spMkLst>
            <pc:docMk/>
            <pc:sldMk cId="2442776321" sldId="336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15:25.382" v="6151" actId="1038"/>
          <ac:grpSpMkLst>
            <pc:docMk/>
            <pc:sldMk cId="2442776321" sldId="336"/>
            <ac:grpSpMk id="15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5:04:15.298" v="6073"/>
          <ac:graphicFrameMkLst>
            <pc:docMk/>
            <pc:sldMk cId="2442776321" sldId="336"/>
            <ac:graphicFrameMk id="2" creationId="{7C1A055D-1D93-40C2-B251-7117C178BD81}"/>
          </ac:graphicFrameMkLst>
        </pc:graphicFrameChg>
        <pc:graphicFrameChg chg="add del mod">
          <ac:chgData name="Sơn Đặng Thanh" userId="f113423d384ae626" providerId="LiveId" clId="{17477EA2-8F6D-4FE0-8C66-538EC482234D}" dt="2021-08-21T05:05:14.323" v="6088"/>
          <ac:graphicFrameMkLst>
            <pc:docMk/>
            <pc:sldMk cId="2442776321" sldId="336"/>
            <ac:graphicFrameMk id="3" creationId="{78600D3F-9973-4627-B429-C95D7ACAACAF}"/>
          </ac:graphicFrameMkLst>
        </pc:graphicFrameChg>
        <pc:graphicFrameChg chg="add del mod">
          <ac:chgData name="Sơn Đặng Thanh" userId="f113423d384ae626" providerId="LiveId" clId="{17477EA2-8F6D-4FE0-8C66-538EC482234D}" dt="2021-08-21T05:05:30.160" v="6093"/>
          <ac:graphicFrameMkLst>
            <pc:docMk/>
            <pc:sldMk cId="2442776321" sldId="336"/>
            <ac:graphicFrameMk id="6" creationId="{993AC422-261B-444A-A102-7CFCE1D49245}"/>
          </ac:graphicFrameMkLst>
        </pc:graphicFrameChg>
        <pc:graphicFrameChg chg="add del mod">
          <ac:chgData name="Sơn Đặng Thanh" userId="f113423d384ae626" providerId="LiveId" clId="{17477EA2-8F6D-4FE0-8C66-538EC482234D}" dt="2021-08-21T05:05:50.172" v="6101"/>
          <ac:graphicFrameMkLst>
            <pc:docMk/>
            <pc:sldMk cId="2442776321" sldId="336"/>
            <ac:graphicFrameMk id="7" creationId="{9B89B251-33E2-4C57-809E-3BC30698F810}"/>
          </ac:graphicFrameMkLst>
        </pc:graphicFrameChg>
        <pc:graphicFrameChg chg="add del mod">
          <ac:chgData name="Sơn Đặng Thanh" userId="f113423d384ae626" providerId="LiveId" clId="{17477EA2-8F6D-4FE0-8C66-538EC482234D}" dt="2021-08-21T05:06:25.413" v="6109"/>
          <ac:graphicFrameMkLst>
            <pc:docMk/>
            <pc:sldMk cId="2442776321" sldId="336"/>
            <ac:graphicFrameMk id="8" creationId="{261254FE-801A-427C-A0DD-394AE3F7146E}"/>
          </ac:graphicFrameMkLst>
        </pc:graphicFrameChg>
        <pc:graphicFrameChg chg="add del mod">
          <ac:chgData name="Sơn Đặng Thanh" userId="f113423d384ae626" providerId="LiveId" clId="{17477EA2-8F6D-4FE0-8C66-538EC482234D}" dt="2021-08-21T05:06:36.293" v="6113"/>
          <ac:graphicFrameMkLst>
            <pc:docMk/>
            <pc:sldMk cId="2442776321" sldId="336"/>
            <ac:graphicFrameMk id="9" creationId="{DC9B6D71-892D-417C-838B-A13A16ABA71F}"/>
          </ac:graphicFrameMkLst>
        </pc:graphicFrameChg>
        <pc:picChg chg="del">
          <ac:chgData name="Sơn Đặng Thanh" userId="f113423d384ae626" providerId="LiveId" clId="{17477EA2-8F6D-4FE0-8C66-538EC482234D}" dt="2021-08-21T05:05:18.583" v="6090" actId="478"/>
          <ac:picMkLst>
            <pc:docMk/>
            <pc:sldMk cId="2442776321" sldId="336"/>
            <ac:picMk id="5" creationId="{70E75736-4DBB-4035-B017-FB8F16F641A0}"/>
          </ac:picMkLst>
        </pc:picChg>
      </pc:sldChg>
      <pc:sldChg chg="add del">
        <pc:chgData name="Sơn Đặng Thanh" userId="f113423d384ae626" providerId="LiveId" clId="{17477EA2-8F6D-4FE0-8C66-538EC482234D}" dt="2021-08-21T08:52:26.803" v="7858" actId="47"/>
        <pc:sldMkLst>
          <pc:docMk/>
          <pc:sldMk cId="871172585" sldId="337"/>
        </pc:sldMkLst>
      </pc:sldChg>
      <pc:sldChg chg="addSp delSp modSp add mod modAnim">
        <pc:chgData name="Sơn Đặng Thanh" userId="f113423d384ae626" providerId="LiveId" clId="{17477EA2-8F6D-4FE0-8C66-538EC482234D}" dt="2021-08-21T08:54:55.244" v="7887"/>
        <pc:sldMkLst>
          <pc:docMk/>
          <pc:sldMk cId="3131721844" sldId="338"/>
        </pc:sldMkLst>
        <pc:spChg chg="mod">
          <ac:chgData name="Sơn Đặng Thanh" userId="f113423d384ae626" providerId="LiveId" clId="{17477EA2-8F6D-4FE0-8C66-538EC482234D}" dt="2021-08-21T08:52:49.638" v="7860" actId="207"/>
          <ac:spMkLst>
            <pc:docMk/>
            <pc:sldMk cId="3131721844" sldId="338"/>
            <ac:spMk id="4" creationId="{3F1D154C-4471-479F-BA6F-4EA4C03EC28B}"/>
          </ac:spMkLst>
        </pc:spChg>
        <pc:spChg chg="mod">
          <ac:chgData name="Sơn Đặng Thanh" userId="f113423d384ae626" providerId="LiveId" clId="{17477EA2-8F6D-4FE0-8C66-538EC482234D}" dt="2021-08-21T08:53:31.349" v="7875" actId="6549"/>
          <ac:spMkLst>
            <pc:docMk/>
            <pc:sldMk cId="3131721844" sldId="338"/>
            <ac:spMk id="29" creationId="{A27979BB-7017-477E-99D5-A76E9968E5CA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1" creationId="{D9D44EBF-0DA8-4BEC-9FA1-2A65F5BD94FC}"/>
          </ac:spMkLst>
        </pc:spChg>
        <pc:spChg chg="mod">
          <ac:chgData name="Sơn Đặng Thanh" userId="f113423d384ae626" providerId="LiveId" clId="{17477EA2-8F6D-4FE0-8C66-538EC482234D}" dt="2021-08-21T05:31:36.935" v="6368" actId="207"/>
          <ac:spMkLst>
            <pc:docMk/>
            <pc:sldMk cId="3131721844" sldId="338"/>
            <ac:spMk id="32" creationId="{3394272B-06B3-49B1-B9B6-B4BEC042A668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3" creationId="{3F67A179-7752-4734-9FFC-608BD1FCC611}"/>
          </ac:spMkLst>
        </pc:spChg>
        <pc:spChg chg="mod">
          <ac:chgData name="Sơn Đặng Thanh" userId="f113423d384ae626" providerId="LiveId" clId="{17477EA2-8F6D-4FE0-8C66-538EC482234D}" dt="2021-08-21T05:31:15.932" v="6362" actId="1035"/>
          <ac:spMkLst>
            <pc:docMk/>
            <pc:sldMk cId="3131721844" sldId="338"/>
            <ac:spMk id="35" creationId="{086C2A1B-DB8C-41B5-B3A4-0F6790C4E29C}"/>
          </ac:spMkLst>
        </pc:spChg>
        <pc:spChg chg="add mod">
          <ac:chgData name="Sơn Đặng Thanh" userId="f113423d384ae626" providerId="LiveId" clId="{17477EA2-8F6D-4FE0-8C66-538EC482234D}" dt="2021-08-21T05:31:51.643" v="6377" actId="1035"/>
          <ac:spMkLst>
            <pc:docMk/>
            <pc:sldMk cId="3131721844" sldId="338"/>
            <ac:spMk id="40" creationId="{17E7EF40-92AC-4648-A37A-B37551EBF475}"/>
          </ac:spMkLst>
        </pc:spChg>
        <pc:spChg chg="mod">
          <ac:chgData name="Sơn Đặng Thanh" userId="f113423d384ae626" providerId="LiveId" clId="{17477EA2-8F6D-4FE0-8C66-538EC482234D}" dt="2021-08-21T05:28:32.048" v="6315" actId="14100"/>
          <ac:spMkLst>
            <pc:docMk/>
            <pc:sldMk cId="3131721844" sldId="338"/>
            <ac:spMk id="42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17:59.391" v="6171" actId="20577"/>
          <ac:spMkLst>
            <pc:docMk/>
            <pc:sldMk cId="3131721844" sldId="338"/>
            <ac:spMk id="5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9:56.552" v="6334" actId="14100"/>
          <ac:spMkLst>
            <pc:docMk/>
            <pc:sldMk cId="3131721844" sldId="338"/>
            <ac:spMk id="53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6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7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81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21:21.397" v="6200" actId="113"/>
          <ac:spMkLst>
            <pc:docMk/>
            <pc:sldMk cId="3131721844" sldId="338"/>
            <ac:spMk id="86" creationId="{00000000-0000-0000-0000-000000000000}"/>
          </ac:spMkLst>
        </pc:spChg>
        <pc:spChg chg="mod">
          <ac:chgData name="Sơn Đặng Thanh" userId="f113423d384ae626" providerId="LiveId" clId="{17477EA2-8F6D-4FE0-8C66-538EC482234D}" dt="2021-08-21T05:31:08.562" v="6360" actId="1036"/>
          <ac:spMkLst>
            <pc:docMk/>
            <pc:sldMk cId="3131721844" sldId="338"/>
            <ac:spMk id="92" creationId="{00000000-0000-0000-0000-000000000000}"/>
          </ac:spMkLst>
        </pc:spChg>
        <pc:grpChg chg="mod">
          <ac:chgData name="Sơn Đặng Thanh" userId="f113423d384ae626" providerId="LiveId" clId="{17477EA2-8F6D-4FE0-8C66-538EC482234D}" dt="2021-08-21T05:31:15.932" v="6362" actId="1035"/>
          <ac:grpSpMkLst>
            <pc:docMk/>
            <pc:sldMk cId="3131721844" sldId="338"/>
            <ac:grpSpMk id="15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5:30:59.253" v="6350" actId="1035"/>
          <ac:grpSpMkLst>
            <pc:docMk/>
            <pc:sldMk cId="3131721844" sldId="338"/>
            <ac:grpSpMk id="41" creationId="{00000000-0000-0000-0000-000000000000}"/>
          </ac:grpSpMkLst>
        </pc:grpChg>
        <pc:grpChg chg="mod">
          <ac:chgData name="Sơn Đặng Thanh" userId="f113423d384ae626" providerId="LiveId" clId="{17477EA2-8F6D-4FE0-8C66-538EC482234D}" dt="2021-08-21T05:31:08.562" v="6360" actId="1036"/>
          <ac:grpSpMkLst>
            <pc:docMk/>
            <pc:sldMk cId="3131721844" sldId="338"/>
            <ac:grpSpMk id="94" creationId="{00000000-0000-0000-0000-000000000000}"/>
          </ac:grpSpMkLst>
        </pc:grpChg>
        <pc:graphicFrameChg chg="add del mod">
          <ac:chgData name="Sơn Đặng Thanh" userId="f113423d384ae626" providerId="LiveId" clId="{17477EA2-8F6D-4FE0-8C66-538EC482234D}" dt="2021-08-21T05:19:55.468" v="6174"/>
          <ac:graphicFrameMkLst>
            <pc:docMk/>
            <pc:sldMk cId="3131721844" sldId="338"/>
            <ac:graphicFrameMk id="2" creationId="{99C841C2-31F3-45BF-9467-5E965C085E68}"/>
          </ac:graphicFrameMkLst>
        </pc:graphicFrameChg>
        <pc:graphicFrameChg chg="add del mod">
          <ac:chgData name="Sơn Đặng Thanh" userId="f113423d384ae626" providerId="LiveId" clId="{17477EA2-8F6D-4FE0-8C66-538EC482234D}" dt="2021-08-21T05:20:12.506" v="6179"/>
          <ac:graphicFrameMkLst>
            <pc:docMk/>
            <pc:sldMk cId="3131721844" sldId="338"/>
            <ac:graphicFrameMk id="3" creationId="{03397F84-CB69-489C-BAF0-151A1FA1ACF6}"/>
          </ac:graphicFrameMkLst>
        </pc:graphicFrameChg>
        <pc:graphicFrameChg chg="add del mod">
          <ac:chgData name="Sơn Đặng Thanh" userId="f113423d384ae626" providerId="LiveId" clId="{17477EA2-8F6D-4FE0-8C66-538EC482234D}" dt="2021-08-21T05:20:26.623" v="6183"/>
          <ac:graphicFrameMkLst>
            <pc:docMk/>
            <pc:sldMk cId="3131721844" sldId="338"/>
            <ac:graphicFrameMk id="5" creationId="{88907C8D-FD7E-4CDD-8003-625CDBAD6E51}"/>
          </ac:graphicFrameMkLst>
        </pc:graphicFrameChg>
        <pc:graphicFrameChg chg="add del mod">
          <ac:chgData name="Sơn Đặng Thanh" userId="f113423d384ae626" providerId="LiveId" clId="{17477EA2-8F6D-4FE0-8C66-538EC482234D}" dt="2021-08-21T05:20:36.240" v="6187"/>
          <ac:graphicFrameMkLst>
            <pc:docMk/>
            <pc:sldMk cId="3131721844" sldId="338"/>
            <ac:graphicFrameMk id="6" creationId="{297C6580-E5C0-45A1-8FCA-99A0641614BC}"/>
          </ac:graphicFrameMkLst>
        </pc:graphicFrameChg>
        <pc:graphicFrameChg chg="add del mod">
          <ac:chgData name="Sơn Đặng Thanh" userId="f113423d384ae626" providerId="LiveId" clId="{17477EA2-8F6D-4FE0-8C66-538EC482234D}" dt="2021-08-21T05:20:47.768" v="6191"/>
          <ac:graphicFrameMkLst>
            <pc:docMk/>
            <pc:sldMk cId="3131721844" sldId="338"/>
            <ac:graphicFrameMk id="7" creationId="{F42B22B4-F2BE-4819-9492-1E76B9605C15}"/>
          </ac:graphicFrameMkLst>
        </pc:graphicFrameChg>
        <pc:graphicFrameChg chg="add del mod">
          <ac:chgData name="Sơn Đặng Thanh" userId="f113423d384ae626" providerId="LiveId" clId="{17477EA2-8F6D-4FE0-8C66-538EC482234D}" dt="2021-08-21T05:21:38.271" v="6203"/>
          <ac:graphicFrameMkLst>
            <pc:docMk/>
            <pc:sldMk cId="3131721844" sldId="338"/>
            <ac:graphicFrameMk id="8" creationId="{07FD8614-E614-4A70-8FA9-55BF8BDE2FA9}"/>
          </ac:graphicFrameMkLst>
        </pc:graphicFrameChg>
        <pc:graphicFrameChg chg="add del mod">
          <ac:chgData name="Sơn Đặng Thanh" userId="f113423d384ae626" providerId="LiveId" clId="{17477EA2-8F6D-4FE0-8C66-538EC482234D}" dt="2021-08-21T05:22:03.079" v="6209"/>
          <ac:graphicFrameMkLst>
            <pc:docMk/>
            <pc:sldMk cId="3131721844" sldId="338"/>
            <ac:graphicFrameMk id="9" creationId="{B3B2B190-34C8-4DB7-BA2B-CBA031636530}"/>
          </ac:graphicFrameMkLst>
        </pc:graphicFrameChg>
        <pc:graphicFrameChg chg="add del mod">
          <ac:chgData name="Sơn Đặng Thanh" userId="f113423d384ae626" providerId="LiveId" clId="{17477EA2-8F6D-4FE0-8C66-538EC482234D}" dt="2021-08-21T05:22:20.988" v="6216"/>
          <ac:graphicFrameMkLst>
            <pc:docMk/>
            <pc:sldMk cId="3131721844" sldId="338"/>
            <ac:graphicFrameMk id="10" creationId="{FAFE8501-2134-4978-8EA5-83701A9BD749}"/>
          </ac:graphicFrameMkLst>
        </pc:graphicFrameChg>
        <pc:graphicFrameChg chg="add del mod">
          <ac:chgData name="Sơn Đặng Thanh" userId="f113423d384ae626" providerId="LiveId" clId="{17477EA2-8F6D-4FE0-8C66-538EC482234D}" dt="2021-08-21T05:22:38.532" v="6223"/>
          <ac:graphicFrameMkLst>
            <pc:docMk/>
            <pc:sldMk cId="3131721844" sldId="338"/>
            <ac:graphicFrameMk id="11" creationId="{5D15C94F-398A-4C00-8CD6-EA97C420A609}"/>
          </ac:graphicFrameMkLst>
        </pc:graphicFrameChg>
        <pc:graphicFrameChg chg="add del mod">
          <ac:chgData name="Sơn Đặng Thanh" userId="f113423d384ae626" providerId="LiveId" clId="{17477EA2-8F6D-4FE0-8C66-538EC482234D}" dt="2021-08-21T05:23:05.462" v="6231"/>
          <ac:graphicFrameMkLst>
            <pc:docMk/>
            <pc:sldMk cId="3131721844" sldId="338"/>
            <ac:graphicFrameMk id="12" creationId="{32806E1B-688B-4B3B-8ACF-3FD171A52B1E}"/>
          </ac:graphicFrameMkLst>
        </pc:graphicFrameChg>
        <pc:graphicFrameChg chg="add del mod">
          <ac:chgData name="Sơn Đặng Thanh" userId="f113423d384ae626" providerId="LiveId" clId="{17477EA2-8F6D-4FE0-8C66-538EC482234D}" dt="2021-08-21T05:23:21.440" v="6236"/>
          <ac:graphicFrameMkLst>
            <pc:docMk/>
            <pc:sldMk cId="3131721844" sldId="338"/>
            <ac:graphicFrameMk id="16" creationId="{08A9B342-DCF5-47EB-BBA1-1072B0D429E0}"/>
          </ac:graphicFrameMkLst>
        </pc:graphicFrameChg>
      </pc:sldChg>
      <pc:sldChg chg="addSp delSp modSp add mod delAnim modAnim">
        <pc:chgData name="Sơn Đặng Thanh" userId="f113423d384ae626" providerId="LiveId" clId="{17477EA2-8F6D-4FE0-8C66-538EC482234D}" dt="2021-08-21T08:26:25.368" v="7658" actId="20577"/>
        <pc:sldMkLst>
          <pc:docMk/>
          <pc:sldMk cId="1105648858" sldId="339"/>
        </pc:sldMkLst>
        <pc:spChg chg="mod">
          <ac:chgData name="Sơn Đặng Thanh" userId="f113423d384ae626" providerId="LiveId" clId="{17477EA2-8F6D-4FE0-8C66-538EC482234D}" dt="2021-08-21T06:02:45.759" v="6472" actId="14100"/>
          <ac:spMkLst>
            <pc:docMk/>
            <pc:sldMk cId="1105648858" sldId="339"/>
            <ac:spMk id="3" creationId="{155273BA-FE35-4253-A183-5ADDE5A95AAE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0" creationId="{87A6E83B-F0EA-4D10-BEE8-3AF466740829}"/>
          </ac:spMkLst>
        </pc:spChg>
        <pc:spChg chg="del mod ord">
          <ac:chgData name="Sơn Đặng Thanh" userId="f113423d384ae626" providerId="LiveId" clId="{17477EA2-8F6D-4FE0-8C66-538EC482234D}" dt="2021-08-21T06:10:03.873" v="6567" actId="478"/>
          <ac:spMkLst>
            <pc:docMk/>
            <pc:sldMk cId="1105648858" sldId="339"/>
            <ac:spMk id="23" creationId="{9A39A1EF-1211-4274-9365-E4B7A4A3313C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4" creationId="{431B1829-18C4-4D54-B711-736F7FC1BB0D}"/>
          </ac:spMkLst>
        </pc:spChg>
        <pc:spChg chg="del">
          <ac:chgData name="Sơn Đặng Thanh" userId="f113423d384ae626" providerId="LiveId" clId="{17477EA2-8F6D-4FE0-8C66-538EC482234D}" dt="2021-08-21T05:33:59.031" v="6405" actId="478"/>
          <ac:spMkLst>
            <pc:docMk/>
            <pc:sldMk cId="1105648858" sldId="339"/>
            <ac:spMk id="25" creationId="{421C5255-9C65-4BD4-B902-949AE97DE45A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27" creationId="{8E8D6167-6453-400D-A5FA-4C38307C9AE5}"/>
          </ac:spMkLst>
        </pc:spChg>
        <pc:spChg chg="mod">
          <ac:chgData name="Sơn Đặng Thanh" userId="f113423d384ae626" providerId="LiveId" clId="{17477EA2-8F6D-4FE0-8C66-538EC482234D}" dt="2021-08-21T08:26:25.368" v="7658" actId="20577"/>
          <ac:spMkLst>
            <pc:docMk/>
            <pc:sldMk cId="1105648858" sldId="339"/>
            <ac:spMk id="29" creationId="{EF397256-DB17-4D0D-8F73-2CF53270E525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0" creationId="{EA2CB66E-9A2C-4277-909B-1223E0794B06}"/>
          </ac:spMkLst>
        </pc:spChg>
        <pc:spChg chg="mod">
          <ac:chgData name="Sơn Đặng Thanh" userId="f113423d384ae626" providerId="LiveId" clId="{17477EA2-8F6D-4FE0-8C66-538EC482234D}" dt="2021-08-21T06:14:39.487" v="6646" actId="14100"/>
          <ac:spMkLst>
            <pc:docMk/>
            <pc:sldMk cId="1105648858" sldId="339"/>
            <ac:spMk id="32" creationId="{E065A09C-F698-4B0D-B3F0-601A61FA5F7F}"/>
          </ac:spMkLst>
        </pc:spChg>
        <pc:spChg chg="mod">
          <ac:chgData name="Sơn Đặng Thanh" userId="f113423d384ae626" providerId="LiveId" clId="{17477EA2-8F6D-4FE0-8C66-538EC482234D}" dt="2021-08-21T05:36:45.972" v="6432" actId="14100"/>
          <ac:spMkLst>
            <pc:docMk/>
            <pc:sldMk cId="1105648858" sldId="339"/>
            <ac:spMk id="33" creationId="{20DA9BA1-6924-4B48-98FA-6855C0FA58C5}"/>
          </ac:spMkLst>
        </pc:spChg>
        <pc:spChg chg="mod">
          <ac:chgData name="Sơn Đặng Thanh" userId="f113423d384ae626" providerId="LiveId" clId="{17477EA2-8F6D-4FE0-8C66-538EC482234D}" dt="2021-08-21T05:37:04.928" v="6448" actId="20577"/>
          <ac:spMkLst>
            <pc:docMk/>
            <pc:sldMk cId="1105648858" sldId="339"/>
            <ac:spMk id="34" creationId="{EA5AE330-47A1-4C54-BBBF-E639A575E21B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7" creationId="{EC70DB67-D622-4340-B5DC-E8EAED4851F9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8" creationId="{1FFBD6A1-AABD-482B-ABB7-7184589A8CD5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39" creationId="{3027E61D-C2A5-4664-96EF-336F04035E8F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0" creationId="{F4BC7742-5FC6-4469-BC13-09FDBA3B0E6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1" creationId="{A86FFE27-80E2-4CB8-9D02-863FDEDA5C4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2" creationId="{B367EA95-6DD6-4421-AE57-864EDA2A799E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3" creationId="{98AB5BE2-7532-4338-974E-E18FFFC52A5D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4" creationId="{0804DE3A-27BD-4AC2-B8F9-A3712FE7CF0E}"/>
          </ac:spMkLst>
        </pc:spChg>
        <pc:spChg chg="mod">
          <ac:chgData name="Sơn Đặng Thanh" userId="f113423d384ae626" providerId="LiveId" clId="{17477EA2-8F6D-4FE0-8C66-538EC482234D}" dt="2021-08-21T05:35:46.400" v="6420" actId="1076"/>
          <ac:spMkLst>
            <pc:docMk/>
            <pc:sldMk cId="1105648858" sldId="339"/>
            <ac:spMk id="45" creationId="{D1DFAE0D-EEE5-42DE-B11F-243A27B1566F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47" creationId="{9DA0D605-614C-45F8-9A2F-958F43A0A30E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48" creationId="{C79E0BDC-0A8F-4A81-9FDD-8AF0A6D48B8F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0" creationId="{FD36F7C8-2DE3-4DA8-A06D-835CC5B35AE8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1" creationId="{383DB895-8321-4151-B178-9A676BBC0BE6}"/>
          </ac:spMkLst>
        </pc:spChg>
        <pc:spChg chg="mod">
          <ac:chgData name="Sơn Đặng Thanh" userId="f113423d384ae626" providerId="LiveId" clId="{17477EA2-8F6D-4FE0-8C66-538EC482234D}" dt="2021-08-21T05:37:17.681" v="6450"/>
          <ac:spMkLst>
            <pc:docMk/>
            <pc:sldMk cId="1105648858" sldId="339"/>
            <ac:spMk id="52" creationId="{F6FC4F0F-7C85-4ADF-A1B5-77049DC28427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4" creationId="{286B1578-2FFF-47F7-8FE8-7050E1A6207E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5" creationId="{792F268A-E171-4ABA-A8D3-1F7A640D1E6E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7" creationId="{A46EDF2E-5D12-4EF2-BD84-4CEE350B2ECD}"/>
          </ac:spMkLst>
        </pc:spChg>
        <pc:spChg chg="mod">
          <ac:chgData name="Sơn Đặng Thanh" userId="f113423d384ae626" providerId="LiveId" clId="{17477EA2-8F6D-4FE0-8C66-538EC482234D}" dt="2021-08-21T05:37:56.449" v="6459"/>
          <ac:spMkLst>
            <pc:docMk/>
            <pc:sldMk cId="1105648858" sldId="339"/>
            <ac:spMk id="58" creationId="{2AABA663-517D-4E16-90BA-7D0B9B154532}"/>
          </ac:spMkLst>
        </pc:spChg>
        <pc:spChg chg="mod">
          <ac:chgData name="Sơn Đặng Thanh" userId="f113423d384ae626" providerId="LiveId" clId="{17477EA2-8F6D-4FE0-8C66-538EC482234D}" dt="2021-08-21T05:38:21.102" v="6470" actId="20577"/>
          <ac:spMkLst>
            <pc:docMk/>
            <pc:sldMk cId="1105648858" sldId="339"/>
            <ac:spMk id="59" creationId="{4430DFDB-5ACD-4F5E-B55C-5D8442DF7C99}"/>
          </ac:spMkLst>
        </pc:spChg>
        <pc:spChg chg="mod">
          <ac:chgData name="Sơn Đặng Thanh" userId="f113423d384ae626" providerId="LiveId" clId="{17477EA2-8F6D-4FE0-8C66-538EC482234D}" dt="2021-08-21T06:12:10.943" v="6608" actId="14100"/>
          <ac:spMkLst>
            <pc:docMk/>
            <pc:sldMk cId="1105648858" sldId="339"/>
            <ac:spMk id="61" creationId="{6905F5FA-5EC7-44E1-BDAD-754CDFEB7961}"/>
          </ac:spMkLst>
        </pc:spChg>
        <pc:spChg chg="mod">
          <ac:chgData name="Sơn Đặng Thanh" userId="f113423d384ae626" providerId="LiveId" clId="{17477EA2-8F6D-4FE0-8C66-538EC482234D}" dt="2021-08-21T06:09:41.035" v="6562" actId="207"/>
          <ac:spMkLst>
            <pc:docMk/>
            <pc:sldMk cId="1105648858" sldId="339"/>
            <ac:spMk id="64" creationId="{810ECA7C-481D-4D27-AD89-AF354843A508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5" creationId="{40822ECB-C716-4AD6-8B50-D754B72DE2C1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6" creationId="{D5AF2DB9-DAA7-436B-9CD7-F0CA1A1C9FD6}"/>
          </ac:spMkLst>
        </pc:spChg>
        <pc:spChg chg="mod">
          <ac:chgData name="Sơn Đặng Thanh" userId="f113423d384ae626" providerId="LiveId" clId="{17477EA2-8F6D-4FE0-8C66-538EC482234D}" dt="2021-08-21T06:05:46.330" v="6482"/>
          <ac:spMkLst>
            <pc:docMk/>
            <pc:sldMk cId="1105648858" sldId="339"/>
            <ac:spMk id="67" creationId="{BBA8F779-8AB2-4C82-8987-C794A071F86D}"/>
          </ac:spMkLst>
        </pc:spChg>
        <pc:spChg chg="mod">
          <ac:chgData name="Sơn Đặng Thanh" userId="f113423d384ae626" providerId="LiveId" clId="{17477EA2-8F6D-4FE0-8C66-538EC482234D}" dt="2021-08-21T06:08:12.493" v="6543" actId="20577"/>
          <ac:spMkLst>
            <pc:docMk/>
            <pc:sldMk cId="1105648858" sldId="339"/>
            <ac:spMk id="69" creationId="{080191E7-72C1-4DA9-B032-D7D01F5835E7}"/>
          </ac:spMkLst>
        </pc:spChg>
        <pc:spChg chg="mod">
          <ac:chgData name="Sơn Đặng Thanh" userId="f113423d384ae626" providerId="LiveId" clId="{17477EA2-8F6D-4FE0-8C66-538EC482234D}" dt="2021-08-21T06:09:49.082" v="6563" actId="207"/>
          <ac:spMkLst>
            <pc:docMk/>
            <pc:sldMk cId="1105648858" sldId="339"/>
            <ac:spMk id="72" creationId="{8B81FB58-960E-44F3-AAB1-582124D93936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3" creationId="{ECC2AE27-DEB8-4BAC-9627-4A7754E8C38B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4" creationId="{77BDC5FB-F84C-433C-B03E-904A5E5317B2}"/>
          </ac:spMkLst>
        </pc:spChg>
        <pc:spChg chg="mod">
          <ac:chgData name="Sơn Đặng Thanh" userId="f113423d384ae626" providerId="LiveId" clId="{17477EA2-8F6D-4FE0-8C66-538EC482234D}" dt="2021-08-21T06:06:32.119" v="6491"/>
          <ac:spMkLst>
            <pc:docMk/>
            <pc:sldMk cId="1105648858" sldId="339"/>
            <ac:spMk id="75" creationId="{7E5AB1AE-602C-4740-8329-70A8B4D0EA8A}"/>
          </ac:spMkLst>
        </pc:spChg>
        <pc:spChg chg="mod">
          <ac:chgData name="Sơn Đặng Thanh" userId="f113423d384ae626" providerId="LiveId" clId="{17477EA2-8F6D-4FE0-8C66-538EC482234D}" dt="2021-08-21T06:08:48.474" v="6551" actId="20577"/>
          <ac:spMkLst>
            <pc:docMk/>
            <pc:sldMk cId="1105648858" sldId="339"/>
            <ac:spMk id="77" creationId="{9979A674-9408-48ED-89EF-8D02DABC1A2F}"/>
          </ac:spMkLst>
        </pc:spChg>
        <pc:spChg chg="mod">
          <ac:chgData name="Sơn Đặng Thanh" userId="f113423d384ae626" providerId="LiveId" clId="{17477EA2-8F6D-4FE0-8C66-538EC482234D}" dt="2021-08-21T06:09:53.107" v="6564" actId="207"/>
          <ac:spMkLst>
            <pc:docMk/>
            <pc:sldMk cId="1105648858" sldId="339"/>
            <ac:spMk id="80" creationId="{216B799D-7A2A-4368-990C-B0B62BF25A08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1" creationId="{D2F2FADE-BBEA-4011-B2DF-4D46A185E0F0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2" creationId="{FBA9A4F4-3EBA-43AD-8F3C-75B1EF789F41}"/>
          </ac:spMkLst>
        </pc:spChg>
        <pc:spChg chg="mod">
          <ac:chgData name="Sơn Đặng Thanh" userId="f113423d384ae626" providerId="LiveId" clId="{17477EA2-8F6D-4FE0-8C66-538EC482234D}" dt="2021-08-21T06:08:46.614" v="6550"/>
          <ac:spMkLst>
            <pc:docMk/>
            <pc:sldMk cId="1105648858" sldId="339"/>
            <ac:spMk id="83" creationId="{F7CA7B6D-D2FC-4886-BD2E-833E297A6EE4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85" creationId="{2D3E27B7-0CE6-4DF5-B0BE-5B5E4A88185B}"/>
          </ac:spMkLst>
        </pc:spChg>
        <pc:spChg chg="mod">
          <ac:chgData name="Sơn Đặng Thanh" userId="f113423d384ae626" providerId="LiveId" clId="{17477EA2-8F6D-4FE0-8C66-538EC482234D}" dt="2021-08-21T06:09:58.593" v="6565" actId="207"/>
          <ac:spMkLst>
            <pc:docMk/>
            <pc:sldMk cId="1105648858" sldId="339"/>
            <ac:spMk id="88" creationId="{9778D5EE-27D1-4B1B-A425-9EC3FE47E84A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89" creationId="{7EE8FBC1-68FB-44DE-90B6-6763C7DDD9E8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90" creationId="{C7440B62-3191-496C-8B28-1D82BE4E5543}"/>
          </ac:spMkLst>
        </pc:spChg>
        <pc:spChg chg="mod">
          <ac:chgData name="Sơn Đặng Thanh" userId="f113423d384ae626" providerId="LiveId" clId="{17477EA2-8F6D-4FE0-8C66-538EC482234D}" dt="2021-08-21T06:09:17.047" v="6559"/>
          <ac:spMkLst>
            <pc:docMk/>
            <pc:sldMk cId="1105648858" sldId="339"/>
            <ac:spMk id="91" creationId="{77BD0D8A-24CF-4A4E-A5CF-3B2706A7793F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3" creationId="{2DD305E5-5D64-418B-9AEF-43A98988F94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4" creationId="{A9944640-37D4-4E07-B965-11ACA6F0E315}"/>
          </ac:spMkLst>
        </pc:spChg>
        <pc:spChg chg="mod">
          <ac:chgData name="Sơn Đặng Thanh" userId="f113423d384ae626" providerId="LiveId" clId="{17477EA2-8F6D-4FE0-8C66-538EC482234D}" dt="2021-08-21T06:15:03.439" v="6649" actId="14100"/>
          <ac:spMkLst>
            <pc:docMk/>
            <pc:sldMk cId="1105648858" sldId="339"/>
            <ac:spMk id="96" creationId="{89D7D100-4950-49A1-95DE-ECDA7AE0B18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97" creationId="{E370B677-CA8F-4C2E-83B2-1847564532AD}"/>
          </ac:spMkLst>
        </pc:spChg>
        <pc:spChg chg="mod">
          <ac:chgData name="Sơn Đặng Thanh" userId="f113423d384ae626" providerId="LiveId" clId="{17477EA2-8F6D-4FE0-8C66-538EC482234D}" dt="2021-08-21T06:10:32.770" v="6571" actId="20577"/>
          <ac:spMkLst>
            <pc:docMk/>
            <pc:sldMk cId="1105648858" sldId="339"/>
            <ac:spMk id="98" creationId="{26CB2C3A-EC56-4E35-BBE6-E9CBE6BE0A0E}"/>
          </ac:spMkLst>
        </pc:spChg>
        <pc:spChg chg="mod">
          <ac:chgData name="Sơn Đặng Thanh" userId="f113423d384ae626" providerId="LiveId" clId="{17477EA2-8F6D-4FE0-8C66-538EC482234D}" dt="2021-08-21T06:12:53.014" v="6630" actId="20577"/>
          <ac:spMkLst>
            <pc:docMk/>
            <pc:sldMk cId="1105648858" sldId="339"/>
            <ac:spMk id="100" creationId="{3A28EC55-4AA7-49CD-9F82-337A97A901E2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3" creationId="{EF6A50FC-7ED4-4A60-8539-CF50576DA671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4" creationId="{C69C63B7-71BD-4BE7-A63C-CCFDAE0C69DA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5" creationId="{416C240E-7573-4316-B694-C85B18946B20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06" creationId="{FF09190C-EC36-4B75-AB6C-9CA5C14D3575}"/>
          </ac:spMkLst>
        </pc:spChg>
        <pc:spChg chg="mod">
          <ac:chgData name="Sơn Đặng Thanh" userId="f113423d384ae626" providerId="LiveId" clId="{17477EA2-8F6D-4FE0-8C66-538EC482234D}" dt="2021-08-21T06:14:58.926" v="6648" actId="14100"/>
          <ac:spMkLst>
            <pc:docMk/>
            <pc:sldMk cId="1105648858" sldId="339"/>
            <ac:spMk id="108" creationId="{ADAA52BB-ED54-4FB4-8C73-A566E6EE465B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1" creationId="{AD835F3C-A3CF-4531-B0D6-B13DFDEAA008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2" creationId="{37B9254F-28A1-48A6-BEB7-EB4046FA7A53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3" creationId="{09C4DB91-7C4F-45C4-B475-93E21DCD0B95}"/>
          </ac:spMkLst>
        </pc:spChg>
        <pc:spChg chg="mod">
          <ac:chgData name="Sơn Đặng Thanh" userId="f113423d384ae626" providerId="LiveId" clId="{17477EA2-8F6D-4FE0-8C66-538EC482234D}" dt="2021-08-21T06:13:07.652" v="6631"/>
          <ac:spMkLst>
            <pc:docMk/>
            <pc:sldMk cId="1105648858" sldId="339"/>
            <ac:spMk id="114" creationId="{34717C9D-80AE-429D-84E2-E0743E64C5A4}"/>
          </ac:spMkLst>
        </pc:spChg>
        <pc:spChg chg="mod">
          <ac:chgData name="Sơn Đặng Thanh" userId="f113423d384ae626" providerId="LiveId" clId="{17477EA2-8F6D-4FE0-8C66-538EC482234D}" dt="2021-08-21T06:16:24.883" v="6673" actId="14100"/>
          <ac:spMkLst>
            <pc:docMk/>
            <pc:sldMk cId="1105648858" sldId="339"/>
            <ac:spMk id="116" creationId="{0F7B225F-FF2C-4F61-BCE8-D6B58EAD2BE8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19" creationId="{BB45F451-6531-43EE-BCCA-83C1F1C716D3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0" creationId="{EC59DB0E-0FA2-404D-9ED2-41BD410CDF64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1" creationId="{B35ABEAB-BCDA-4DF1-89F6-7BBB4D8AB230}"/>
          </ac:spMkLst>
        </pc:spChg>
        <pc:spChg chg="mod">
          <ac:chgData name="Sơn Đặng Thanh" userId="f113423d384ae626" providerId="LiveId" clId="{17477EA2-8F6D-4FE0-8C66-538EC482234D}" dt="2021-08-21T06:15:17.578" v="6651"/>
          <ac:spMkLst>
            <pc:docMk/>
            <pc:sldMk cId="1105648858" sldId="339"/>
            <ac:spMk id="122" creationId="{B69C0931-112A-4C99-8A43-D65921B58A0D}"/>
          </ac:spMkLst>
        </pc:spChg>
        <pc:spChg chg="mod">
          <ac:chgData name="Sơn Đặng Thanh" userId="f113423d384ae626" providerId="LiveId" clId="{17477EA2-8F6D-4FE0-8C66-538EC482234D}" dt="2021-08-21T06:15:26.109" v="6653"/>
          <ac:spMkLst>
            <pc:docMk/>
            <pc:sldMk cId="1105648858" sldId="339"/>
            <ac:spMk id="124" creationId="{9A2D17B6-2DDD-446E-81CE-ED3CD4895833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7" creationId="{C9676B46-DD8F-44D7-9B12-D47EDA407FBA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8" creationId="{31D15338-5728-48BD-BAFE-BB7647F09978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29" creationId="{FA66E765-FF55-41E7-A12E-8CDAF88D436C}"/>
          </ac:spMkLst>
        </pc:spChg>
        <pc:spChg chg="mod">
          <ac:chgData name="Sơn Đặng Thanh" userId="f113423d384ae626" providerId="LiveId" clId="{17477EA2-8F6D-4FE0-8C66-538EC482234D}" dt="2021-08-21T06:10:09.326" v="6568"/>
          <ac:spMkLst>
            <pc:docMk/>
            <pc:sldMk cId="1105648858" sldId="339"/>
            <ac:spMk id="130" creationId="{A46A3D1E-0F5E-4E5E-9B15-5C3755CF1B68}"/>
          </ac:spMkLst>
        </pc:spChg>
        <pc:spChg chg="add del mod">
          <ac:chgData name="Sơn Đặng Thanh" userId="f113423d384ae626" providerId="LiveId" clId="{17477EA2-8F6D-4FE0-8C66-538EC482234D}" dt="2021-08-21T06:15:42.357" v="6654" actId="478"/>
          <ac:spMkLst>
            <pc:docMk/>
            <pc:sldMk cId="1105648858" sldId="339"/>
            <ac:spMk id="131" creationId="{1F6BCBEF-E534-4421-B509-B2D80610B70B}"/>
          </ac:spMkLst>
        </pc:spChg>
        <pc:grpChg chg="mod">
          <ac:chgData name="Sơn Đặng Thanh" userId="f113423d384ae626" providerId="LiveId" clId="{17477EA2-8F6D-4FE0-8C66-538EC482234D}" dt="2021-08-21T05:34:31.888" v="6414" actId="1037"/>
          <ac:grpSpMkLst>
            <pc:docMk/>
            <pc:sldMk cId="1105648858" sldId="339"/>
            <ac:grpSpMk id="2" creationId="{256DADFD-05FC-493D-BD99-33BCD54DE6FA}"/>
          </ac:grpSpMkLst>
        </pc:grpChg>
        <pc:grpChg chg="del">
          <ac:chgData name="Sơn Đặng Thanh" userId="f113423d384ae626" providerId="LiveId" clId="{17477EA2-8F6D-4FE0-8C66-538EC482234D}" dt="2021-08-21T05:33:59.031" v="6405" actId="478"/>
          <ac:grpSpMkLst>
            <pc:docMk/>
            <pc:sldMk cId="1105648858" sldId="339"/>
            <ac:grpSpMk id="11" creationId="{B50EE480-D3A1-4F3C-ABA5-88EFC49CA0AC}"/>
          </ac:grpSpMkLst>
        </pc:grpChg>
        <pc:grpChg chg="add mod">
          <ac:chgData name="Sơn Đặng Thanh" userId="f113423d384ae626" providerId="LiveId" clId="{17477EA2-8F6D-4FE0-8C66-538EC482234D}" dt="2021-08-21T06:03:00.439" v="6473" actId="1076"/>
          <ac:grpSpMkLst>
            <pc:docMk/>
            <pc:sldMk cId="1105648858" sldId="339"/>
            <ac:grpSpMk id="26" creationId="{98E8B919-EE5D-48AA-A5C5-09B395F5CCB6}"/>
          </ac:grpSpMkLst>
        </pc:grpChg>
        <pc:grpChg chg="mod">
          <ac:chgData name="Sơn Đặng Thanh" userId="f113423d384ae626" providerId="LiveId" clId="{17477EA2-8F6D-4FE0-8C66-538EC482234D}" dt="2021-08-21T05:35:46.400" v="6420" actId="1076"/>
          <ac:grpSpMkLst>
            <pc:docMk/>
            <pc:sldMk cId="1105648858" sldId="339"/>
            <ac:grpSpMk id="31" creationId="{683F43F2-EE7A-4228-8260-F3F306BEEF6E}"/>
          </ac:grpSpMkLst>
        </pc:grpChg>
        <pc:grpChg chg="add del mod">
          <ac:chgData name="Sơn Đặng Thanh" userId="f113423d384ae626" providerId="LiveId" clId="{17477EA2-8F6D-4FE0-8C66-538EC482234D}" dt="2021-08-21T05:35:49.358" v="6421" actId="478"/>
          <ac:grpSpMkLst>
            <pc:docMk/>
            <pc:sldMk cId="1105648858" sldId="339"/>
            <ac:grpSpMk id="36" creationId="{8DBAFE14-407A-4407-870E-E228862F30BD}"/>
          </ac:grpSpMkLst>
        </pc:grpChg>
        <pc:grpChg chg="add del mod">
          <ac:chgData name="Sơn Đặng Thanh" userId="f113423d384ae626" providerId="LiveId" clId="{17477EA2-8F6D-4FE0-8C66-538EC482234D}" dt="2021-08-21T05:37:54.605" v="6458" actId="478"/>
          <ac:grpSpMkLst>
            <pc:docMk/>
            <pc:sldMk cId="1105648858" sldId="339"/>
            <ac:grpSpMk id="46" creationId="{A09DDA43-3255-403A-A0FB-A29A81D92630}"/>
          </ac:grpSpMkLst>
        </pc:grpChg>
        <pc:grpChg chg="mod">
          <ac:chgData name="Sơn Đặng Thanh" userId="f113423d384ae626" providerId="LiveId" clId="{17477EA2-8F6D-4FE0-8C66-538EC482234D}" dt="2021-08-21T05:37:17.681" v="6450"/>
          <ac:grpSpMkLst>
            <pc:docMk/>
            <pc:sldMk cId="1105648858" sldId="339"/>
            <ac:grpSpMk id="49" creationId="{CFFE5A9E-2DAC-4F07-9FBA-1F10EFB45133}"/>
          </ac:grpSpMkLst>
        </pc:grpChg>
        <pc:grpChg chg="add del mod">
          <ac:chgData name="Sơn Đặng Thanh" userId="f113423d384ae626" providerId="LiveId" clId="{17477EA2-8F6D-4FE0-8C66-538EC482234D}" dt="2021-08-21T06:10:00.894" v="6566" actId="478"/>
          <ac:grpSpMkLst>
            <pc:docMk/>
            <pc:sldMk cId="1105648858" sldId="339"/>
            <ac:grpSpMk id="53" creationId="{E47BC387-9C10-4E61-9696-7FC0CE9B56E2}"/>
          </ac:grpSpMkLst>
        </pc:grpChg>
        <pc:grpChg chg="mod">
          <ac:chgData name="Sơn Đặng Thanh" userId="f113423d384ae626" providerId="LiveId" clId="{17477EA2-8F6D-4FE0-8C66-538EC482234D}" dt="2021-08-21T05:37:56.449" v="6459"/>
          <ac:grpSpMkLst>
            <pc:docMk/>
            <pc:sldMk cId="1105648858" sldId="339"/>
            <ac:grpSpMk id="56" creationId="{5E79F399-DCD8-4466-8AC4-B4182B8D354F}"/>
          </ac:grpSpMkLst>
        </pc:grpChg>
        <pc:grpChg chg="add mod">
          <ac:chgData name="Sơn Đặng Thanh" userId="f113423d384ae626" providerId="LiveId" clId="{17477EA2-8F6D-4FE0-8C66-538EC482234D}" dt="2021-08-21T06:06:08.479" v="6485" actId="1076"/>
          <ac:grpSpMkLst>
            <pc:docMk/>
            <pc:sldMk cId="1105648858" sldId="339"/>
            <ac:grpSpMk id="60" creationId="{B7405FF5-BE07-4DBD-8C8A-7A8B0DDC953B}"/>
          </ac:grpSpMkLst>
        </pc:grpChg>
        <pc:grpChg chg="mod">
          <ac:chgData name="Sơn Đặng Thanh" userId="f113423d384ae626" providerId="LiveId" clId="{17477EA2-8F6D-4FE0-8C66-538EC482234D}" dt="2021-08-21T06:05:46.330" v="6482"/>
          <ac:grpSpMkLst>
            <pc:docMk/>
            <pc:sldMk cId="1105648858" sldId="339"/>
            <ac:grpSpMk id="62" creationId="{FB390CA7-FF52-4755-8946-4E7C14A9C93F}"/>
          </ac:grpSpMkLst>
        </pc:grpChg>
        <pc:grpChg chg="mod">
          <ac:chgData name="Sơn Đặng Thanh" userId="f113423d384ae626" providerId="LiveId" clId="{17477EA2-8F6D-4FE0-8C66-538EC482234D}" dt="2021-08-21T06:05:46.330" v="6482"/>
          <ac:grpSpMkLst>
            <pc:docMk/>
            <pc:sldMk cId="1105648858" sldId="339"/>
            <ac:grpSpMk id="63" creationId="{854CDD3F-CDEB-4B00-9364-027C309800E3}"/>
          </ac:grpSpMkLst>
        </pc:grpChg>
        <pc:grpChg chg="add 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68" creationId="{760D95D9-5D23-4A89-8143-CAAF09E501E2}"/>
          </ac:grpSpMkLst>
        </pc:grpChg>
        <pc:grpChg chg="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70" creationId="{07FCCD88-779B-4DA5-9846-DE93700BCBAA}"/>
          </ac:grpSpMkLst>
        </pc:grpChg>
        <pc:grpChg chg="mod">
          <ac:chgData name="Sơn Đặng Thanh" userId="f113423d384ae626" providerId="LiveId" clId="{17477EA2-8F6D-4FE0-8C66-538EC482234D}" dt="2021-08-21T06:06:32.119" v="6491"/>
          <ac:grpSpMkLst>
            <pc:docMk/>
            <pc:sldMk cId="1105648858" sldId="339"/>
            <ac:grpSpMk id="71" creationId="{A64CC839-C534-4DCC-BE86-A46DAB9D59A1}"/>
          </ac:grpSpMkLst>
        </pc:grpChg>
        <pc:grpChg chg="add mod">
          <ac:chgData name="Sơn Đặng Thanh" userId="f113423d384ae626" providerId="LiveId" clId="{17477EA2-8F6D-4FE0-8C66-538EC482234D}" dt="2021-08-21T06:09:30.788" v="6561" actId="1036"/>
          <ac:grpSpMkLst>
            <pc:docMk/>
            <pc:sldMk cId="1105648858" sldId="339"/>
            <ac:grpSpMk id="76" creationId="{4E9CCAEB-D241-4F27-A2F9-0609C3BB9D5A}"/>
          </ac:grpSpMkLst>
        </pc:grpChg>
        <pc:grpChg chg="mod">
          <ac:chgData name="Sơn Đặng Thanh" userId="f113423d384ae626" providerId="LiveId" clId="{17477EA2-8F6D-4FE0-8C66-538EC482234D}" dt="2021-08-21T06:08:46.614" v="6550"/>
          <ac:grpSpMkLst>
            <pc:docMk/>
            <pc:sldMk cId="1105648858" sldId="339"/>
            <ac:grpSpMk id="78" creationId="{B5323866-0105-4AE5-82F5-C968438D0C44}"/>
          </ac:grpSpMkLst>
        </pc:grpChg>
        <pc:grpChg chg="mod">
          <ac:chgData name="Sơn Đặng Thanh" userId="f113423d384ae626" providerId="LiveId" clId="{17477EA2-8F6D-4FE0-8C66-538EC482234D}" dt="2021-08-21T06:08:46.614" v="6550"/>
          <ac:grpSpMkLst>
            <pc:docMk/>
            <pc:sldMk cId="1105648858" sldId="339"/>
            <ac:grpSpMk id="79" creationId="{BCB18911-00B8-4C55-A8C6-4F39296EC92C}"/>
          </ac:grpSpMkLst>
        </pc:grpChg>
        <pc:grpChg chg="add 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4" creationId="{1ABF3EDA-CDB8-41E8-BE6F-E02B088D9C6F}"/>
          </ac:grpSpMkLst>
        </pc:grpChg>
        <pc:grpChg chg="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6" creationId="{D26DAC10-3ADC-42B8-83B4-24F23EBCEE88}"/>
          </ac:grpSpMkLst>
        </pc:grpChg>
        <pc:grpChg chg="mod">
          <ac:chgData name="Sơn Đặng Thanh" userId="f113423d384ae626" providerId="LiveId" clId="{17477EA2-8F6D-4FE0-8C66-538EC482234D}" dt="2021-08-21T06:09:17.047" v="6559"/>
          <ac:grpSpMkLst>
            <pc:docMk/>
            <pc:sldMk cId="1105648858" sldId="339"/>
            <ac:grpSpMk id="87" creationId="{4E0145DC-C14F-4DD7-B3EC-9FDC22219BB1}"/>
          </ac:grpSpMkLst>
        </pc:grpChg>
        <pc:grpChg chg="add mod">
          <ac:chgData name="Sơn Đặng Thanh" userId="f113423d384ae626" providerId="LiveId" clId="{17477EA2-8F6D-4FE0-8C66-538EC482234D}" dt="2021-08-21T06:14:47.223" v="6647" actId="14100"/>
          <ac:grpSpMkLst>
            <pc:docMk/>
            <pc:sldMk cId="1105648858" sldId="339"/>
            <ac:grpSpMk id="92" creationId="{70E33E3E-D9EF-43F6-B183-72AD724311DB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95" creationId="{26644CB3-912D-43F5-8028-B8C9D833AB77}"/>
          </ac:grpSpMkLst>
        </pc:grpChg>
        <pc:grpChg chg="add mod">
          <ac:chgData name="Sơn Đặng Thanh" userId="f113423d384ae626" providerId="LiveId" clId="{17477EA2-8F6D-4FE0-8C66-538EC482234D}" dt="2021-08-21T06:10:30.016" v="6569" actId="1076"/>
          <ac:grpSpMkLst>
            <pc:docMk/>
            <pc:sldMk cId="1105648858" sldId="339"/>
            <ac:grpSpMk id="99" creationId="{7B88712F-8BA6-4624-93A9-EE3A880D4B09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01" creationId="{710F68B3-74DB-40B4-8139-A6EDDF060E22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02" creationId="{03D0B5C6-CA5F-41B8-BCB2-19CF28874CEA}"/>
          </ac:grpSpMkLst>
        </pc:grpChg>
        <pc:grpChg chg="add mod">
          <ac:chgData name="Sơn Đặng Thanh" userId="f113423d384ae626" providerId="LiveId" clId="{17477EA2-8F6D-4FE0-8C66-538EC482234D}" dt="2021-08-21T06:15:54.461" v="6659" actId="1035"/>
          <ac:grpSpMkLst>
            <pc:docMk/>
            <pc:sldMk cId="1105648858" sldId="339"/>
            <ac:grpSpMk id="107" creationId="{283413BF-3FB6-4DEA-9C32-5583DA8AD61D}"/>
          </ac:grpSpMkLst>
        </pc:grpChg>
        <pc:grpChg chg="mod">
          <ac:chgData name="Sơn Đặng Thanh" userId="f113423d384ae626" providerId="LiveId" clId="{17477EA2-8F6D-4FE0-8C66-538EC482234D}" dt="2021-08-21T06:13:07.652" v="6631"/>
          <ac:grpSpMkLst>
            <pc:docMk/>
            <pc:sldMk cId="1105648858" sldId="339"/>
            <ac:grpSpMk id="109" creationId="{419DF94B-9851-4C15-9193-0149671FDAFA}"/>
          </ac:grpSpMkLst>
        </pc:grpChg>
        <pc:grpChg chg="mod">
          <ac:chgData name="Sơn Đặng Thanh" userId="f113423d384ae626" providerId="LiveId" clId="{17477EA2-8F6D-4FE0-8C66-538EC482234D}" dt="2021-08-21T06:13:07.652" v="6631"/>
          <ac:grpSpMkLst>
            <pc:docMk/>
            <pc:sldMk cId="1105648858" sldId="339"/>
            <ac:grpSpMk id="110" creationId="{F2B81BAF-C696-4C0D-927B-28C8EF296D49}"/>
          </ac:grpSpMkLst>
        </pc:grpChg>
        <pc:grpChg chg="add mod">
          <ac:chgData name="Sơn Đặng Thanh" userId="f113423d384ae626" providerId="LiveId" clId="{17477EA2-8F6D-4FE0-8C66-538EC482234D}" dt="2021-08-21T06:16:02.792" v="6666" actId="1035"/>
          <ac:grpSpMkLst>
            <pc:docMk/>
            <pc:sldMk cId="1105648858" sldId="339"/>
            <ac:grpSpMk id="115" creationId="{DECB7B46-39EB-483A-BBB3-CD7EC0F04230}"/>
          </ac:grpSpMkLst>
        </pc:grpChg>
        <pc:grpChg chg="mod">
          <ac:chgData name="Sơn Đặng Thanh" userId="f113423d384ae626" providerId="LiveId" clId="{17477EA2-8F6D-4FE0-8C66-538EC482234D}" dt="2021-08-21T06:15:17.578" v="6651"/>
          <ac:grpSpMkLst>
            <pc:docMk/>
            <pc:sldMk cId="1105648858" sldId="339"/>
            <ac:grpSpMk id="117" creationId="{C26DAB48-C545-4905-93DD-27BAF5645483}"/>
          </ac:grpSpMkLst>
        </pc:grpChg>
        <pc:grpChg chg="mod">
          <ac:chgData name="Sơn Đặng Thanh" userId="f113423d384ae626" providerId="LiveId" clId="{17477EA2-8F6D-4FE0-8C66-538EC482234D}" dt="2021-08-21T06:15:17.578" v="6651"/>
          <ac:grpSpMkLst>
            <pc:docMk/>
            <pc:sldMk cId="1105648858" sldId="339"/>
            <ac:grpSpMk id="118" creationId="{FE2641EA-5A8C-404D-AB36-7D2E088F7285}"/>
          </ac:grpSpMkLst>
        </pc:grpChg>
        <pc:grpChg chg="add mod">
          <ac:chgData name="Sơn Đặng Thanh" userId="f113423d384ae626" providerId="LiveId" clId="{17477EA2-8F6D-4FE0-8C66-538EC482234D}" dt="2021-08-21T06:16:30.714" v="6682" actId="1035"/>
          <ac:grpSpMkLst>
            <pc:docMk/>
            <pc:sldMk cId="1105648858" sldId="339"/>
            <ac:grpSpMk id="123" creationId="{B28927AE-48F9-402F-A8F9-2493738D229D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25" creationId="{BA6579B0-22AC-4858-B7BC-AA01432BA5E6}"/>
          </ac:grpSpMkLst>
        </pc:grpChg>
        <pc:grpChg chg="mod">
          <ac:chgData name="Sơn Đặng Thanh" userId="f113423d384ae626" providerId="LiveId" clId="{17477EA2-8F6D-4FE0-8C66-538EC482234D}" dt="2021-08-21T06:10:09.326" v="6568"/>
          <ac:grpSpMkLst>
            <pc:docMk/>
            <pc:sldMk cId="1105648858" sldId="339"/>
            <ac:grpSpMk id="126" creationId="{6E4140DA-9722-4B56-B30B-EA0019D0D9D3}"/>
          </ac:grpSpMkLst>
        </pc:grpChg>
        <pc:graphicFrameChg chg="add del mod">
          <ac:chgData name="Sơn Đặng Thanh" userId="f113423d384ae626" providerId="LiveId" clId="{17477EA2-8F6D-4FE0-8C66-538EC482234D}" dt="2021-08-21T05:32:55.704" v="6381"/>
          <ac:graphicFrameMkLst>
            <pc:docMk/>
            <pc:sldMk cId="1105648858" sldId="339"/>
            <ac:graphicFrameMk id="8" creationId="{64BB06C7-5905-4FA7-9574-ABBC42A75782}"/>
          </ac:graphicFrameMkLst>
        </pc:graphicFrameChg>
        <pc:picChg chg="del">
          <ac:chgData name="Sơn Đặng Thanh" userId="f113423d384ae626" providerId="LiveId" clId="{17477EA2-8F6D-4FE0-8C66-538EC482234D}" dt="2021-08-21T05:33:59.031" v="6405" actId="478"/>
          <ac:picMkLst>
            <pc:docMk/>
            <pc:sldMk cId="1105648858" sldId="339"/>
            <ac:picMk id="22" creationId="{0C0D7339-E872-4788-9565-C39258D0E364}"/>
          </ac:picMkLst>
        </pc:picChg>
        <pc:picChg chg="del">
          <ac:chgData name="Sơn Đặng Thanh" userId="f113423d384ae626" providerId="LiveId" clId="{17477EA2-8F6D-4FE0-8C66-538EC482234D}" dt="2021-08-21T05:33:59.031" v="6405" actId="478"/>
          <ac:picMkLst>
            <pc:docMk/>
            <pc:sldMk cId="1105648858" sldId="339"/>
            <ac:picMk id="28" creationId="{B9F3141D-51BA-482F-A23C-50454BBEEA09}"/>
          </ac:picMkLst>
        </pc:picChg>
        <pc:picChg chg="add del mod">
          <ac:chgData name="Sơn Đặng Thanh" userId="f113423d384ae626" providerId="LiveId" clId="{17477EA2-8F6D-4FE0-8C66-538EC482234D}" dt="2021-08-21T06:02:38.503" v="6471" actId="478"/>
          <ac:picMkLst>
            <pc:docMk/>
            <pc:sldMk cId="1105648858" sldId="339"/>
            <ac:picMk id="35" creationId="{D37BE035-B8BB-4CE1-BBCF-00E87A0ADFD4}"/>
          </ac:picMkLst>
        </pc:picChg>
      </pc:sldChg>
      <pc:sldChg chg="add del">
        <pc:chgData name="Sơn Đặng Thanh" userId="f113423d384ae626" providerId="LiveId" clId="{17477EA2-8F6D-4FE0-8C66-538EC482234D}" dt="2021-08-21T08:26:35.040" v="7659" actId="47"/>
        <pc:sldMkLst>
          <pc:docMk/>
          <pc:sldMk cId="303007057" sldId="340"/>
        </pc:sldMkLst>
      </pc:sldChg>
      <pc:sldMasterChg chg="delSldLayout">
        <pc:chgData name="Sơn Đặng Thanh" userId="f113423d384ae626" providerId="LiveId" clId="{17477EA2-8F6D-4FE0-8C66-538EC482234D}" dt="2021-08-21T05:17:38.529" v="6166" actId="47"/>
        <pc:sldMasterMkLst>
          <pc:docMk/>
          <pc:sldMasterMk cId="2333140210" sldId="2147483738"/>
        </pc:sldMasterMkLst>
        <pc:sldLayoutChg chg="del">
          <pc:chgData name="Sơn Đặng Thanh" userId="f113423d384ae626" providerId="LiveId" clId="{17477EA2-8F6D-4FE0-8C66-538EC482234D}" dt="2021-08-21T05:17:38.529" v="6166" actId="47"/>
          <pc:sldLayoutMkLst>
            <pc:docMk/>
            <pc:sldMasterMk cId="2333140210" sldId="2147483738"/>
            <pc:sldLayoutMk cId="3133900474" sldId="214748375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80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074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751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87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47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48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94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632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58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451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3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47.png"/><Relationship Id="rId7" Type="http://schemas.openxmlformats.org/officeDocument/2006/relationships/image" Target="../media/image32.png"/><Relationship Id="rId12" Type="http://schemas.openxmlformats.org/officeDocument/2006/relationships/image" Target="../media/image46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41.png"/><Relationship Id="rId5" Type="http://schemas.openxmlformats.org/officeDocument/2006/relationships/image" Target="../media/image49.png"/><Relationship Id="rId10" Type="http://schemas.openxmlformats.org/officeDocument/2006/relationships/image" Target="../media/image33.jpeg"/><Relationship Id="rId4" Type="http://schemas.openxmlformats.org/officeDocument/2006/relationships/image" Target="../media/image48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55.png"/><Relationship Id="rId3" Type="http://schemas.openxmlformats.org/officeDocument/2006/relationships/image" Target="../media/image56.png"/><Relationship Id="rId7" Type="http://schemas.openxmlformats.org/officeDocument/2006/relationships/image" Target="../media/image32.png"/><Relationship Id="rId12" Type="http://schemas.openxmlformats.org/officeDocument/2006/relationships/image" Target="../media/image54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53.png"/><Relationship Id="rId5" Type="http://schemas.openxmlformats.org/officeDocument/2006/relationships/image" Target="../media/image58.png"/><Relationship Id="rId10" Type="http://schemas.openxmlformats.org/officeDocument/2006/relationships/image" Target="../media/image52.png"/><Relationship Id="rId4" Type="http://schemas.openxmlformats.org/officeDocument/2006/relationships/image" Target="../media/image57.png"/><Relationship Id="rId9" Type="http://schemas.openxmlformats.org/officeDocument/2006/relationships/image" Target="../media/image51.png"/><Relationship Id="rId1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72.png"/><Relationship Id="rId7" Type="http://schemas.openxmlformats.org/officeDocument/2006/relationships/image" Target="../media/image32.png"/><Relationship Id="rId12" Type="http://schemas.openxmlformats.org/officeDocument/2006/relationships/image" Target="../media/image6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62.emf"/><Relationship Id="rId5" Type="http://schemas.openxmlformats.org/officeDocument/2006/relationships/image" Target="../media/image74.png"/><Relationship Id="rId10" Type="http://schemas.openxmlformats.org/officeDocument/2006/relationships/image" Target="../media/image63.png"/><Relationship Id="rId4" Type="http://schemas.openxmlformats.org/officeDocument/2006/relationships/image" Target="../media/image73.png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4.png"/><Relationship Id="rId10" Type="http://schemas.openxmlformats.org/officeDocument/2006/relationships/image" Target="../media/image66.wmf"/><Relationship Id="rId19" Type="http://schemas.openxmlformats.org/officeDocument/2006/relationships/image" Target="../media/image68.png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11" Type="http://schemas.openxmlformats.org/officeDocument/2006/relationships/image" Target="../media/image71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8.png"/><Relationship Id="rId3" Type="http://schemas.openxmlformats.org/officeDocument/2006/relationships/image" Target="../media/image106.png"/><Relationship Id="rId7" Type="http://schemas.openxmlformats.org/officeDocument/2006/relationships/image" Target="../media/image79.png"/><Relationship Id="rId12" Type="http://schemas.openxmlformats.org/officeDocument/2006/relationships/image" Target="../media/image9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png"/><Relationship Id="rId11" Type="http://schemas.openxmlformats.org/officeDocument/2006/relationships/image" Target="../media/image83.png"/><Relationship Id="rId5" Type="http://schemas.openxmlformats.org/officeDocument/2006/relationships/image" Target="../media/image108.png"/><Relationship Id="rId15" Type="http://schemas.openxmlformats.org/officeDocument/2006/relationships/image" Target="../media/image103.png"/><Relationship Id="rId10" Type="http://schemas.openxmlformats.org/officeDocument/2006/relationships/image" Target="../media/image82.png"/><Relationship Id="rId4" Type="http://schemas.openxmlformats.org/officeDocument/2006/relationships/image" Target="../media/image107.png"/><Relationship Id="rId9" Type="http://schemas.openxmlformats.org/officeDocument/2006/relationships/image" Target="../media/image81.png"/><Relationship Id="rId1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61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4.jpe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png"/><Relationship Id="rId5" Type="http://schemas.openxmlformats.org/officeDocument/2006/relationships/image" Target="../media/image155.png"/><Relationship Id="rId4" Type="http://schemas.openxmlformats.org/officeDocument/2006/relationships/image" Target="../media/image15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3.png"/><Relationship Id="rId5" Type="http://schemas.openxmlformats.org/officeDocument/2006/relationships/image" Target="../media/image112.png"/><Relationship Id="rId4" Type="http://schemas.openxmlformats.org/officeDocument/2006/relationships/image" Target="../media/image1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3" Type="http://schemas.openxmlformats.org/officeDocument/2006/relationships/image" Target="../media/image1120.png"/><Relationship Id="rId7" Type="http://schemas.openxmlformats.org/officeDocument/2006/relationships/image" Target="../media/image110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7.png"/><Relationship Id="rId4" Type="http://schemas.openxmlformats.org/officeDocument/2006/relationships/image" Target="../media/image176.png"/><Relationship Id="rId9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3.png"/><Relationship Id="rId7" Type="http://schemas.openxmlformats.org/officeDocument/2006/relationships/image" Target="../media/image156.png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5.png"/><Relationship Id="rId11" Type="http://schemas.openxmlformats.org/officeDocument/2006/relationships/image" Target="../media/image115.png"/><Relationship Id="rId5" Type="http://schemas.openxmlformats.org/officeDocument/2006/relationships/image" Target="../media/image176.png"/><Relationship Id="rId10" Type="http://schemas.openxmlformats.org/officeDocument/2006/relationships/image" Target="../media/image160.png"/><Relationship Id="rId4" Type="http://schemas.openxmlformats.org/officeDocument/2006/relationships/image" Target="../media/image184.png"/><Relationship Id="rId9" Type="http://schemas.openxmlformats.org/officeDocument/2006/relationships/image" Target="../media/image18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180.png"/><Relationship Id="rId3" Type="http://schemas.openxmlformats.org/officeDocument/2006/relationships/image" Target="../media/image32.png"/><Relationship Id="rId7" Type="http://schemas.openxmlformats.org/officeDocument/2006/relationships/image" Target="../media/image177.png"/><Relationship Id="rId12" Type="http://schemas.openxmlformats.org/officeDocument/2006/relationships/image" Target="../media/image17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11" Type="http://schemas.openxmlformats.org/officeDocument/2006/relationships/image" Target="../media/image199.png"/><Relationship Id="rId5" Type="http://schemas.openxmlformats.org/officeDocument/2006/relationships/image" Target="../media/image174.png"/><Relationship Id="rId10" Type="http://schemas.openxmlformats.org/officeDocument/2006/relationships/image" Target="../media/image198.png"/><Relationship Id="rId4" Type="http://schemas.openxmlformats.org/officeDocument/2006/relationships/image" Target="../media/image1600.png"/><Relationship Id="rId9" Type="http://schemas.openxmlformats.org/officeDocument/2006/relationships/image" Target="../media/image19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5.png"/><Relationship Id="rId11" Type="http://schemas.openxmlformats.org/officeDocument/2006/relationships/image" Target="../media/image116.emf"/><Relationship Id="rId5" Type="http://schemas.openxmlformats.org/officeDocument/2006/relationships/image" Target="../media/image204.png"/><Relationship Id="rId10" Type="http://schemas.openxmlformats.org/officeDocument/2006/relationships/image" Target="../media/image209.png"/><Relationship Id="rId4" Type="http://schemas.openxmlformats.org/officeDocument/2006/relationships/image" Target="../media/image203.png"/><Relationship Id="rId9" Type="http://schemas.openxmlformats.org/officeDocument/2006/relationships/image" Target="../media/image20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167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13" Type="http://schemas.openxmlformats.org/officeDocument/2006/relationships/image" Target="../media/image226.png"/><Relationship Id="rId3" Type="http://schemas.openxmlformats.org/officeDocument/2006/relationships/image" Target="../media/image32.png"/><Relationship Id="rId7" Type="http://schemas.openxmlformats.org/officeDocument/2006/relationships/image" Target="../media/image220.png"/><Relationship Id="rId12" Type="http://schemas.openxmlformats.org/officeDocument/2006/relationships/image" Target="../media/image22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11" Type="http://schemas.openxmlformats.org/officeDocument/2006/relationships/image" Target="../media/image224.png"/><Relationship Id="rId5" Type="http://schemas.openxmlformats.org/officeDocument/2006/relationships/image" Target="../media/image218.png"/><Relationship Id="rId10" Type="http://schemas.openxmlformats.org/officeDocument/2006/relationships/image" Target="../media/image223.png"/><Relationship Id="rId4" Type="http://schemas.openxmlformats.org/officeDocument/2006/relationships/image" Target="../media/image217.png"/><Relationship Id="rId9" Type="http://schemas.openxmlformats.org/officeDocument/2006/relationships/image" Target="../media/image22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227.png"/><Relationship Id="rId7" Type="http://schemas.openxmlformats.org/officeDocument/2006/relationships/image" Target="../media/image3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11" Type="http://schemas.openxmlformats.org/officeDocument/2006/relationships/image" Target="../media/image178.png"/><Relationship Id="rId5" Type="http://schemas.openxmlformats.org/officeDocument/2006/relationships/image" Target="../media/image229.png"/><Relationship Id="rId10" Type="http://schemas.openxmlformats.org/officeDocument/2006/relationships/image" Target="../media/image182.png"/><Relationship Id="rId4" Type="http://schemas.openxmlformats.org/officeDocument/2006/relationships/image" Target="../media/image228.png"/><Relationship Id="rId9" Type="http://schemas.openxmlformats.org/officeDocument/2006/relationships/image" Target="../media/image23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2.png"/><Relationship Id="rId3" Type="http://schemas.openxmlformats.org/officeDocument/2006/relationships/image" Target="../media/image235.png"/><Relationship Id="rId7" Type="http://schemas.openxmlformats.org/officeDocument/2006/relationships/image" Target="../media/image32.png"/><Relationship Id="rId12" Type="http://schemas.openxmlformats.org/officeDocument/2006/relationships/image" Target="../media/image19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png"/><Relationship Id="rId11" Type="http://schemas.openxmlformats.org/officeDocument/2006/relationships/image" Target="../media/image242.png"/><Relationship Id="rId5" Type="http://schemas.openxmlformats.org/officeDocument/2006/relationships/image" Target="../media/image237.png"/><Relationship Id="rId10" Type="http://schemas.openxmlformats.org/officeDocument/2006/relationships/image" Target="../media/image190.png"/><Relationship Id="rId4" Type="http://schemas.openxmlformats.org/officeDocument/2006/relationships/image" Target="../media/image236.png"/><Relationship Id="rId9" Type="http://schemas.openxmlformats.org/officeDocument/2006/relationships/image" Target="../media/image240.png"/><Relationship Id="rId14" Type="http://schemas.openxmlformats.org/officeDocument/2006/relationships/image" Target="../media/image1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53.png"/><Relationship Id="rId3" Type="http://schemas.openxmlformats.org/officeDocument/2006/relationships/image" Target="../media/image18.jpeg"/><Relationship Id="rId7" Type="http://schemas.openxmlformats.org/officeDocument/2006/relationships/image" Target="../media/image248.png"/><Relationship Id="rId12" Type="http://schemas.openxmlformats.org/officeDocument/2006/relationships/image" Target="../media/image194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11" Type="http://schemas.openxmlformats.org/officeDocument/2006/relationships/image" Target="../media/image251.png"/><Relationship Id="rId5" Type="http://schemas.openxmlformats.org/officeDocument/2006/relationships/image" Target="../media/image246.png"/><Relationship Id="rId15" Type="http://schemas.openxmlformats.org/officeDocument/2006/relationships/image" Target="../media/image195.png"/><Relationship Id="rId10" Type="http://schemas.openxmlformats.org/officeDocument/2006/relationships/image" Target="../media/image250.png"/><Relationship Id="rId4" Type="http://schemas.openxmlformats.org/officeDocument/2006/relationships/image" Target="../media/image245.png"/><Relationship Id="rId9" Type="http://schemas.openxmlformats.org/officeDocument/2006/relationships/image" Target="../media/image249.png"/><Relationship Id="rId14" Type="http://schemas.openxmlformats.org/officeDocument/2006/relationships/image" Target="../media/image2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25749" y="1616348"/>
            <a:ext cx="1739518" cy="1569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</a:p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VÀ VẼ ĐỒ THỊ HÀM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6531" y="4446051"/>
              <a:ext cx="12091712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CỰC TRỊ CỦA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829163" y="1591402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8" y="5796146"/>
            <a:ext cx="11342305" cy="907184"/>
            <a:chOff x="7459670" y="7086600"/>
            <a:chExt cx="11343620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71083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CỰC ĐẠI, CỰC TIỂU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4" y="10058400"/>
            <a:ext cx="12964545" cy="929775"/>
            <a:chOff x="7459670" y="8524495"/>
            <a:chExt cx="12966045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13332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 KIỆN ĐỦ ĐỂ HÀM SỐ CÓ CỰC TRỊ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1597797"/>
            <a:ext cx="8596363" cy="942109"/>
            <a:chOff x="7459670" y="9982200"/>
            <a:chExt cx="8597360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696457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 TẮC TÌM CỰC TRỊ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139226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587026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ý</a:t>
              </a: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64339" y="5427544"/>
            <a:ext cx="24135157" cy="8288456"/>
            <a:chOff x="48567" y="4381499"/>
            <a:chExt cx="23281911" cy="8288456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1555"/>
              <a:ext cx="22945167" cy="772840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85617" y="406020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611361" y="415937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94430" y="1533516"/>
            <a:ext cx="23905066" cy="2442822"/>
            <a:chOff x="923003" y="3917552"/>
            <a:chExt cx="23905066" cy="2442822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55858" cy="19335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703717" y="6923876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𝒇</m:t>
                    </m:r>
                    <m:r>
                      <a:rPr lang="nl-NL" sz="4400" b="1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=±</m:t>
                    </m:r>
                    <m:r>
                      <a:rPr lang="nl-NL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17" y="6923876"/>
                <a:ext cx="18891412" cy="769441"/>
              </a:xfrm>
              <a:prstGeom prst="rect">
                <a:avLst/>
              </a:prstGeom>
              <a:blipFill>
                <a:blip r:embed="rId8"/>
                <a:stretch>
                  <a:fillRect l="-129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1094871" y="2081457"/>
                <a:ext cx="23046924" cy="1848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Cho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ạo hà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∀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điểm cực trị của hàm số đã cho là: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871" y="2081457"/>
                <a:ext cx="23046924" cy="1848711"/>
              </a:xfrm>
              <a:prstGeom prst="rect">
                <a:avLst/>
              </a:prstGeom>
              <a:blipFill>
                <a:blip r:embed="rId9"/>
                <a:stretch>
                  <a:fillRect l="-1085" b="-14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B4E0B553-0771-422D-9FBE-FE97F2807163}"/>
              </a:ext>
            </a:extLst>
          </p:cNvPr>
          <p:cNvSpPr txBox="1"/>
          <p:nvPr/>
        </p:nvSpPr>
        <p:spPr>
          <a:xfrm>
            <a:off x="1722767" y="7854527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701DA96-DA8C-4558-8608-03EC85163C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16368" y="8320314"/>
            <a:ext cx="11826917" cy="4190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46FB656-BFF0-4E9C-8BA9-C8A323099CCA}"/>
                  </a:ext>
                </a:extLst>
              </p:cNvPr>
              <p:cNvSpPr txBox="1"/>
              <p:nvPr/>
            </p:nvSpPr>
            <p:spPr>
              <a:xfrm>
                <a:off x="457287" y="12709452"/>
                <a:ext cx="2346942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cực trị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6FB656-BFF0-4E9C-8BA9-C8A323099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87" y="12709452"/>
                <a:ext cx="23469426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5AA5AAA9-3CB7-44FC-8A6A-DB17734D5068}"/>
                  </a:ext>
                </a:extLst>
              </p:cNvPr>
              <p:cNvSpPr txBox="1"/>
              <p:nvPr/>
            </p:nvSpPr>
            <p:spPr>
              <a:xfrm>
                <a:off x="2485002" y="6139185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AA5AAA9-3CB7-44FC-8A6A-DB17734D5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002" y="6139185"/>
                <a:ext cx="12572999" cy="774571"/>
              </a:xfrm>
              <a:prstGeom prst="rect">
                <a:avLst/>
              </a:prstGeom>
              <a:blipFill>
                <a:blip r:embed="rId12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57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0813" y="5169687"/>
            <a:ext cx="23862374" cy="8641563"/>
            <a:chOff x="48567" y="4381499"/>
            <a:chExt cx="23018772" cy="8641563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6"/>
              <a:ext cx="22682027" cy="80815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614890" y="3923885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𝟓</m:t>
                          </m:r>
                          <m:r>
                            <a:rPr lang="en-US" sz="4400" b="1" i="1">
                              <a:latin typeface="Cambria Math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r="-3672"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e>
                      </m:d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𝟎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47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r="-2200"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625963" y="402462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0813" y="1607838"/>
            <a:ext cx="23905066" cy="2116164"/>
            <a:chOff x="923003" y="3917552"/>
            <a:chExt cx="23905066" cy="21161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55858" cy="160685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195980" y="6368201"/>
                <a:ext cx="2327552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980" y="6368201"/>
                <a:ext cx="23275523" cy="769441"/>
              </a:xfrm>
              <a:prstGeom prst="rect">
                <a:avLst/>
              </a:prstGeom>
              <a:blipFill>
                <a:blip r:embed="rId8"/>
                <a:stretch>
                  <a:fillRect l="-104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1427002" y="2138251"/>
                <a:ext cx="22738877" cy="1505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002" y="2138251"/>
                <a:ext cx="22738877" cy="1505605"/>
              </a:xfrm>
              <a:prstGeom prst="rect">
                <a:avLst/>
              </a:prstGeom>
              <a:blipFill>
                <a:blip r:embed="rId9"/>
                <a:stretch>
                  <a:fillRect l="-1072" t="-8097" b="-17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B4E0B553-0771-422D-9FBE-FE97F2807163}"/>
                  </a:ext>
                </a:extLst>
              </p:cNvPr>
              <p:cNvSpPr txBox="1"/>
              <p:nvPr/>
            </p:nvSpPr>
            <p:spPr>
              <a:xfrm>
                <a:off x="1213313" y="9551293"/>
                <a:ext cx="22909874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eo Vi-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4E0B553-0771-422D-9FBE-FE97F2807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313" y="9551293"/>
                <a:ext cx="22909874" cy="1850956"/>
              </a:xfrm>
              <a:prstGeom prst="rect">
                <a:avLst/>
              </a:prstGeom>
              <a:blipFill>
                <a:blip r:embed="rId10"/>
                <a:stretch>
                  <a:fillRect l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46FB656-BFF0-4E9C-8BA9-C8A323099CCA}"/>
                  </a:ext>
                </a:extLst>
              </p:cNvPr>
              <p:cNvSpPr txBox="1"/>
              <p:nvPr/>
            </p:nvSpPr>
            <p:spPr>
              <a:xfrm>
                <a:off x="957225" y="12817579"/>
                <a:ext cx="227495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𝟗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6FB656-BFF0-4E9C-8BA9-C8A323099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25" y="12817579"/>
                <a:ext cx="22749599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886BD6B8-792E-445B-81D9-907ECDBE5F7A}"/>
                  </a:ext>
                </a:extLst>
              </p:cNvPr>
              <p:cNvSpPr txBox="1"/>
              <p:nvPr/>
            </p:nvSpPr>
            <p:spPr>
              <a:xfrm>
                <a:off x="1213313" y="11626479"/>
                <a:ext cx="22743195" cy="8131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𝟑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86BD6B8-792E-445B-81D9-907ECDBE5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313" y="11626479"/>
                <a:ext cx="22743195" cy="813171"/>
              </a:xfrm>
              <a:prstGeom prst="rect">
                <a:avLst/>
              </a:prstGeom>
              <a:blipFill>
                <a:blip r:embed="rId12"/>
                <a:stretch>
                  <a:fillRect l="-1072" t="-11940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EA239F9A-0231-4616-9EE8-0416957C9481}"/>
                  </a:ext>
                </a:extLst>
              </p:cNvPr>
              <p:cNvSpPr txBox="1"/>
              <p:nvPr/>
            </p:nvSpPr>
            <p:spPr>
              <a:xfrm>
                <a:off x="1194263" y="8172450"/>
                <a:ext cx="23275523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A239F9A-0231-4616-9EE8-0416957C9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263" y="8172450"/>
                <a:ext cx="23275523" cy="1499449"/>
              </a:xfrm>
              <a:prstGeom prst="rect">
                <a:avLst/>
              </a:prstGeom>
              <a:blipFill>
                <a:blip r:embed="rId13"/>
                <a:stretch>
                  <a:fillRect l="-1074" t="-8943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5FEACC92-085D-4C7F-8B2C-0B236361A13A}"/>
                  </a:ext>
                </a:extLst>
              </p:cNvPr>
              <p:cNvSpPr txBox="1"/>
              <p:nvPr/>
            </p:nvSpPr>
            <p:spPr>
              <a:xfrm>
                <a:off x="1214206" y="7219950"/>
                <a:ext cx="23275523" cy="822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FEACC92-085D-4C7F-8B2C-0B236361A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206" y="7219950"/>
                <a:ext cx="23275523" cy="822341"/>
              </a:xfrm>
              <a:prstGeom prst="rect">
                <a:avLst/>
              </a:prstGeom>
              <a:blipFill>
                <a:blip r:embed="rId14"/>
                <a:stretch>
                  <a:fillRect l="-1048" t="-1407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31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7" grpId="0"/>
      <p:bldP spid="40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">
            <a:extLst>
              <a:ext uri="{FF2B5EF4-FFF2-40B4-BE49-F238E27FC236}">
                <a16:creationId xmlns:a16="http://schemas.microsoft.com/office/drawing/2014/main" xmlns="" id="{6F0CFED8-6254-4EC3-917E-8DB528379D0D}"/>
              </a:ext>
            </a:extLst>
          </p:cNvPr>
          <p:cNvSpPr/>
          <p:nvPr/>
        </p:nvSpPr>
        <p:spPr>
          <a:xfrm>
            <a:off x="6858000" y="4191000"/>
            <a:ext cx="11303000" cy="676141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 ">
            <a:extLst>
              <a:ext uri="{FF2B5EF4-FFF2-40B4-BE49-F238E27FC236}">
                <a16:creationId xmlns:a16="http://schemas.microsoft.com/office/drawing/2014/main" xmlns="" id="{49FA4BF7-71C7-47EF-AFA8-FA31F17F4CBE}"/>
              </a:ext>
            </a:extLst>
          </p:cNvPr>
          <p:cNvSpPr/>
          <p:nvPr/>
        </p:nvSpPr>
        <p:spPr>
          <a:xfrm>
            <a:off x="6858000" y="5242775"/>
            <a:ext cx="11303000" cy="428222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 ">
            <a:extLst>
              <a:ext uri="{FF2B5EF4-FFF2-40B4-BE49-F238E27FC236}">
                <a16:creationId xmlns:a16="http://schemas.microsoft.com/office/drawing/2014/main" xmlns="" id="{8CCF6D76-6F77-4B16-B55B-27C79885AA2E}"/>
              </a:ext>
            </a:extLst>
          </p:cNvPr>
          <p:cNvSpPr/>
          <p:nvPr/>
        </p:nvSpPr>
        <p:spPr>
          <a:xfrm>
            <a:off x="7176394" y="5468155"/>
            <a:ext cx="10745810" cy="3681211"/>
          </a:xfrm>
          <a:prstGeom prst="rect">
            <a:avLst/>
          </a:prstGeom>
          <a:noFill/>
          <a:ln w="76200" cap="flat" cmpd="sng" algn="ctr">
            <a:solidFill>
              <a:srgbClr val="FFFF00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 ">
            <a:extLst>
              <a:ext uri="{FF2B5EF4-FFF2-40B4-BE49-F238E27FC236}">
                <a16:creationId xmlns:a16="http://schemas.microsoft.com/office/drawing/2014/main" xmlns="" id="{BCBCEFFE-6044-4F34-A47E-792EA0AD33A6}"/>
              </a:ext>
            </a:extLst>
          </p:cNvPr>
          <p:cNvSpPr txBox="1"/>
          <p:nvPr/>
        </p:nvSpPr>
        <p:spPr>
          <a:xfrm>
            <a:off x="8091778" y="6415151"/>
            <a:ext cx="8835444" cy="1015663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FFFF"/>
                </a:solidFill>
                <a:latin typeface="iCiel Soup of Justice" pitchFamily="2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10808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56DADFD-05FC-493D-BD99-33BCD54DE6FA}"/>
              </a:ext>
            </a:extLst>
          </p:cNvPr>
          <p:cNvGrpSpPr/>
          <p:nvPr/>
        </p:nvGrpSpPr>
        <p:grpSpPr>
          <a:xfrm>
            <a:off x="228600" y="1750108"/>
            <a:ext cx="23732696" cy="2892354"/>
            <a:chOff x="1120323" y="10988403"/>
            <a:chExt cx="23735444" cy="2892690"/>
          </a:xfrm>
        </p:grpSpPr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xmlns="" id="{155273BA-FE35-4253-A183-5ADDE5A95AAE}"/>
                </a:ext>
              </a:extLst>
            </p:cNvPr>
            <p:cNvSpPr/>
            <p:nvPr/>
          </p:nvSpPr>
          <p:spPr>
            <a:xfrm>
              <a:off x="1323892" y="11431651"/>
              <a:ext cx="23531875" cy="2449442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xmlns="" id="{06819FC2-9C48-4D85-B1F8-5F4182596174}"/>
                </a:ext>
              </a:extLst>
            </p:cNvPr>
            <p:cNvGrpSpPr/>
            <p:nvPr/>
          </p:nvGrpSpPr>
          <p:grpSpPr>
            <a:xfrm>
              <a:off x="1120323" y="10988403"/>
              <a:ext cx="5711427" cy="956587"/>
              <a:chOff x="1120323" y="10988403"/>
              <a:chExt cx="5711427" cy="956587"/>
            </a:xfrm>
          </p:grpSpPr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xmlns="" id="{908B8699-5E34-4CD9-B873-469D0F8CCA0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84068C18-AA1E-4A4E-BBC9-5567A4EF4C5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96329" y="8553296"/>
                <a:ext cx="786687" cy="5684154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CADE1E93-E02D-4355-B07F-D969D5D642CE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5517300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ỂM TRA BÀI CŨ</a:t>
                </a:r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B50EE480-D3A1-4F3C-ABA5-88EFC49CA0AC}"/>
              </a:ext>
            </a:extLst>
          </p:cNvPr>
          <p:cNvGrpSpPr/>
          <p:nvPr/>
        </p:nvGrpSpPr>
        <p:grpSpPr>
          <a:xfrm>
            <a:off x="203010" y="4800601"/>
            <a:ext cx="23862374" cy="8915399"/>
            <a:chOff x="48567" y="4381499"/>
            <a:chExt cx="23018772" cy="8915399"/>
          </a:xfrm>
          <a:solidFill>
            <a:srgbClr val="DAE3F3"/>
          </a:solidFill>
        </p:grpSpPr>
        <p:sp>
          <p:nvSpPr>
            <p:cNvPr id="12" name="Rounded Rectangle 52">
              <a:extLst>
                <a:ext uri="{FF2B5EF4-FFF2-40B4-BE49-F238E27FC236}">
                  <a16:creationId xmlns:a16="http://schemas.microsoft.com/office/drawing/2014/main" xmlns="" id="{EC970BF2-9198-4CE9-8DAA-ED06992AF70F}"/>
                </a:ext>
              </a:extLst>
            </p:cNvPr>
            <p:cNvSpPr/>
            <p:nvPr/>
          </p:nvSpPr>
          <p:spPr>
            <a:xfrm>
              <a:off x="385312" y="4941555"/>
              <a:ext cx="22682027" cy="83553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3B3663BF-27D3-4F72-8EF7-DDFF2019F2B6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14" name="Freeform 20">
                <a:extLst>
                  <a:ext uri="{FF2B5EF4-FFF2-40B4-BE49-F238E27FC236}">
                    <a16:creationId xmlns:a16="http://schemas.microsoft.com/office/drawing/2014/main" xmlns="" id="{F132CD12-4603-4CD5-BA9F-B8E5F5FAF0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DF926893-F8E6-4893-AF82-694A29114AC6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xmlns="" id="{47C63B55-187C-436D-AF11-4D6B31323C8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87A6E83B-F0EA-4D10-BEE8-3AF466740829}"/>
                  </a:ext>
                </a:extLst>
              </p:cNvPr>
              <p:cNvSpPr txBox="1"/>
              <p:nvPr/>
            </p:nvSpPr>
            <p:spPr>
              <a:xfrm>
                <a:off x="907860" y="6031404"/>
                <a:ext cx="21571140" cy="17754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r>
                        <a:rPr lang="vi-VN" sz="44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+</m:t>
                      </m:r>
                      <m:r>
                        <a:rPr lang="vi-VN" sz="4400" b="1" i="1">
                          <a:latin typeface="Cambria Math"/>
                        </a:rPr>
                        <m:t>𝟔</m:t>
                      </m:r>
                      <m:r>
                        <a:rPr lang="vi-VN" sz="4400" b="1" i="1">
                          <a:latin typeface="Cambria Math"/>
                        </a:rPr>
                        <m:t>𝒙</m:t>
                      </m:r>
                      <m:r>
                        <a:rPr lang="vi-VN" sz="4400" b="1" i="1">
                          <a:latin typeface="Cambria Math"/>
                        </a:rPr>
                        <m:t>−</m:t>
                      </m:r>
                      <m:r>
                        <a:rPr lang="vi-VN" sz="4400" b="1" i="1">
                          <a:latin typeface="Cambria Math"/>
                        </a:rPr>
                        <m:t>𝟑𝟔</m:t>
                      </m:r>
                      <m:r>
                        <m:rPr>
                          <m:nor/>
                        </m:rPr>
                        <a:rPr lang="vi-VN" sz="4400" b="1"/>
                        <m:t>,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r>
                        <a:rPr lang="vi-VN" sz="4400" b="1" i="1">
                          <a:latin typeface="Cambria Math"/>
                        </a:rPr>
                        <m:t>𝟎</m:t>
                      </m:r>
                      <m:r>
                        <a:rPr lang="vi-VN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/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7A6E83B-F0EA-4D10-BEE8-3AF466740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60" y="6031404"/>
                <a:ext cx="21571140" cy="17754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0C0D7339-E872-4788-9565-C39258D0E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987" y="8066845"/>
            <a:ext cx="12192000" cy="39195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A39A1EF-1211-4274-9365-E4B7A4A3313C}"/>
                  </a:ext>
                </a:extLst>
              </p:cNvPr>
              <p:cNvSpPr txBox="1"/>
              <p:nvPr/>
            </p:nvSpPr>
            <p:spPr>
              <a:xfrm>
                <a:off x="4843893" y="5354547"/>
                <a:ext cx="23342254" cy="792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A39A1EF-1211-4274-9365-E4B7A4A33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893" y="5354547"/>
                <a:ext cx="23342254" cy="792974"/>
              </a:xfrm>
              <a:prstGeom prst="rect">
                <a:avLst/>
              </a:prstGeom>
              <a:blipFill>
                <a:blip r:embed="rId5"/>
                <a:stretch>
                  <a:fillRect l="-1071" t="-15385" b="-3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31B1829-18C4-4D54-B711-736F7FC1BB0D}"/>
              </a:ext>
            </a:extLst>
          </p:cNvPr>
          <p:cNvSpPr txBox="1"/>
          <p:nvPr/>
        </p:nvSpPr>
        <p:spPr>
          <a:xfrm>
            <a:off x="907860" y="7615187"/>
            <a:ext cx="23028132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200"/>
              </a:spcAft>
            </a:pP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421C5255-9C65-4BD4-B902-949AE97DE45A}"/>
                  </a:ext>
                </a:extLst>
              </p:cNvPr>
              <p:cNvSpPr txBox="1"/>
              <p:nvPr/>
            </p:nvSpPr>
            <p:spPr>
              <a:xfrm>
                <a:off x="1803746" y="12044247"/>
                <a:ext cx="2334225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iá trị cực đại 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𝟕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iá trị cực tiểu 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𝟓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21C5255-9C65-4BD4-B902-949AE97DE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6" y="12044247"/>
                <a:ext cx="23342254" cy="1446550"/>
              </a:xfrm>
              <a:prstGeom prst="rect">
                <a:avLst/>
              </a:prstGeom>
              <a:blipFill>
                <a:blip r:embed="rId6"/>
                <a:stretch>
                  <a:fillRect l="-1071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B9F3141D-51BA-482F-A23C-50454BBEEA09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96" y="12143519"/>
            <a:ext cx="1097756" cy="47160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EF397256-DB17-4D0D-8F73-2CF53270E525}"/>
              </a:ext>
            </a:extLst>
          </p:cNvPr>
          <p:cNvSpPr txBox="1"/>
          <p:nvPr/>
        </p:nvSpPr>
        <p:spPr>
          <a:xfrm>
            <a:off x="457450" y="2696390"/>
            <a:ext cx="23513287" cy="15056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 điều kiện đủ để hàm số có cực trị và nêu quy tắc 1 để tìm cực trị của hàm số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a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).</a:t>
            </a:r>
          </a:p>
        </p:txBody>
      </p:sp>
    </p:spTree>
    <p:extLst>
      <p:ext uri="{BB962C8B-B14F-4D97-AF65-F5344CB8AC3E}">
        <p14:creationId xmlns:p14="http://schemas.microsoft.com/office/powerpoint/2010/main" val="52620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build="p"/>
      <p:bldP spid="2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0813" y="5221301"/>
            <a:ext cx="23862374" cy="8494699"/>
            <a:chOff x="48567" y="4381499"/>
            <a:chExt cx="23018772" cy="849469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79346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0849" y="3849623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601922" y="395590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0813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486964" y="6633919"/>
                <a:ext cx="1889141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=−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+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−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latin typeface="Cambria Math"/>
                      </a:rPr>
                      <m:t>+</m:t>
                    </m:r>
                    <m:r>
                      <a:rPr lang="nl-NL" sz="4400" b="1" i="1">
                        <a:latin typeface="Cambria Math"/>
                      </a:rPr>
                      <m:t>𝟒</m:t>
                    </m:r>
                    <m:r>
                      <a:rPr lang="nl-NL" sz="4400" b="1" i="1">
                        <a:latin typeface="Cambria Math"/>
                      </a:rPr>
                      <m:t>𝒙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r>
                      <a:rPr lang="nl-NL" sz="4400" b="1" i="1">
                        <a:latin typeface="Cambria Math"/>
                      </a:rPr>
                      <m:t>𝟎</m:t>
                    </m:r>
                    <m:r>
                      <a:rPr lang="nl-NL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±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964" y="6633919"/>
                <a:ext cx="18891412" cy="1599156"/>
              </a:xfrm>
              <a:prstGeom prst="rect">
                <a:avLst/>
              </a:prstGeom>
              <a:blipFill>
                <a:blip r:embed="rId8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4844104" y="2445109"/>
                <a:ext cx="1549617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của hàm số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nl-NL" sz="4400" b="1" i="1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nl-NL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104" y="2445109"/>
                <a:ext cx="15496172" cy="784767"/>
              </a:xfrm>
              <a:prstGeom prst="rect">
                <a:avLst/>
              </a:prstGeom>
              <a:blipFill>
                <a:blip r:embed="rId9"/>
                <a:stretch>
                  <a:fillRect l="-161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27979BB-7017-477E-99D5-A76E9968E5CA}"/>
              </a:ext>
            </a:extLst>
          </p:cNvPr>
          <p:cNvSpPr txBox="1"/>
          <p:nvPr/>
        </p:nvSpPr>
        <p:spPr>
          <a:xfrm>
            <a:off x="1486964" y="8222159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590849" y="12687479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vào bảng biến thiên ta có giá trị cực đại của hàm số là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49" y="12687479"/>
                <a:ext cx="23513288" cy="769441"/>
              </a:xfrm>
              <a:prstGeom prst="rect">
                <a:avLst/>
              </a:prstGeom>
              <a:blipFill>
                <a:blip r:embed="rId10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B0101ABB-1764-48BF-ACB6-4C25B3726E3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84811" y="8675194"/>
            <a:ext cx="19760123" cy="44130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DAF3EAEF-6B58-4A8D-ADF0-172E4492472B}"/>
                  </a:ext>
                </a:extLst>
              </p:cNvPr>
              <p:cNvSpPr txBox="1"/>
              <p:nvPr/>
            </p:nvSpPr>
            <p:spPr>
              <a:xfrm>
                <a:off x="2485002" y="5867400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AF3EAEF-6B58-4A8D-ADF0-172E44924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002" y="5867400"/>
                <a:ext cx="12572999" cy="774571"/>
              </a:xfrm>
              <a:prstGeom prst="rect">
                <a:avLst/>
              </a:prstGeom>
              <a:blipFill>
                <a:blip r:embed="rId12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63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373211" y="1752600"/>
            <a:ext cx="23637577" cy="6297993"/>
            <a:chOff x="1076414" y="3099768"/>
            <a:chExt cx="23640314" cy="6298722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142622"/>
              <a:ext cx="23422188" cy="625586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102039" cy="831457"/>
              <a:chOff x="166396" y="8705567"/>
              <a:chExt cx="3102039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3" y="8755081"/>
                <a:ext cx="2883912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751348" y="2590620"/>
            <a:ext cx="16360013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x-none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hàm số có đồ thị như hình vẽ bên. Số điểm cực trị của hàm số đã cho 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" name="Group 1">
            <a:extLst>
              <a:ext uri="{FF2B5EF4-FFF2-40B4-BE49-F238E27FC236}">
                <a16:creationId xmlns:a16="http://schemas.microsoft.com/office/drawing/2014/main" xmlns="" id="{04ED8067-19FE-45F3-B871-04791435812A}"/>
              </a:ext>
            </a:extLst>
          </p:cNvPr>
          <p:cNvGrpSpPr>
            <a:grpSpLocks/>
          </p:cNvGrpSpPr>
          <p:nvPr/>
        </p:nvGrpSpPr>
        <p:grpSpPr bwMode="auto">
          <a:xfrm>
            <a:off x="17449597" y="2229814"/>
            <a:ext cx="6271972" cy="5923586"/>
            <a:chOff x="6422" y="10475"/>
            <a:chExt cx="1798" cy="1922"/>
          </a:xfrm>
        </p:grpSpPr>
        <p:sp>
          <p:nvSpPr>
            <p:cNvPr id="24" name="AutoShape 17">
              <a:extLst>
                <a:ext uri="{FF2B5EF4-FFF2-40B4-BE49-F238E27FC236}">
                  <a16:creationId xmlns:a16="http://schemas.microsoft.com/office/drawing/2014/main" xmlns="" id="{D4F625BA-82B0-4979-AAAC-13B7BAD1E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2" y="11575"/>
              <a:ext cx="1757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utoShape 16">
              <a:extLst>
                <a:ext uri="{FF2B5EF4-FFF2-40B4-BE49-F238E27FC236}">
                  <a16:creationId xmlns:a16="http://schemas.microsoft.com/office/drawing/2014/main" xmlns="" id="{88B35DD5-85DF-4025-907E-756F7D4F8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44" y="10526"/>
              <a:ext cx="1" cy="187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558C78F7-AF51-4322-9D63-0E7DBBC3A7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7" y="1157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52268" imgH="177646" progId="Equation.DSMT4">
                    <p:embed/>
                  </p:oleObj>
                </mc:Choice>
                <mc:Fallback>
                  <p:oleObj name="Equation" r:id="rId3" imgW="152268" imgH="177646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558C78F7-AF51-4322-9D63-0E7DBBC3A7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" y="11576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14">
              <a:extLst>
                <a:ext uri="{FF2B5EF4-FFF2-40B4-BE49-F238E27FC236}">
                  <a16:creationId xmlns:a16="http://schemas.microsoft.com/office/drawing/2014/main" xmlns="" id="{9829347B-278C-4FD0-AFB5-8A8AB2414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7" y="11544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E15705D2-1F47-4070-8FBF-F9E0F67572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20" y="11594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26890" imgH="139579" progId="Equation.DSMT4">
                    <p:embed/>
                  </p:oleObj>
                </mc:Choice>
                <mc:Fallback>
                  <p:oleObj name="Equation" r:id="rId5" imgW="126890" imgH="139579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xmlns="" id="{E15705D2-1F47-4070-8FBF-F9E0F67572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0" y="11594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FE3C2552-1D5F-4F5C-8A7B-21467FE2D5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4" y="10475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139639" imgH="165028" progId="Equation.DSMT4">
                    <p:embed/>
                  </p:oleObj>
                </mc:Choice>
                <mc:Fallback>
                  <p:oleObj name="Equation" r:id="rId7" imgW="139639" imgH="165028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xmlns="" id="{FE3C2552-1D5F-4F5C-8A7B-21467FE2D5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" y="10475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11">
              <a:extLst>
                <a:ext uri="{FF2B5EF4-FFF2-40B4-BE49-F238E27FC236}">
                  <a16:creationId xmlns:a16="http://schemas.microsoft.com/office/drawing/2014/main" xmlns="" id="{71C6A358-244A-478F-B134-60758741A73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595" y="10536"/>
              <a:ext cx="1233" cy="1839"/>
            </a:xfrm>
            <a:custGeom>
              <a:avLst/>
              <a:gdLst>
                <a:gd name="T0" fmla="*/ 0 w 1176"/>
                <a:gd name="T1" fmla="*/ 0 h 1865"/>
                <a:gd name="T2" fmla="*/ 344 w 1176"/>
                <a:gd name="T3" fmla="*/ 1622 h 1865"/>
                <a:gd name="T4" fmla="*/ 880 w 1176"/>
                <a:gd name="T5" fmla="*/ 518 h 1865"/>
                <a:gd name="T6" fmla="*/ 1176 w 1176"/>
                <a:gd name="T7" fmla="*/ 1865 h 18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76" h="1865">
                  <a:moveTo>
                    <a:pt x="0" y="0"/>
                  </a:moveTo>
                  <a:cubicBezTo>
                    <a:pt x="98" y="768"/>
                    <a:pt x="197" y="1536"/>
                    <a:pt x="344" y="1622"/>
                  </a:cubicBezTo>
                  <a:cubicBezTo>
                    <a:pt x="491" y="1708"/>
                    <a:pt x="741" y="478"/>
                    <a:pt x="880" y="518"/>
                  </a:cubicBezTo>
                  <a:cubicBezTo>
                    <a:pt x="1019" y="558"/>
                    <a:pt x="1097" y="1211"/>
                    <a:pt x="1176" y="1865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10">
              <a:extLst>
                <a:ext uri="{FF2B5EF4-FFF2-40B4-BE49-F238E27FC236}">
                  <a16:creationId xmlns:a16="http://schemas.microsoft.com/office/drawing/2014/main" xmlns="" id="{5DA561CA-83C3-498B-8953-6985B0BEA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8" y="10763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9">
              <a:extLst>
                <a:ext uri="{FF2B5EF4-FFF2-40B4-BE49-F238E27FC236}">
                  <a16:creationId xmlns:a16="http://schemas.microsoft.com/office/drawing/2014/main" xmlns="" id="{6FAB571E-A355-4E46-8072-AF1BE0689D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68" y="10763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8">
              <a:extLst>
                <a:ext uri="{FF2B5EF4-FFF2-40B4-BE49-F238E27FC236}">
                  <a16:creationId xmlns:a16="http://schemas.microsoft.com/office/drawing/2014/main" xmlns="" id="{10985EF8-2988-4BD1-BFC6-12C341DD2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5" y="11871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7">
              <a:extLst>
                <a:ext uri="{FF2B5EF4-FFF2-40B4-BE49-F238E27FC236}">
                  <a16:creationId xmlns:a16="http://schemas.microsoft.com/office/drawing/2014/main" xmlns="" id="{158D5D4F-1DD1-4DD9-9070-DA5481A90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11" y="11584"/>
              <a:ext cx="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xmlns="" id="{6319DC23-B44F-44EE-8B7E-9481EFB2F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8" y="11575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14151" imgH="177569" progId="Equation.DSMT4">
                    <p:embed/>
                  </p:oleObj>
                </mc:Choice>
                <mc:Fallback>
                  <p:oleObj name="Equation" r:id="rId9" imgW="114151" imgH="177569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xmlns="" id="{6319DC23-B44F-44EE-8B7E-9481EFB2F5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8" y="11575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xmlns="" id="{A1F935E2-C5AF-4F74-8399-ABA4AA96E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5" y="11799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14151" imgH="177569" progId="Equation.DSMT4">
                    <p:embed/>
                  </p:oleObj>
                </mc:Choice>
                <mc:Fallback>
                  <p:oleObj name="Equation" r:id="rId11" imgW="114151" imgH="177569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xmlns="" id="{A1F935E2-C5AF-4F74-8399-ABA4AA96ED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5" y="11799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xmlns="" id="{E6BCB8F4-C696-4502-B374-7367E3F7AE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1" y="11316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2" imgW="114151" imgH="177569" progId="Equation.DSMT4">
                    <p:embed/>
                  </p:oleObj>
                </mc:Choice>
                <mc:Fallback>
                  <p:oleObj name="Equation" r:id="rId12" imgW="114151" imgH="177569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xmlns="" id="{E6BCB8F4-C696-4502-B374-7367E3F7AE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" y="11316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xmlns="" id="{5A06F222-994B-40D2-961B-A7C63A2F4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89" y="10609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3" imgW="114151" imgH="177569" progId="Equation.DSMT4">
                    <p:embed/>
                  </p:oleObj>
                </mc:Choice>
                <mc:Fallback>
                  <p:oleObj name="Equation" r:id="rId13" imgW="114151" imgH="177569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xmlns="" id="{5A06F222-994B-40D2-961B-A7C63A2F48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" y="10609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xmlns="" id="{F067C7D3-A5D5-4263-9F3E-0CFA1A40D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74" y="11114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4" imgW="114151" imgH="177569" progId="Equation.DSMT4">
                    <p:embed/>
                  </p:oleObj>
                </mc:Choice>
                <mc:Fallback>
                  <p:oleObj name="Equation" r:id="rId14" imgW="114151" imgH="177569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xmlns="" id="{F067C7D3-A5D5-4263-9F3E-0CFA1A40D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4" y="11114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05CE77D-6F1D-4626-9BF2-264D49CBFACB}"/>
              </a:ext>
            </a:extLst>
          </p:cNvPr>
          <p:cNvGrpSpPr/>
          <p:nvPr/>
        </p:nvGrpSpPr>
        <p:grpSpPr>
          <a:xfrm>
            <a:off x="1999263" y="5014591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0C6A97D8-6FD1-4C6B-AF29-27456CF55812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0C6A97D8-6FD1-4C6B-AF29-27456CF558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15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358962C2-EB9A-46EF-9B03-B7136504F9C8}"/>
                </a:ext>
              </a:extLst>
            </p:cNvPr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05E34A12-F148-43E8-A648-1071DA6B210E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05E34A12-F148-43E8-A648-1071DA6B21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16"/>
                  <a:stretch>
                    <a:fillRect b="-1327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Oval 87">
              <a:extLst>
                <a:ext uri="{FF2B5EF4-FFF2-40B4-BE49-F238E27FC236}">
                  <a16:creationId xmlns:a16="http://schemas.microsoft.com/office/drawing/2014/main" xmlns="" id="{FCB83508-FBED-4E7C-98E8-9305491AAE88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3FF4C536-A270-4E56-91B2-C05178944CF7}"/>
              </a:ext>
            </a:extLst>
          </p:cNvPr>
          <p:cNvGrpSpPr/>
          <p:nvPr/>
        </p:nvGrpSpPr>
        <p:grpSpPr>
          <a:xfrm>
            <a:off x="1999263" y="6725564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xmlns="" id="{F5F8F093-2D21-4190-873B-EB833BDD46EC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F5F8F093-2D21-4190-873B-EB833BDD46E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17"/>
                  <a:stretch>
                    <a:fillRect b="-138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Oval 94">
              <a:extLst>
                <a:ext uri="{FF2B5EF4-FFF2-40B4-BE49-F238E27FC236}">
                  <a16:creationId xmlns:a16="http://schemas.microsoft.com/office/drawing/2014/main" xmlns="" id="{03E90C90-C3EA-4157-A548-301D3C974702}"/>
                </a:ext>
              </a:extLst>
            </p:cNvPr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xmlns="" id="{8FA828A2-A211-4D41-8EDD-19CE47F05880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8FA828A2-A211-4D41-8EDD-19CE47F05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18"/>
                  <a:stretch>
                    <a:fillRect b="-1381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229E13AC-6669-4D15-AF13-1FF01D7B74BE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82AE7FE3-DEBF-4619-9BD1-A175D36C1C45}"/>
              </a:ext>
            </a:extLst>
          </p:cNvPr>
          <p:cNvSpPr/>
          <p:nvPr/>
        </p:nvSpPr>
        <p:spPr>
          <a:xfrm>
            <a:off x="2040167" y="509185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72B9431-E525-47AC-9279-545F438E45BE}"/>
              </a:ext>
            </a:extLst>
          </p:cNvPr>
          <p:cNvGrpSpPr/>
          <p:nvPr/>
        </p:nvGrpSpPr>
        <p:grpSpPr>
          <a:xfrm>
            <a:off x="598767" y="8601227"/>
            <a:ext cx="23286351" cy="4575779"/>
            <a:chOff x="1270511" y="5936338"/>
            <a:chExt cx="23286351" cy="4575779"/>
          </a:xfrm>
        </p:grpSpPr>
        <p:sp>
          <p:nvSpPr>
            <p:cNvPr id="134" name="Rounded Rectangle 103">
              <a:extLst>
                <a:ext uri="{FF2B5EF4-FFF2-40B4-BE49-F238E27FC236}">
                  <a16:creationId xmlns:a16="http://schemas.microsoft.com/office/drawing/2014/main" xmlns="" id="{F8542D3B-6213-4C75-9204-1CC41430E988}"/>
                </a:ext>
              </a:extLst>
            </p:cNvPr>
            <p:cNvSpPr/>
            <p:nvPr/>
          </p:nvSpPr>
          <p:spPr>
            <a:xfrm>
              <a:off x="1272210" y="6164825"/>
              <a:ext cx="23284652" cy="434729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5" name="Group 54">
              <a:extLst>
                <a:ext uri="{FF2B5EF4-FFF2-40B4-BE49-F238E27FC236}">
                  <a16:creationId xmlns:a16="http://schemas.microsoft.com/office/drawing/2014/main" xmlns="" id="{F23C777C-CE9A-4495-9E14-35CC632E230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38" name="Freeform 20">
                <a:extLst>
                  <a:ext uri="{FF2B5EF4-FFF2-40B4-BE49-F238E27FC236}">
                    <a16:creationId xmlns:a16="http://schemas.microsoft.com/office/drawing/2014/main" xmlns="" id="{2B386CFF-7410-4A70-B33E-9B06A6444B8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38F1D5F6-3EFA-4C7C-949C-52D51C85362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Round Diagonal Corner Rectangle 107">
                <a:extLst>
                  <a:ext uri="{FF2B5EF4-FFF2-40B4-BE49-F238E27FC236}">
                    <a16:creationId xmlns:a16="http://schemas.microsoft.com/office/drawing/2014/main" xmlns="" id="{E8D59628-C5D3-442A-AF62-341B66E66B0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5">
                <a:extLst>
                  <a:ext uri="{FF2B5EF4-FFF2-40B4-BE49-F238E27FC236}">
                    <a16:creationId xmlns:a16="http://schemas.microsoft.com/office/drawing/2014/main" xmlns="" id="{4EAD4D90-F6FD-475D-B207-4AAC5DDAF7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D62A0DBF-7089-4E68-8075-0E28DEA90DBD}"/>
                  </a:ext>
                </a:extLst>
              </p:cNvPr>
              <p:cNvSpPr/>
              <p:nvPr/>
            </p:nvSpPr>
            <p:spPr>
              <a:xfrm>
                <a:off x="2526420" y="10990555"/>
                <a:ext cx="2011937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D62A0DBF-7089-4E68-8075-0E28DEA9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420" y="10990555"/>
                <a:ext cx="20119370" cy="759375"/>
              </a:xfrm>
              <a:prstGeom prst="rect">
                <a:avLst/>
              </a:prstGeom>
              <a:blipFill>
                <a:blip r:embed="rId19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64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2" grpId="0" animBg="1"/>
      <p:bldP spid="1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57150" y="1659670"/>
            <a:ext cx="24123881" cy="1551224"/>
            <a:chOff x="1076414" y="3099768"/>
            <a:chExt cx="24184258" cy="1551403"/>
          </a:xfrm>
        </p:grpSpPr>
        <p:sp>
          <p:nvSpPr>
            <p:cNvPr id="7" name="Rounded Rectangle 6"/>
            <p:cNvSpPr/>
            <p:nvPr/>
          </p:nvSpPr>
          <p:spPr>
            <a:xfrm>
              <a:off x="1254893" y="3213947"/>
              <a:ext cx="24005779" cy="143722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36422" y="1945029"/>
                <a:ext cx="22063420" cy="939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422" y="1945029"/>
                <a:ext cx="22063420" cy="939681"/>
              </a:xfrm>
              <a:prstGeom prst="rect">
                <a:avLst/>
              </a:prstGeom>
              <a:blipFill>
                <a:blip r:embed="rId3"/>
                <a:stretch>
                  <a:fillRect l="-1133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733175" y="3321782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333323" y="3321782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759494" y="4667206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333323" y="465377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178033" y="6038915"/>
            <a:ext cx="24002998" cy="7538769"/>
            <a:chOff x="1270511" y="5936338"/>
            <a:chExt cx="24002998" cy="7538769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270511" y="5953168"/>
              <a:ext cx="24002998" cy="752193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9DDA11B6-3499-4BD9-BFAE-9B970EB2839D}"/>
                  </a:ext>
                </a:extLst>
              </p:cNvPr>
              <p:cNvSpPr/>
              <p:nvPr/>
            </p:nvSpPr>
            <p:spPr>
              <a:xfrm>
                <a:off x="4136439" y="6305125"/>
                <a:ext cx="20119370" cy="7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9DDA11B6-3499-4BD9-BFAE-9B970EB28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439" y="6305125"/>
                <a:ext cx="20119370" cy="775212"/>
              </a:xfrm>
              <a:prstGeom prst="rect">
                <a:avLst/>
              </a:prstGeom>
              <a:blipFill>
                <a:blip r:embed="rId8"/>
                <a:stretch>
                  <a:fillRect t="-18110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771275" y="476352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56308A20-9D08-455B-BE77-784C61C74FE7}"/>
                  </a:ext>
                </a:extLst>
              </p:cNvPr>
              <p:cNvSpPr/>
              <p:nvPr/>
            </p:nvSpPr>
            <p:spPr>
              <a:xfrm>
                <a:off x="705240" y="7162800"/>
                <a:ext cx="20119370" cy="1133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6308A20-9D08-455B-BE77-784C61C74F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40" y="7162800"/>
                <a:ext cx="20119370" cy="1133259"/>
              </a:xfrm>
              <a:prstGeom prst="rect">
                <a:avLst/>
              </a:prstGeom>
              <a:blipFill>
                <a:blip r:embed="rId9"/>
                <a:stretch>
                  <a:fillRect l="-1242" t="-5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166D31A3-E9C7-410F-8BDB-1E569D5671C1}"/>
              </a:ext>
            </a:extLst>
          </p:cNvPr>
          <p:cNvSpPr/>
          <p:nvPr/>
        </p:nvSpPr>
        <p:spPr>
          <a:xfrm>
            <a:off x="705240" y="8455000"/>
            <a:ext cx="201193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171449" y="12610089"/>
                <a:ext cx="240029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bảng biến thiê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đạt </a:t>
                </a:r>
                <a:r>
                  <a:rPr lang="nl-NL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 tiểu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9" y="12610089"/>
                <a:ext cx="24002999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18E6C653-E031-472F-9D98-9360075693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32081" y="8751809"/>
            <a:ext cx="12564664" cy="3516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7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2" grpId="0"/>
      <p:bldP spid="142" grpId="0" animBg="1"/>
      <p:bldP spid="74" grpId="0"/>
      <p:bldP spid="76" grpId="0"/>
      <p:bldP spid="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0" y="1770166"/>
            <a:ext cx="23358884" cy="5557450"/>
            <a:chOff x="1076414" y="3099768"/>
            <a:chExt cx="23361588" cy="5558091"/>
          </a:xfrm>
        </p:grpSpPr>
        <p:sp>
          <p:nvSpPr>
            <p:cNvPr id="7" name="Rounded Rectangle 6"/>
            <p:cNvSpPr/>
            <p:nvPr/>
          </p:nvSpPr>
          <p:spPr>
            <a:xfrm>
              <a:off x="1304501" y="3267702"/>
              <a:ext cx="23133501" cy="5390157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36422" y="1945029"/>
                <a:ext cx="220634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422" y="1945029"/>
                <a:ext cx="22063420" cy="769441"/>
              </a:xfrm>
              <a:prstGeom prst="rect">
                <a:avLst/>
              </a:prstGeom>
              <a:blipFill>
                <a:blip r:embed="rId3"/>
                <a:stretch>
                  <a:fillRect l="-113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457813" y="7568666"/>
            <a:ext cx="13345516" cy="1234536"/>
            <a:chOff x="56284" y="2234407"/>
            <a:chExt cx="667275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320432" y="2234407"/>
                  <a:ext cx="64086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/>
                    <a:t>   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432" y="2234407"/>
                  <a:ext cx="6408610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56284" y="2263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417038" y="9087822"/>
            <a:ext cx="13379260" cy="1234536"/>
            <a:chOff x="241306" y="2243792"/>
            <a:chExt cx="6689630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22326" y="2243792"/>
                  <a:ext cx="64086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  <m:r>
                          <a:rPr lang="en-US" sz="4400" b="1" i="1">
                            <a:latin typeface="Cambria Math"/>
                          </a:rPr>
                          <m:t>(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ộ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326" y="2243792"/>
                  <a:ext cx="640861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74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457813" y="10630872"/>
            <a:ext cx="13345516" cy="1234536"/>
            <a:chOff x="241306" y="2243792"/>
            <a:chExt cx="667275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6382213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6382213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494419" y="12139536"/>
            <a:ext cx="13308910" cy="1234536"/>
            <a:chOff x="241306" y="2243792"/>
            <a:chExt cx="6654455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636391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6363910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13866353" y="7525922"/>
            <a:ext cx="9738251" cy="5848150"/>
            <a:chOff x="1270511" y="5936338"/>
            <a:chExt cx="9738251" cy="5848150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350021" y="5936338"/>
              <a:ext cx="9658741" cy="584815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446108" y="76077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14098671" y="9617258"/>
                <a:ext cx="927361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8671" y="9617258"/>
                <a:ext cx="9273617" cy="1446550"/>
              </a:xfrm>
              <a:prstGeom prst="rect">
                <a:avLst/>
              </a:prstGeom>
              <a:blipFill>
                <a:blip r:embed="rId8"/>
                <a:stretch>
                  <a:fillRect t="-9283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C091C9AA-285B-4424-8F63-D22E6C2E624B}"/>
              </a:ext>
            </a:extLst>
          </p:cNvPr>
          <p:cNvSpPr/>
          <p:nvPr/>
        </p:nvSpPr>
        <p:spPr>
          <a:xfrm>
            <a:off x="1693991" y="6164845"/>
            <a:ext cx="220634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4DB7A67D-141E-46E8-BB57-826BE9738062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84488" y="3057300"/>
            <a:ext cx="12725400" cy="29253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9739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2" grpId="0" animBg="1"/>
      <p:bldP spid="78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517821" y="1524000"/>
            <a:ext cx="16398579" cy="4933950"/>
            <a:chOff x="1076414" y="3099768"/>
            <a:chExt cx="16400478" cy="4934520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85474"/>
              <a:ext cx="16182352" cy="464881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826021" cy="831457"/>
              <a:chOff x="166396" y="8705567"/>
              <a:chExt cx="3826021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60789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19481" y="1750062"/>
                <a:ext cx="1495391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81" y="1750062"/>
                <a:ext cx="14953919" cy="1993366"/>
              </a:xfrm>
              <a:prstGeom prst="rect">
                <a:avLst/>
              </a:prstGeom>
              <a:blipFill>
                <a:blip r:embed="rId2"/>
                <a:stretch>
                  <a:fillRect l="-1630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05CE77D-6F1D-4626-9BF2-264D49CBFACB}"/>
              </a:ext>
            </a:extLst>
          </p:cNvPr>
          <p:cNvGrpSpPr/>
          <p:nvPr/>
        </p:nvGrpSpPr>
        <p:grpSpPr>
          <a:xfrm>
            <a:off x="2514600" y="3648504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0C6A97D8-6FD1-4C6B-AF29-27456CF55812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0C6A97D8-6FD1-4C6B-AF29-27456CF558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358962C2-EB9A-46EF-9B03-B7136504F9C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xmlns="" id="{05E34A12-F148-43E8-A648-1071DA6B210E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05E34A12-F148-43E8-A648-1071DA6B21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8" name="Oval 87">
              <a:extLst>
                <a:ext uri="{FF2B5EF4-FFF2-40B4-BE49-F238E27FC236}">
                  <a16:creationId xmlns:a16="http://schemas.microsoft.com/office/drawing/2014/main" xmlns="" id="{FCB83508-FBED-4E7C-98E8-9305491AAE88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3FF4C536-A270-4E56-91B2-C05178944CF7}"/>
              </a:ext>
            </a:extLst>
          </p:cNvPr>
          <p:cNvGrpSpPr/>
          <p:nvPr/>
        </p:nvGrpSpPr>
        <p:grpSpPr>
          <a:xfrm>
            <a:off x="2514600" y="5012986"/>
            <a:ext cx="11530432" cy="1234536"/>
            <a:chOff x="241306" y="2243792"/>
            <a:chExt cx="57652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xmlns="" id="{F5F8F093-2D21-4190-873B-EB833BDD46EC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F5F8F093-2D21-4190-873B-EB833BDD46E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Oval 94">
              <a:extLst>
                <a:ext uri="{FF2B5EF4-FFF2-40B4-BE49-F238E27FC236}">
                  <a16:creationId xmlns:a16="http://schemas.microsoft.com/office/drawing/2014/main" xmlns="" id="{03E90C90-C3EA-4157-A548-301D3C974702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xmlns="" id="{8FA828A2-A211-4D41-8EDD-19CE47F05880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8FA828A2-A211-4D41-8EDD-19CE47F05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229E13AC-6669-4D15-AF13-1FF01D7B74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82AE7FE3-DEBF-4619-9BD1-A175D36C1C45}"/>
              </a:ext>
            </a:extLst>
          </p:cNvPr>
          <p:cNvSpPr/>
          <p:nvPr/>
        </p:nvSpPr>
        <p:spPr>
          <a:xfrm>
            <a:off x="8521956" y="511860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72B9431-E525-47AC-9279-545F438E45BE}"/>
              </a:ext>
            </a:extLst>
          </p:cNvPr>
          <p:cNvGrpSpPr/>
          <p:nvPr/>
        </p:nvGrpSpPr>
        <p:grpSpPr>
          <a:xfrm>
            <a:off x="753924" y="6655588"/>
            <a:ext cx="23068352" cy="6755612"/>
            <a:chOff x="1270511" y="5936338"/>
            <a:chExt cx="23068352" cy="6755612"/>
          </a:xfrm>
        </p:grpSpPr>
        <p:sp>
          <p:nvSpPr>
            <p:cNvPr id="134" name="Rounded Rectangle 103">
              <a:extLst>
                <a:ext uri="{FF2B5EF4-FFF2-40B4-BE49-F238E27FC236}">
                  <a16:creationId xmlns:a16="http://schemas.microsoft.com/office/drawing/2014/main" xmlns="" id="{F8542D3B-6213-4C75-9204-1CC41430E988}"/>
                </a:ext>
              </a:extLst>
            </p:cNvPr>
            <p:cNvSpPr/>
            <p:nvPr/>
          </p:nvSpPr>
          <p:spPr>
            <a:xfrm>
              <a:off x="1272211" y="6164825"/>
              <a:ext cx="23066652" cy="652712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5" name="Group 54">
              <a:extLst>
                <a:ext uri="{FF2B5EF4-FFF2-40B4-BE49-F238E27FC236}">
                  <a16:creationId xmlns:a16="http://schemas.microsoft.com/office/drawing/2014/main" xmlns="" id="{F23C777C-CE9A-4495-9E14-35CC632E230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38" name="Freeform 20">
                <a:extLst>
                  <a:ext uri="{FF2B5EF4-FFF2-40B4-BE49-F238E27FC236}">
                    <a16:creationId xmlns:a16="http://schemas.microsoft.com/office/drawing/2014/main" xmlns="" id="{2B386CFF-7410-4A70-B33E-9B06A6444B8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xmlns="" id="{38F1D5F6-3EFA-4C7C-949C-52D51C85362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Round Diagonal Corner Rectangle 107">
                <a:extLst>
                  <a:ext uri="{FF2B5EF4-FFF2-40B4-BE49-F238E27FC236}">
                    <a16:creationId xmlns:a16="http://schemas.microsoft.com/office/drawing/2014/main" xmlns="" id="{E8D59628-C5D3-442A-AF62-341B66E66B0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5">
                <a:extLst>
                  <a:ext uri="{FF2B5EF4-FFF2-40B4-BE49-F238E27FC236}">
                    <a16:creationId xmlns:a16="http://schemas.microsoft.com/office/drawing/2014/main" xmlns="" id="{4EAD4D90-F6FD-475D-B207-4AAC5DDAF7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xmlns="" id="{D62A0DBF-7089-4E68-8075-0E28DEA90DBD}"/>
                  </a:ext>
                </a:extLst>
              </p:cNvPr>
              <p:cNvSpPr/>
              <p:nvPr/>
            </p:nvSpPr>
            <p:spPr>
              <a:xfrm>
                <a:off x="1744047" y="7506910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D62A0DBF-7089-4E68-8075-0E28DEA9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047" y="7506910"/>
                <a:ext cx="20119370" cy="822341"/>
              </a:xfrm>
              <a:prstGeom prst="rect">
                <a:avLst/>
              </a:prstGeom>
              <a:blipFill>
                <a:blip r:embed="rId7"/>
                <a:stretch>
                  <a:fillRect l="-1212"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xmlns="" id="{44A0904E-3746-4F2F-8C2A-5203149E7F1F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244098" y="1699555"/>
            <a:ext cx="7139901" cy="49077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xmlns="" id="{BC73DD62-178C-417E-A30D-CD7C4E1C584D}"/>
                  </a:ext>
                </a:extLst>
              </p:cNvPr>
              <p:cNvSpPr/>
              <p:nvPr/>
            </p:nvSpPr>
            <p:spPr>
              <a:xfrm>
                <a:off x="2695739" y="8749503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C73DD62-178C-417E-A30D-CD7C4E1C58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739" y="8749503"/>
                <a:ext cx="20119370" cy="822341"/>
              </a:xfrm>
              <a:prstGeom prst="rect">
                <a:avLst/>
              </a:prstGeom>
              <a:blipFill>
                <a:blip r:embed="rId9"/>
                <a:stretch>
                  <a:fillRect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xmlns="" id="{437F7C80-4DAC-4208-A4E0-70F7EA4DF1B6}"/>
                  </a:ext>
                </a:extLst>
              </p:cNvPr>
              <p:cNvSpPr/>
              <p:nvPr/>
            </p:nvSpPr>
            <p:spPr>
              <a:xfrm>
                <a:off x="2695739" y="9911749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437F7C80-4DAC-4208-A4E0-70F7EA4DF1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739" y="9911749"/>
                <a:ext cx="20119370" cy="822341"/>
              </a:xfrm>
              <a:prstGeom prst="rect">
                <a:avLst/>
              </a:prstGeom>
              <a:blipFill>
                <a:blip r:embed="rId10"/>
                <a:stretch>
                  <a:fillRect t="-1629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62CF294C-C5E8-42E3-B775-77ABCD8302C9}"/>
                  </a:ext>
                </a:extLst>
              </p:cNvPr>
              <p:cNvSpPr/>
              <p:nvPr/>
            </p:nvSpPr>
            <p:spPr>
              <a:xfrm>
                <a:off x="2614290" y="11178863"/>
                <a:ext cx="2011937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62CF294C-C5E8-42E3-B775-77ABCD830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290" y="11178863"/>
                <a:ext cx="20119370" cy="822341"/>
              </a:xfrm>
              <a:prstGeom prst="rect">
                <a:avLst/>
              </a:prstGeom>
              <a:blipFill>
                <a:blip r:embed="rId11"/>
                <a:stretch>
                  <a:fillRect t="-1629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501678E2-3894-416E-AA4D-F53CD9E21E77}"/>
                  </a:ext>
                </a:extLst>
              </p:cNvPr>
              <p:cNvSpPr/>
              <p:nvPr/>
            </p:nvSpPr>
            <p:spPr>
              <a:xfrm>
                <a:off x="561725" y="12488501"/>
                <a:ext cx="24384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501678E2-3894-416E-AA4D-F53CD9E21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25" y="12488501"/>
                <a:ext cx="24384000" cy="769441"/>
              </a:xfrm>
              <a:prstGeom prst="rect">
                <a:avLst/>
              </a:prstGeom>
              <a:blipFill>
                <a:blip r:embed="rId12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FDCC19C4-B922-4E09-AD64-B810C1D0BE78}"/>
              </a:ext>
            </a:extLst>
          </p:cNvPr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727" y="9077300"/>
            <a:ext cx="947493" cy="44296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C70DF80C-674B-4E53-91E1-9A1BB06C3A2C}"/>
              </a:ext>
            </a:extLst>
          </p:cNvPr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382" y="11423716"/>
            <a:ext cx="851159" cy="395875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A26AC48F-5D94-4B38-9A38-C9B73D22E371}"/>
              </a:ext>
            </a:extLst>
          </p:cNvPr>
          <p:cNvPicPr>
            <a:picLocks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382" y="10182131"/>
            <a:ext cx="851158" cy="3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40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102" grpId="0" animBg="1"/>
      <p:bldP spid="143" grpId="0"/>
      <p:bldP spid="61" grpId="0"/>
      <p:bldP spid="63" grpId="0"/>
      <p:bldP spid="66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761901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22703" y="7497783"/>
            <a:ext cx="23510967" cy="5386091"/>
            <a:chOff x="1120323" y="10988402"/>
            <a:chExt cx="21936534" cy="5386716"/>
          </a:xfrm>
        </p:grpSpPr>
        <p:sp>
          <p:nvSpPr>
            <p:cNvPr id="7" name="Rounded Rectangle 6"/>
            <p:cNvSpPr/>
            <p:nvPr/>
          </p:nvSpPr>
          <p:spPr>
            <a:xfrm>
              <a:off x="1323892" y="11370895"/>
              <a:ext cx="21732965" cy="500422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14449" y="10988402"/>
                <a:ext cx="3308692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66160" y="8598924"/>
                <a:ext cx="22860000" cy="3907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7030A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: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60" y="8598924"/>
                <a:ext cx="22860000" cy="3907736"/>
              </a:xfrm>
              <a:prstGeom prst="rect">
                <a:avLst/>
              </a:prstGeom>
              <a:blipFill>
                <a:blip r:embed="rId2"/>
                <a:stretch>
                  <a:fillRect l="-1067" t="-3276" r="-1093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BF93732F-CF35-4FD2-AF11-0A39ABFF6AE7}"/>
              </a:ext>
            </a:extLst>
          </p:cNvPr>
          <p:cNvGrpSpPr/>
          <p:nvPr/>
        </p:nvGrpSpPr>
        <p:grpSpPr>
          <a:xfrm>
            <a:off x="422703" y="2858799"/>
            <a:ext cx="23496335" cy="3665451"/>
            <a:chOff x="1120323" y="10904495"/>
            <a:chExt cx="23499055" cy="4036236"/>
          </a:xfrm>
        </p:grpSpPr>
        <p:sp>
          <p:nvSpPr>
            <p:cNvPr id="63" name="Rounded Rectangle 6">
              <a:extLst>
                <a:ext uri="{FF2B5EF4-FFF2-40B4-BE49-F238E27FC236}">
                  <a16:creationId xmlns:a16="http://schemas.microsoft.com/office/drawing/2014/main" xmlns="" id="{D5004D79-C9EE-4052-AE91-A578FFD76B1C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4" name="Group 2">
              <a:extLst>
                <a:ext uri="{FF2B5EF4-FFF2-40B4-BE49-F238E27FC236}">
                  <a16:creationId xmlns:a16="http://schemas.microsoft.com/office/drawing/2014/main" xmlns="" id="{A7848B46-F109-4629-B86B-36B7ABBD2520}"/>
                </a:ext>
              </a:extLst>
            </p:cNvPr>
            <p:cNvGrpSpPr/>
            <p:nvPr/>
          </p:nvGrpSpPr>
          <p:grpSpPr>
            <a:xfrm>
              <a:off x="1120323" y="10904495"/>
              <a:ext cx="3235165" cy="1040495"/>
              <a:chOff x="1120323" y="10904495"/>
              <a:chExt cx="3235165" cy="1040495"/>
            </a:xfrm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xmlns="" id="{0D46872C-47D4-498A-966A-18EDAD16170A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xmlns="" id="{1ACF856E-FD6D-4291-9DA0-549CB04F2A6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F1735F31-ED96-4D26-9295-C939095CB5B1}"/>
                  </a:ext>
                </a:extLst>
              </p:cNvPr>
              <p:cNvSpPr txBox="1"/>
              <p:nvPr/>
            </p:nvSpPr>
            <p:spPr>
              <a:xfrm>
                <a:off x="1333501" y="10904495"/>
                <a:ext cx="2797665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AEF05F30-8C1A-44E2-BCC8-3254E0C643E3}"/>
                  </a:ext>
                </a:extLst>
              </p:cNvPr>
              <p:cNvSpPr txBox="1"/>
              <p:nvPr/>
            </p:nvSpPr>
            <p:spPr>
              <a:xfrm>
                <a:off x="1037373" y="3498043"/>
                <a:ext cx="22579320" cy="2906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𝒉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EF05F30-8C1A-44E2-BCC8-3254E0C64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373" y="3498043"/>
                <a:ext cx="22579320" cy="2906565"/>
              </a:xfrm>
              <a:prstGeom prst="rect">
                <a:avLst/>
              </a:prstGeom>
              <a:blipFill>
                <a:blip r:embed="rId3"/>
                <a:stretch>
                  <a:fillRect l="-1080" t="-4612" r="-810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98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CỰC ĐẠI, CỰC TIỂU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48607" y="3508334"/>
            <a:ext cx="23796733" cy="4878660"/>
            <a:chOff x="1076414" y="4334859"/>
            <a:chExt cx="23796733" cy="4878660"/>
          </a:xfrm>
        </p:grpSpPr>
        <p:grpSp>
          <p:nvGrpSpPr>
            <p:cNvPr id="22" name="Group 5"/>
            <p:cNvGrpSpPr/>
            <p:nvPr/>
          </p:nvGrpSpPr>
          <p:grpSpPr>
            <a:xfrm>
              <a:off x="1243624" y="4444388"/>
              <a:ext cx="23629523" cy="4769131"/>
              <a:chOff x="523483" y="994685"/>
              <a:chExt cx="9305057" cy="18776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23483" y="994685"/>
                <a:ext cx="9305057" cy="18776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324806" y="8915400"/>
            <a:ext cx="11714794" cy="4419600"/>
          </a:xfrm>
          <a:prstGeom prst="roundRect">
            <a:avLst>
              <a:gd name="adj" fmla="val 4611"/>
            </a:avLst>
          </a:prstGeom>
          <a:noFill/>
          <a:ln w="76200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4EBE7AAC-2CBA-44C1-9EA0-601922F53D46}"/>
                  </a:ext>
                </a:extLst>
              </p:cNvPr>
              <p:cNvSpPr txBox="1"/>
              <p:nvPr/>
            </p:nvSpPr>
            <p:spPr>
              <a:xfrm>
                <a:off x="642940" y="3820036"/>
                <a:ext cx="23402400" cy="4606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∞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∞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360045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EBE7AAC-2CBA-44C1-9EA0-601922F53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40" y="3820036"/>
                <a:ext cx="23402400" cy="4606774"/>
              </a:xfrm>
              <a:prstGeom prst="rect">
                <a:avLst/>
              </a:prstGeom>
              <a:blipFill>
                <a:blip r:embed="rId3"/>
                <a:stretch>
                  <a:fillRect l="-1042" t="-2781" r="-1068" b="-5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7">
            <a:extLst>
              <a:ext uri="{FF2B5EF4-FFF2-40B4-BE49-F238E27FC236}">
                <a16:creationId xmlns:a16="http://schemas.microsoft.com/office/drawing/2014/main" xmlns="" id="{E36945E2-6600-4D7C-AF65-43DFDB55767A}"/>
              </a:ext>
            </a:extLst>
          </p:cNvPr>
          <p:cNvSpPr/>
          <p:nvPr/>
        </p:nvSpPr>
        <p:spPr>
          <a:xfrm>
            <a:off x="12330546" y="8927676"/>
            <a:ext cx="11714794" cy="4419600"/>
          </a:xfrm>
          <a:prstGeom prst="roundRect">
            <a:avLst>
              <a:gd name="adj" fmla="val 4611"/>
            </a:avLst>
          </a:prstGeom>
          <a:noFill/>
          <a:ln w="76200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25DD42B1-BB97-4D2D-807C-F6085850377E}"/>
                  </a:ext>
                </a:extLst>
              </p:cNvPr>
              <p:cNvSpPr txBox="1"/>
              <p:nvPr/>
            </p:nvSpPr>
            <p:spPr>
              <a:xfrm>
                <a:off x="467175" y="8879370"/>
                <a:ext cx="11489298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5DD42B1-BB97-4D2D-807C-F60858503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75" y="8879370"/>
                <a:ext cx="11489298" cy="1499449"/>
              </a:xfrm>
              <a:prstGeom prst="rect">
                <a:avLst/>
              </a:prstGeom>
              <a:blipFill>
                <a:blip r:embed="rId4"/>
                <a:stretch>
                  <a:fillRect l="-2176" t="-5691" r="-531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4C65BA4B-088C-48E9-BDD3-A52E1384C280}"/>
                  </a:ext>
                </a:extLst>
              </p:cNvPr>
              <p:cNvSpPr txBox="1"/>
              <p:nvPr/>
            </p:nvSpPr>
            <p:spPr>
              <a:xfrm>
                <a:off x="12569896" y="8927676"/>
                <a:ext cx="11489298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C65BA4B-088C-48E9-BDD3-A52E1384C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896" y="8927676"/>
                <a:ext cx="11489298" cy="1499449"/>
              </a:xfrm>
              <a:prstGeom prst="rect">
                <a:avLst/>
              </a:prstGeom>
              <a:blipFill>
                <a:blip r:embed="rId5"/>
                <a:stretch>
                  <a:fillRect l="-2175" t="-8980" r="-849" b="-15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C5DC73D2-9434-43AF-B9DB-15E33E66926E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16805" y="10410064"/>
            <a:ext cx="11217995" cy="278305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35F4052E-B15D-4CD6-AA87-591A835E9169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2457841" y="10410063"/>
            <a:ext cx="11460204" cy="27830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1" grpId="0" build="p"/>
      <p:bldP spid="44" grpId="0" animBg="1"/>
      <p:bldP spid="50" grpId="0" build="p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310927"/>
            <a:chOff x="1268078" y="2438400"/>
            <a:chExt cx="23222183" cy="1310927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15852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078078" y="2731335"/>
                  <a:ext cx="17875663" cy="7734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vi-VN" sz="4400" b="1" dirty="0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8078" y="2731335"/>
                  <a:ext cx="17875663" cy="773417"/>
                </a:xfrm>
                <a:prstGeom prst="rect">
                  <a:avLst/>
                </a:prstGeom>
                <a:blipFill>
                  <a:blip r:embed="rId2"/>
                  <a:stretch>
                    <a:fillRect l="-1398" t="-16535" b="-35433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33400" y="4125991"/>
            <a:ext cx="23193275" cy="9057053"/>
            <a:chOff x="1270511" y="5936338"/>
            <a:chExt cx="23193275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3191576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18633" y="5034900"/>
                <a:ext cx="990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33" y="5034900"/>
                <a:ext cx="9906000" cy="769441"/>
              </a:xfrm>
              <a:prstGeom prst="rect">
                <a:avLst/>
              </a:prstGeom>
              <a:blipFill>
                <a:blip r:embed="rId3"/>
                <a:stretch>
                  <a:fillRect l="-246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959106"/>
                <a:ext cx="12509323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+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𝒙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𝟑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959106"/>
                <a:ext cx="12509323" cy="1599156"/>
              </a:xfrm>
              <a:prstGeom prst="rect">
                <a:avLst/>
              </a:prstGeom>
              <a:blipFill>
                <a:blip r:embed="rId4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882870" y="7769917"/>
                <a:ext cx="12509323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: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"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"(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"(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70" y="7769917"/>
                <a:ext cx="12509323" cy="1602683"/>
              </a:xfrm>
              <a:prstGeom prst="rect">
                <a:avLst/>
              </a:prstGeom>
              <a:blipFill>
                <a:blip r:embed="rId5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856733" y="9509642"/>
                <a:ext cx="22536667" cy="366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</a:t>
                </a:r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𝟕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fr-FR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𝟓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733" y="9509642"/>
                <a:ext cx="22536667" cy="3662541"/>
              </a:xfrm>
              <a:prstGeom prst="rect">
                <a:avLst/>
              </a:prstGeom>
              <a:blipFill>
                <a:blip r:embed="rId6"/>
                <a:stretch>
                  <a:fillRect l="-1109" t="-3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431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310927"/>
            <a:chOff x="1268078" y="2438400"/>
            <a:chExt cx="23222183" cy="1310927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15852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078078" y="2738356"/>
                  <a:ext cx="16817168" cy="759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rgbClr val="00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8078" y="2738356"/>
                  <a:ext cx="16817168" cy="759375"/>
                </a:xfrm>
                <a:prstGeom prst="rect">
                  <a:avLst/>
                </a:prstGeom>
                <a:blipFill>
                  <a:blip r:embed="rId2"/>
                  <a:stretch>
                    <a:fillRect l="-1487" t="-18400" r="-508" b="-368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33400" y="4166469"/>
            <a:ext cx="23193275" cy="9057053"/>
            <a:chOff x="1270511" y="5936338"/>
            <a:chExt cx="23193275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3191576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74629" y="4445087"/>
                <a:ext cx="990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629" y="4445087"/>
                <a:ext cx="9906000" cy="769441"/>
              </a:xfrm>
              <a:prstGeom prst="rect">
                <a:avLst/>
              </a:prstGeom>
              <a:blipFill>
                <a:blip r:embed="rId3"/>
                <a:stretch>
                  <a:fillRect l="-2462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257800"/>
                <a:ext cx="125093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257800"/>
                <a:ext cx="12509323" cy="769441"/>
              </a:xfrm>
              <a:prstGeom prst="rect">
                <a:avLst/>
              </a:prstGeom>
              <a:blipFill>
                <a:blip r:embed="rId4"/>
                <a:stretch>
                  <a:fillRect l="-199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784632" y="6027241"/>
                <a:ext cx="15217368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/>
                      </a:rPr>
                      <m:t>′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632" y="6027241"/>
                <a:ext cx="15217368" cy="1070358"/>
              </a:xfrm>
              <a:prstGeom prst="rect">
                <a:avLst/>
              </a:prstGeom>
              <a:blipFill>
                <a:blip r:embed="rId5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955065" y="7407308"/>
                <a:ext cx="225366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𝒇</m:t>
                      </m:r>
                      <m:r>
                        <a:rPr lang="en-US" sz="4400" b="1" i="1">
                          <a:latin typeface="Cambria Math"/>
                        </a:rPr>
                        <m:t>′′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func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65" y="7407308"/>
                <a:ext cx="225366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005265" y="8930857"/>
                <a:ext cx="22523510" cy="2159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"(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, 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ℤ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265" y="8930857"/>
                <a:ext cx="22523510" cy="2159694"/>
              </a:xfrm>
              <a:prstGeom prst="rect">
                <a:avLst/>
              </a:prstGeom>
              <a:blipFill>
                <a:blip r:embed="rId7"/>
                <a:stretch>
                  <a:fillRect l="-1110" t="-3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1042307" y="10870506"/>
                <a:ext cx="22486468" cy="2159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"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, 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ℤ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307" y="10870506"/>
                <a:ext cx="22486468" cy="2159694"/>
              </a:xfrm>
              <a:prstGeom prst="rect">
                <a:avLst/>
              </a:prstGeom>
              <a:blipFill>
                <a:blip r:embed="rId8"/>
                <a:stretch>
                  <a:fillRect l="-1111" t="-3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090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3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3400" y="2467420"/>
            <a:ext cx="23222183" cy="1959959"/>
            <a:chOff x="1268078" y="2438400"/>
            <a:chExt cx="23222183" cy="195995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1"/>
              <a:ext cx="23218051" cy="180755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823625" y="2641314"/>
                  <a:ext cx="19412183" cy="1639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ắ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marL="629920" marR="0" indent="-62992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  <m:func>
                        <m:func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3625" y="2641314"/>
                  <a:ext cx="19412183" cy="1639295"/>
                </a:xfrm>
                <a:prstGeom prst="rect">
                  <a:avLst/>
                </a:prstGeom>
                <a:blipFill>
                  <a:blip r:embed="rId2"/>
                  <a:stretch>
                    <a:fillRect l="-1288" t="-8178" b="-16729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592987" y="4610786"/>
            <a:ext cx="23219749" cy="8648014"/>
            <a:chOff x="1270511" y="5936338"/>
            <a:chExt cx="23219749" cy="8648014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18051" cy="841952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069897" y="5227747"/>
                <a:ext cx="1792817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897" y="5227747"/>
                <a:ext cx="17928171" cy="769441"/>
              </a:xfrm>
              <a:prstGeom prst="rect">
                <a:avLst/>
              </a:prstGeom>
              <a:blipFill>
                <a:blip r:embed="rId3"/>
                <a:stretch>
                  <a:fillRect l="-139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600200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009269" y="6469224"/>
                <a:ext cx="12509323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69" y="6469224"/>
                <a:ext cx="12509323" cy="833113"/>
              </a:xfrm>
              <a:prstGeom prst="rect">
                <a:avLst/>
              </a:prstGeom>
              <a:blipFill>
                <a:blip r:embed="rId4"/>
                <a:stretch>
                  <a:fillRect l="-1998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2819401" y="7628938"/>
                <a:ext cx="20116800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1" y="7628938"/>
                <a:ext cx="20116800" cy="8331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090035" y="8860987"/>
                <a:ext cx="22523510" cy="994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035" y="8860987"/>
                <a:ext cx="22523510" cy="994759"/>
              </a:xfrm>
              <a:prstGeom prst="rect">
                <a:avLst/>
              </a:prstGeom>
              <a:blipFill>
                <a:blip r:embed="rId6"/>
                <a:stretch>
                  <a:fillRect l="-1110" t="-7362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592987" y="11927119"/>
                <a:ext cx="22486468" cy="994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87" y="11927119"/>
                <a:ext cx="22486468" cy="994759"/>
              </a:xfrm>
              <a:prstGeom prst="rect">
                <a:avLst/>
              </a:prstGeom>
              <a:blipFill>
                <a:blip r:embed="rId7"/>
                <a:stretch>
                  <a:fillRect t="-7362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FC5BF82-42F3-4A40-9C74-A40DA8CF1011}"/>
                  </a:ext>
                </a:extLst>
              </p:cNvPr>
              <p:cNvSpPr txBox="1"/>
              <p:nvPr/>
            </p:nvSpPr>
            <p:spPr>
              <a:xfrm>
                <a:off x="8805386" y="10251759"/>
                <a:ext cx="606167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(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)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FC5BF82-42F3-4A40-9C74-A40DA8CF1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5386" y="10251759"/>
                <a:ext cx="6061670" cy="1070358"/>
              </a:xfrm>
              <a:prstGeom prst="rect">
                <a:avLst/>
              </a:prstGeom>
              <a:blipFill>
                <a:blip r:embed="rId8"/>
                <a:stretch>
                  <a:fillRect l="-4020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9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8" grpId="0"/>
      <p:bldP spid="53" grpId="0"/>
      <p:bldP spid="57" grpId="0"/>
      <p:bldP spid="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8828" y="2242456"/>
            <a:ext cx="24111939" cy="2349146"/>
            <a:chOff x="1268078" y="2438400"/>
            <a:chExt cx="24111939" cy="2349146"/>
          </a:xfrm>
        </p:grpSpPr>
        <p:sp>
          <p:nvSpPr>
            <p:cNvPr id="7" name="Rounded Rectangle 6"/>
            <p:cNvSpPr/>
            <p:nvPr/>
          </p:nvSpPr>
          <p:spPr>
            <a:xfrm>
              <a:off x="1294552" y="2618090"/>
              <a:ext cx="24085465" cy="2123009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2785375" y="2689215"/>
                  <a:ext cx="22110158" cy="2098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</a:t>
                  </a:r>
                  <a:r>
                    <a:rPr lang="pt-BR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ị thực của tham số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ao cho hàm 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marL="635000" marR="0" indent="-635000" algn="ctr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vi-VN" sz="4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a14:m>
                  <a:r>
                    <a:rPr lang="vi-VN" sz="4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t </a:t>
                  </a:r>
                  <a:r>
                    <a:rPr lang="vi-VN" sz="4400" b="1" dirty="0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 đại</a:t>
                  </a:r>
                  <a:r>
                    <a:rPr lang="vi-VN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ại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85375" y="2689215"/>
                  <a:ext cx="22110158" cy="2098331"/>
                </a:xfrm>
                <a:prstGeom prst="rect">
                  <a:avLst/>
                </a:prstGeom>
                <a:blipFill>
                  <a:blip r:embed="rId2"/>
                  <a:stretch>
                    <a:fillRect t="-4348" b="-521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48418" y="4658947"/>
            <a:ext cx="24087163" cy="9057053"/>
            <a:chOff x="1270511" y="5936338"/>
            <a:chExt cx="24087163" cy="9057053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4085465" cy="882856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96061" y="5019166"/>
                <a:ext cx="1792817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061" y="5019166"/>
                <a:ext cx="17928171" cy="769441"/>
              </a:xfrm>
              <a:prstGeom prst="rect">
                <a:avLst/>
              </a:prstGeom>
              <a:blipFill>
                <a:blip r:embed="rId3"/>
                <a:stretch>
                  <a:fillRect l="-136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2B553D30-4EA9-478F-92D6-8CCB19877FC4}"/>
              </a:ext>
            </a:extLst>
          </p:cNvPr>
          <p:cNvGrpSpPr/>
          <p:nvPr/>
        </p:nvGrpSpPr>
        <p:grpSpPr>
          <a:xfrm>
            <a:off x="-457200" y="1504439"/>
            <a:ext cx="19656043" cy="830901"/>
            <a:chOff x="-288924" y="1892299"/>
            <a:chExt cx="19659599" cy="830900"/>
          </a:xfrm>
        </p:grpSpPr>
        <p:sp>
          <p:nvSpPr>
            <p:cNvPr id="73" name="Rounded Rectangle 2">
              <a:extLst>
                <a:ext uri="{FF2B5EF4-FFF2-40B4-BE49-F238E27FC236}">
                  <a16:creationId xmlns:a16="http://schemas.microsoft.com/office/drawing/2014/main" xmlns="" id="{027E81A1-065F-4CBA-A070-A380BDB27E0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FA14780C-CCAA-4D87-A1C7-CB5FE94B1C2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C40D25F7-BC06-475A-8B37-1E8ABDAF3B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744122" y="5991066"/>
                <a:ext cx="12509323" cy="876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22" y="5991066"/>
                <a:ext cx="12509323" cy="876587"/>
              </a:xfrm>
              <a:prstGeom prst="rect">
                <a:avLst/>
              </a:prstGeom>
              <a:blipFill>
                <a:blip r:embed="rId4"/>
                <a:stretch>
                  <a:fillRect l="-1949" t="-972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10439400" y="5951061"/>
                <a:ext cx="571499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9400" y="5951061"/>
                <a:ext cx="5714999" cy="769441"/>
              </a:xfrm>
              <a:prstGeom prst="rect">
                <a:avLst/>
              </a:prstGeom>
              <a:blipFill>
                <a:blip r:embed="rId5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CD27B70-5EC7-485D-BB15-6EBC7DBBFB33}"/>
                  </a:ext>
                </a:extLst>
              </p:cNvPr>
              <p:cNvSpPr txBox="1"/>
              <p:nvPr/>
            </p:nvSpPr>
            <p:spPr>
              <a:xfrm>
                <a:off x="1600562" y="7010400"/>
                <a:ext cx="11734438" cy="822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CD27B70-5EC7-485D-BB15-6EBC7DBBFB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62" y="7010400"/>
                <a:ext cx="11734438" cy="822341"/>
              </a:xfrm>
              <a:prstGeom prst="rect">
                <a:avLst/>
              </a:prstGeom>
              <a:blipFill>
                <a:blip r:embed="rId6"/>
                <a:stretch>
                  <a:fillRect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3185EB3-C605-440B-A66E-E6807E09A9C0}"/>
                  </a:ext>
                </a:extLst>
              </p:cNvPr>
              <p:cNvSpPr txBox="1"/>
              <p:nvPr/>
            </p:nvSpPr>
            <p:spPr>
              <a:xfrm>
                <a:off x="4914050" y="12406020"/>
                <a:ext cx="14554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3185EB3-C605-440B-A66E-E6807E09A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050" y="12406020"/>
                <a:ext cx="14554200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FC5BF82-42F3-4A40-9C74-A40DA8CF1011}"/>
                  </a:ext>
                </a:extLst>
              </p:cNvPr>
              <p:cNvSpPr txBox="1"/>
              <p:nvPr/>
            </p:nvSpPr>
            <p:spPr>
              <a:xfrm>
                <a:off x="341482" y="7778354"/>
                <a:ext cx="23892401" cy="1850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𝒇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"(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&lt;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FC5BF82-42F3-4A40-9C74-A40DA8CF1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82" y="7778354"/>
                <a:ext cx="23892401" cy="18509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229EF889-4D1E-4353-966C-B9284CE004B5}"/>
                  </a:ext>
                </a:extLst>
              </p:cNvPr>
              <p:cNvSpPr txBox="1"/>
              <p:nvPr/>
            </p:nvSpPr>
            <p:spPr>
              <a:xfrm>
                <a:off x="7136197" y="9543399"/>
                <a:ext cx="10302970" cy="2599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𝒎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lo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ạ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i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𝒎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=−</m:t>
                                      </m:r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𝟑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th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ỏ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a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 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m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ã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n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29EF889-4D1E-4353-966C-B9284CE00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197" y="9543399"/>
                <a:ext cx="10302970" cy="25995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>
            <a:extLst>
              <a:ext uri="{FF2B5EF4-FFF2-40B4-BE49-F238E27FC236}">
                <a16:creationId xmlns:a16="http://schemas.microsoft.com/office/drawing/2014/main" xmlns="" id="{4FE6D245-56A8-412B-9813-22DFEED8ED77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16" y="7321381"/>
            <a:ext cx="752690" cy="33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62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8" grpId="0"/>
      <p:bldP spid="53" grpId="0"/>
      <p:bldP spid="57" grpId="0"/>
      <p:bldP spid="56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 ">
            <a:extLst>
              <a:ext uri="{FF2B5EF4-FFF2-40B4-BE49-F238E27FC236}">
                <a16:creationId xmlns:a16="http://schemas.microsoft.com/office/drawing/2014/main" xmlns="" id="{6F0CFED8-6254-4EC3-917E-8DB528379D0D}"/>
              </a:ext>
            </a:extLst>
          </p:cNvPr>
          <p:cNvSpPr/>
          <p:nvPr/>
        </p:nvSpPr>
        <p:spPr>
          <a:xfrm>
            <a:off x="6858000" y="4191000"/>
            <a:ext cx="11303000" cy="676141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 ">
            <a:extLst>
              <a:ext uri="{FF2B5EF4-FFF2-40B4-BE49-F238E27FC236}">
                <a16:creationId xmlns:a16="http://schemas.microsoft.com/office/drawing/2014/main" xmlns="" id="{49FA4BF7-71C7-47EF-AFA8-FA31F17F4CBE}"/>
              </a:ext>
            </a:extLst>
          </p:cNvPr>
          <p:cNvSpPr/>
          <p:nvPr/>
        </p:nvSpPr>
        <p:spPr>
          <a:xfrm>
            <a:off x="6858000" y="5242775"/>
            <a:ext cx="11303000" cy="428222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 ">
            <a:extLst>
              <a:ext uri="{FF2B5EF4-FFF2-40B4-BE49-F238E27FC236}">
                <a16:creationId xmlns:a16="http://schemas.microsoft.com/office/drawing/2014/main" xmlns="" id="{8CCF6D76-6F77-4B16-B55B-27C79885AA2E}"/>
              </a:ext>
            </a:extLst>
          </p:cNvPr>
          <p:cNvSpPr/>
          <p:nvPr/>
        </p:nvSpPr>
        <p:spPr>
          <a:xfrm>
            <a:off x="7176394" y="5468155"/>
            <a:ext cx="10745810" cy="3681211"/>
          </a:xfrm>
          <a:prstGeom prst="rect">
            <a:avLst/>
          </a:prstGeom>
          <a:noFill/>
          <a:ln w="50800" cap="flat" cmpd="sng" algn="ctr">
            <a:solidFill>
              <a:srgbClr val="FFFFFF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 ">
            <a:extLst>
              <a:ext uri="{FF2B5EF4-FFF2-40B4-BE49-F238E27FC236}">
                <a16:creationId xmlns:a16="http://schemas.microsoft.com/office/drawing/2014/main" xmlns="" id="{BCBCEFFE-6044-4F34-A47E-792EA0AD33A6}"/>
              </a:ext>
            </a:extLst>
          </p:cNvPr>
          <p:cNvSpPr txBox="1"/>
          <p:nvPr/>
        </p:nvSpPr>
        <p:spPr>
          <a:xfrm>
            <a:off x="8091778" y="6415151"/>
            <a:ext cx="8835444" cy="1015663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FFFF"/>
                </a:solidFill>
                <a:latin typeface="iCiel Soup of Justice" pitchFamily="2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378180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256DADFD-05FC-493D-BD99-33BCD54DE6FA}"/>
              </a:ext>
            </a:extLst>
          </p:cNvPr>
          <p:cNvGrpSpPr/>
          <p:nvPr/>
        </p:nvGrpSpPr>
        <p:grpSpPr>
          <a:xfrm>
            <a:off x="228600" y="1543049"/>
            <a:ext cx="23732696" cy="2038349"/>
            <a:chOff x="1120323" y="10988403"/>
            <a:chExt cx="23735444" cy="2038586"/>
          </a:xfrm>
        </p:grpSpPr>
        <p:sp>
          <p:nvSpPr>
            <p:cNvPr id="3" name="Rounded Rectangle 6">
              <a:extLst>
                <a:ext uri="{FF2B5EF4-FFF2-40B4-BE49-F238E27FC236}">
                  <a16:creationId xmlns:a16="http://schemas.microsoft.com/office/drawing/2014/main" xmlns="" id="{155273BA-FE35-4253-A183-5ADDE5A95AAE}"/>
                </a:ext>
              </a:extLst>
            </p:cNvPr>
            <p:cNvSpPr/>
            <p:nvPr/>
          </p:nvSpPr>
          <p:spPr>
            <a:xfrm>
              <a:off x="1323892" y="11431651"/>
              <a:ext cx="23531875" cy="1595338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xmlns="" id="{06819FC2-9C48-4D85-B1F8-5F4182596174}"/>
                </a:ext>
              </a:extLst>
            </p:cNvPr>
            <p:cNvGrpSpPr/>
            <p:nvPr/>
          </p:nvGrpSpPr>
          <p:grpSpPr>
            <a:xfrm>
              <a:off x="1120323" y="10988403"/>
              <a:ext cx="5711427" cy="956587"/>
              <a:chOff x="1120323" y="10988403"/>
              <a:chExt cx="5711427" cy="956587"/>
            </a:xfrm>
          </p:grpSpPr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xmlns="" id="{908B8699-5E34-4CD9-B873-469D0F8CCA0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84068C18-AA1E-4A4E-BBC9-5567A4EF4C5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96329" y="8553296"/>
                <a:ext cx="786687" cy="5684154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CADE1E93-E02D-4355-B07F-D969D5D642CE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5517300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ỂM TRA BÀI CŨ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EF397256-DB17-4D0D-8F73-2CF53270E525}"/>
                  </a:ext>
                </a:extLst>
              </p:cNvPr>
              <p:cNvSpPr txBox="1"/>
              <p:nvPr/>
            </p:nvSpPr>
            <p:spPr>
              <a:xfrm>
                <a:off x="3845234" y="2485368"/>
                <a:ext cx="1669353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quy tắ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quy tắ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tìm cực trị của hàm số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397256-DB17-4D0D-8F73-2CF53270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234" y="2485368"/>
                <a:ext cx="16693531" cy="830997"/>
              </a:xfrm>
              <a:prstGeom prst="rect">
                <a:avLst/>
              </a:prstGeom>
              <a:blipFill>
                <a:blip r:embed="rId2"/>
                <a:stretch>
                  <a:fillRect l="-168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98E8B919-EE5D-48AA-A5C5-09B395F5CCB6}"/>
              </a:ext>
            </a:extLst>
          </p:cNvPr>
          <p:cNvGrpSpPr/>
          <p:nvPr/>
        </p:nvGrpSpPr>
        <p:grpSpPr>
          <a:xfrm>
            <a:off x="609600" y="4151676"/>
            <a:ext cx="11223878" cy="8927224"/>
            <a:chOff x="6121654" y="3480127"/>
            <a:chExt cx="11865243" cy="8927224"/>
          </a:xfrm>
        </p:grpSpPr>
        <p:sp>
          <p:nvSpPr>
            <p:cNvPr id="27" name="Right Triangle 26">
              <a:extLst>
                <a:ext uri="{FF2B5EF4-FFF2-40B4-BE49-F238E27FC236}">
                  <a16:creationId xmlns:a16="http://schemas.microsoft.com/office/drawing/2014/main" xmlns="" id="{8E8D6167-6453-400D-A5FA-4C38307C9AE5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Triangle 29">
              <a:extLst>
                <a:ext uri="{FF2B5EF4-FFF2-40B4-BE49-F238E27FC236}">
                  <a16:creationId xmlns:a16="http://schemas.microsoft.com/office/drawing/2014/main" xmlns="" id="{EA2CB66E-9A2C-4277-909B-1223E0794B06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xmlns="" id="{683F43F2-EE7A-4228-8260-F3F306BEEF6E}"/>
                </a:ext>
              </a:extLst>
            </p:cNvPr>
            <p:cNvGrpSpPr/>
            <p:nvPr/>
          </p:nvGrpSpPr>
          <p:grpSpPr>
            <a:xfrm>
              <a:off x="6121654" y="3486540"/>
              <a:ext cx="11865243" cy="8920811"/>
              <a:chOff x="6121654" y="3486540"/>
              <a:chExt cx="11865243" cy="8920811"/>
            </a:xfrm>
          </p:grpSpPr>
          <p:sp>
            <p:nvSpPr>
              <p:cNvPr id="32" name="Rounded Rectangle 51">
                <a:extLst>
                  <a:ext uri="{FF2B5EF4-FFF2-40B4-BE49-F238E27FC236}">
                    <a16:creationId xmlns:a16="http://schemas.microsoft.com/office/drawing/2014/main" xmlns="" id="{E065A09C-F698-4B0D-B3F0-601A61FA5F7F}"/>
                  </a:ext>
                </a:extLst>
              </p:cNvPr>
              <p:cNvSpPr/>
              <p:nvPr/>
            </p:nvSpPr>
            <p:spPr>
              <a:xfrm>
                <a:off x="6121654" y="3696072"/>
                <a:ext cx="11865243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Same Side Corner Rectangle 49">
                <a:extLst>
                  <a:ext uri="{FF2B5EF4-FFF2-40B4-BE49-F238E27FC236}">
                    <a16:creationId xmlns:a16="http://schemas.microsoft.com/office/drawing/2014/main" xmlns="" id="{20DA9BA1-6924-4B48-98FA-6855C0FA58C5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EA5AE330-47A1-4C54-BBBF-E639A575E21B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B7405FF5-BE07-4DBD-8C8A-7A8B0DDC953B}"/>
              </a:ext>
            </a:extLst>
          </p:cNvPr>
          <p:cNvGrpSpPr/>
          <p:nvPr/>
        </p:nvGrpSpPr>
        <p:grpSpPr>
          <a:xfrm>
            <a:off x="432145" y="5576425"/>
            <a:ext cx="11074056" cy="935760"/>
            <a:chOff x="1770144" y="6904817"/>
            <a:chExt cx="11075337" cy="935868"/>
          </a:xfrm>
        </p:grpSpPr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6905F5FA-5EC7-44E1-BDAD-754CDFEB7961}"/>
                </a:ext>
              </a:extLst>
            </p:cNvPr>
            <p:cNvSpPr/>
            <p:nvPr/>
          </p:nvSpPr>
          <p:spPr>
            <a:xfrm>
              <a:off x="5034765" y="6974475"/>
              <a:ext cx="7810716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9">
              <a:extLst>
                <a:ext uri="{FF2B5EF4-FFF2-40B4-BE49-F238E27FC236}">
                  <a16:creationId xmlns:a16="http://schemas.microsoft.com/office/drawing/2014/main" xmlns="" id="{FB390CA7-FF52-4755-8946-4E7C14A9C93F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63" name="Group 25">
                <a:extLst>
                  <a:ext uri="{FF2B5EF4-FFF2-40B4-BE49-F238E27FC236}">
                    <a16:creationId xmlns:a16="http://schemas.microsoft.com/office/drawing/2014/main" xmlns="" id="{854CDD3F-CDEB-4B00-9364-027C309800E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65" name="Right Triangle 64">
                  <a:extLst>
                    <a:ext uri="{FF2B5EF4-FFF2-40B4-BE49-F238E27FC236}">
                      <a16:creationId xmlns:a16="http://schemas.microsoft.com/office/drawing/2014/main" xmlns="" id="{40822ECB-C716-4AD6-8B50-D754B72DE2C1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ound Same Side Corner Rectangle 78">
                  <a:extLst>
                    <a:ext uri="{FF2B5EF4-FFF2-40B4-BE49-F238E27FC236}">
                      <a16:creationId xmlns:a16="http://schemas.microsoft.com/office/drawing/2014/main" xmlns="" id="{D5AF2DB9-DAA7-436B-9CD7-F0CA1A1C9FD6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xmlns="" id="{BBA8F779-8AB2-4C82-8987-C794A071F86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810ECA7C-481D-4D27-AD89-AF354843A5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xmlns="" id="{760D95D9-5D23-4A89-8143-CAAF09E501E2}"/>
              </a:ext>
            </a:extLst>
          </p:cNvPr>
          <p:cNvGrpSpPr/>
          <p:nvPr/>
        </p:nvGrpSpPr>
        <p:grpSpPr>
          <a:xfrm>
            <a:off x="432145" y="7002595"/>
            <a:ext cx="11425275" cy="2078533"/>
            <a:chOff x="1770144" y="6904817"/>
            <a:chExt cx="11426595" cy="2078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xmlns="" id="{080191E7-72C1-4DA9-B032-D7D01F5835E7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0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hông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080191E7-72C1-4DA9-B032-D7D01F5835E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  <a:blipFill>
                  <a:blip r:embed="rId3"/>
                  <a:stretch>
                    <a:fillRect l="-2620" t="-6364" b="-1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0" name="Group 9">
              <a:extLst>
                <a:ext uri="{FF2B5EF4-FFF2-40B4-BE49-F238E27FC236}">
                  <a16:creationId xmlns:a16="http://schemas.microsoft.com/office/drawing/2014/main" xmlns="" id="{07FCCD88-779B-4DA5-9846-DE93700BCBAA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1" name="Group 25">
                <a:extLst>
                  <a:ext uri="{FF2B5EF4-FFF2-40B4-BE49-F238E27FC236}">
                    <a16:creationId xmlns:a16="http://schemas.microsoft.com/office/drawing/2014/main" xmlns="" id="{A64CC839-C534-4DCC-BE86-A46DAB9D59A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3" name="Right Triangle 72">
                  <a:extLst>
                    <a:ext uri="{FF2B5EF4-FFF2-40B4-BE49-F238E27FC236}">
                      <a16:creationId xmlns:a16="http://schemas.microsoft.com/office/drawing/2014/main" xmlns="" id="{ECC2AE27-DEB8-4BAC-9627-4A7754E8C38B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ound Same Side Corner Rectangle 78">
                  <a:extLst>
                    <a:ext uri="{FF2B5EF4-FFF2-40B4-BE49-F238E27FC236}">
                      <a16:creationId xmlns:a16="http://schemas.microsoft.com/office/drawing/2014/main" xmlns="" id="{77BDC5FB-F84C-433C-B03E-904A5E5317B2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xmlns="" id="{7E5AB1AE-602C-4740-8329-70A8B4D0EA8A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8B81FB58-960E-44F3-AAB1-582124D93936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4E9CCAEB-D241-4F27-A2F9-0609C3BB9D5A}"/>
              </a:ext>
            </a:extLst>
          </p:cNvPr>
          <p:cNvGrpSpPr/>
          <p:nvPr/>
        </p:nvGrpSpPr>
        <p:grpSpPr>
          <a:xfrm>
            <a:off x="414247" y="9427440"/>
            <a:ext cx="11425275" cy="935760"/>
            <a:chOff x="1770144" y="6904817"/>
            <a:chExt cx="11426595" cy="935868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xmlns="" id="{9979A674-9408-48ED-89EF-8D02DABC1A2F}"/>
                </a:ext>
              </a:extLst>
            </p:cNvPr>
            <p:cNvSpPr/>
            <p:nvPr/>
          </p:nvSpPr>
          <p:spPr>
            <a:xfrm>
              <a:off x="5052664" y="6974475"/>
              <a:ext cx="8144075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9">
              <a:extLst>
                <a:ext uri="{FF2B5EF4-FFF2-40B4-BE49-F238E27FC236}">
                  <a16:creationId xmlns:a16="http://schemas.microsoft.com/office/drawing/2014/main" xmlns="" id="{B5323866-0105-4AE5-82F5-C968438D0C4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9" name="Group 25">
                <a:extLst>
                  <a:ext uri="{FF2B5EF4-FFF2-40B4-BE49-F238E27FC236}">
                    <a16:creationId xmlns:a16="http://schemas.microsoft.com/office/drawing/2014/main" xmlns="" id="{BCB18911-00B8-4C55-A8C6-4F39296EC92C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1" name="Right Triangle 80">
                  <a:extLst>
                    <a:ext uri="{FF2B5EF4-FFF2-40B4-BE49-F238E27FC236}">
                      <a16:creationId xmlns:a16="http://schemas.microsoft.com/office/drawing/2014/main" xmlns="" id="{D2F2FADE-BBEA-4011-B2DF-4D46A185E0F0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ound Same Side Corner Rectangle 78">
                  <a:extLst>
                    <a:ext uri="{FF2B5EF4-FFF2-40B4-BE49-F238E27FC236}">
                      <a16:creationId xmlns:a16="http://schemas.microsoft.com/office/drawing/2014/main" xmlns="" id="{FBA9A4F4-3EBA-43AD-8F3C-75B1EF789F4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xmlns="" id="{F7CA7B6D-D2FC-4886-BD2E-833E297A6EE4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216B799D-7A2A-4368-990C-B0B62BF25A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1ABF3EDA-CDB8-41E8-BE6F-E02B088D9C6F}"/>
              </a:ext>
            </a:extLst>
          </p:cNvPr>
          <p:cNvGrpSpPr/>
          <p:nvPr/>
        </p:nvGrpSpPr>
        <p:grpSpPr>
          <a:xfrm>
            <a:off x="414247" y="10864332"/>
            <a:ext cx="11425275" cy="1419891"/>
            <a:chOff x="1770144" y="6904817"/>
            <a:chExt cx="11426595" cy="1420055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xmlns="" id="{2D3E27B7-0CE6-4DF5-B0BE-5B5E4A88185B}"/>
                </a:ext>
              </a:extLst>
            </p:cNvPr>
            <p:cNvSpPr/>
            <p:nvPr/>
          </p:nvSpPr>
          <p:spPr>
            <a:xfrm>
              <a:off x="5052664" y="6974475"/>
              <a:ext cx="8144075" cy="13503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6" name="Group 9">
              <a:extLst>
                <a:ext uri="{FF2B5EF4-FFF2-40B4-BE49-F238E27FC236}">
                  <a16:creationId xmlns:a16="http://schemas.microsoft.com/office/drawing/2014/main" xmlns="" id="{D26DAC10-3ADC-42B8-83B4-24F23EBCEE88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87" name="Group 25">
                <a:extLst>
                  <a:ext uri="{FF2B5EF4-FFF2-40B4-BE49-F238E27FC236}">
                    <a16:creationId xmlns:a16="http://schemas.microsoft.com/office/drawing/2014/main" xmlns="" id="{4E0145DC-C14F-4DD7-B3EC-9FDC22219BB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9" name="Right Triangle 88">
                  <a:extLst>
                    <a:ext uri="{FF2B5EF4-FFF2-40B4-BE49-F238E27FC236}">
                      <a16:creationId xmlns:a16="http://schemas.microsoft.com/office/drawing/2014/main" xmlns="" id="{7EE8FBC1-68FB-44DE-90B6-6763C7DDD9E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ound Same Side Corner Rectangle 78">
                  <a:extLst>
                    <a:ext uri="{FF2B5EF4-FFF2-40B4-BE49-F238E27FC236}">
                      <a16:creationId xmlns:a16="http://schemas.microsoft.com/office/drawing/2014/main" xmlns="" id="{C7440B62-3191-496C-8B28-1D82BE4E5543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xmlns="" id="{77BD0D8A-24CF-4A4E-A5CF-3B2706A7793F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9778D5EE-27D1-4B1B-A425-9EC3FE47E84A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70E33E3E-D9EF-43F6-B183-72AD724311DB}"/>
              </a:ext>
            </a:extLst>
          </p:cNvPr>
          <p:cNvGrpSpPr/>
          <p:nvPr/>
        </p:nvGrpSpPr>
        <p:grpSpPr>
          <a:xfrm>
            <a:off x="12721931" y="4131635"/>
            <a:ext cx="11223878" cy="8927224"/>
            <a:chOff x="6121653" y="3480127"/>
            <a:chExt cx="11846322" cy="8927224"/>
          </a:xfrm>
        </p:grpSpPr>
        <p:sp>
          <p:nvSpPr>
            <p:cNvPr id="93" name="Right Triangle 92">
              <a:extLst>
                <a:ext uri="{FF2B5EF4-FFF2-40B4-BE49-F238E27FC236}">
                  <a16:creationId xmlns:a16="http://schemas.microsoft.com/office/drawing/2014/main" xmlns="" id="{2DD305E5-5D64-418B-9AEF-43A98988F942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Triangle 93">
              <a:extLst>
                <a:ext uri="{FF2B5EF4-FFF2-40B4-BE49-F238E27FC236}">
                  <a16:creationId xmlns:a16="http://schemas.microsoft.com/office/drawing/2014/main" xmlns="" id="{A9944640-37D4-4E07-B965-11ACA6F0E315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xmlns="" id="{26644CB3-912D-43F5-8028-B8C9D833AB77}"/>
                </a:ext>
              </a:extLst>
            </p:cNvPr>
            <p:cNvGrpSpPr/>
            <p:nvPr/>
          </p:nvGrpSpPr>
          <p:grpSpPr>
            <a:xfrm>
              <a:off x="6121653" y="3486540"/>
              <a:ext cx="11846322" cy="8920811"/>
              <a:chOff x="6121653" y="3486540"/>
              <a:chExt cx="11846322" cy="8920811"/>
            </a:xfrm>
          </p:grpSpPr>
          <p:sp>
            <p:nvSpPr>
              <p:cNvPr id="96" name="Rounded Rectangle 51">
                <a:extLst>
                  <a:ext uri="{FF2B5EF4-FFF2-40B4-BE49-F238E27FC236}">
                    <a16:creationId xmlns:a16="http://schemas.microsoft.com/office/drawing/2014/main" xmlns="" id="{89D7D100-4950-49A1-95DE-ECDA7AE0B182}"/>
                  </a:ext>
                </a:extLst>
              </p:cNvPr>
              <p:cNvSpPr/>
              <p:nvPr/>
            </p:nvSpPr>
            <p:spPr>
              <a:xfrm>
                <a:off x="6121653" y="3696072"/>
                <a:ext cx="11846322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Same Side Corner Rectangle 49">
                <a:extLst>
                  <a:ext uri="{FF2B5EF4-FFF2-40B4-BE49-F238E27FC236}">
                    <a16:creationId xmlns:a16="http://schemas.microsoft.com/office/drawing/2014/main" xmlns="" id="{E370B677-CA8F-4C2E-83B2-1847564532AD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26CB2C3A-EC56-4E35-BBE6-E9CBE6BE0A0E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7B88712F-8BA6-4624-93A9-EE3A880D4B09}"/>
              </a:ext>
            </a:extLst>
          </p:cNvPr>
          <p:cNvGrpSpPr/>
          <p:nvPr/>
        </p:nvGrpSpPr>
        <p:grpSpPr>
          <a:xfrm>
            <a:off x="12562375" y="5556384"/>
            <a:ext cx="11220285" cy="935760"/>
            <a:chOff x="1770144" y="6904817"/>
            <a:chExt cx="11221582" cy="935868"/>
          </a:xfrm>
        </p:grpSpPr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xmlns="" id="{3A28EC55-4AA7-49CD-9F82-337A97A901E2}"/>
                </a:ext>
              </a:extLst>
            </p:cNvPr>
            <p:cNvSpPr/>
            <p:nvPr/>
          </p:nvSpPr>
          <p:spPr>
            <a:xfrm>
              <a:off x="4985697" y="6974475"/>
              <a:ext cx="8006029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1" name="Group 9">
              <a:extLst>
                <a:ext uri="{FF2B5EF4-FFF2-40B4-BE49-F238E27FC236}">
                  <a16:creationId xmlns:a16="http://schemas.microsoft.com/office/drawing/2014/main" xmlns="" id="{710F68B3-74DB-40B4-8139-A6EDDF060E22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02" name="Group 25">
                <a:extLst>
                  <a:ext uri="{FF2B5EF4-FFF2-40B4-BE49-F238E27FC236}">
                    <a16:creationId xmlns:a16="http://schemas.microsoft.com/office/drawing/2014/main" xmlns="" id="{03D0B5C6-CA5F-41B8-BCB2-19CF28874CEA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04" name="Right Triangle 103">
                  <a:extLst>
                    <a:ext uri="{FF2B5EF4-FFF2-40B4-BE49-F238E27FC236}">
                      <a16:creationId xmlns:a16="http://schemas.microsoft.com/office/drawing/2014/main" xmlns="" id="{C69C63B7-71BD-4BE7-A63C-CCFDAE0C69DA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Round Same Side Corner Rectangle 78">
                  <a:extLst>
                    <a:ext uri="{FF2B5EF4-FFF2-40B4-BE49-F238E27FC236}">
                      <a16:creationId xmlns:a16="http://schemas.microsoft.com/office/drawing/2014/main" xmlns="" id="{416C240E-7573-4316-B694-C85B18946B20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xmlns="" id="{FF09190C-EC36-4B75-AB6C-9CA5C14D3575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="" id="{EF6A50FC-7ED4-4A60-8539-CF50576DA671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283413BF-3FB6-4DEA-9C32-5583DA8AD61D}"/>
              </a:ext>
            </a:extLst>
          </p:cNvPr>
          <p:cNvGrpSpPr/>
          <p:nvPr/>
        </p:nvGrpSpPr>
        <p:grpSpPr>
          <a:xfrm>
            <a:off x="12562375" y="6629400"/>
            <a:ext cx="10934377" cy="2737175"/>
            <a:chOff x="1770144" y="6904817"/>
            <a:chExt cx="10935640" cy="27374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xmlns="" id="{ADAA52BB-ED54-4FB4-8C73-A566E6EE465B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)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ADAA52BB-ED54-4FB4-8C73-A566E6EE465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  <a:blipFill>
                  <a:blip r:embed="rId4"/>
                  <a:stretch>
                    <a:fillRect l="-2789" t="-4795" r="-2869" b="-8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9" name="Group 9">
              <a:extLst>
                <a:ext uri="{FF2B5EF4-FFF2-40B4-BE49-F238E27FC236}">
                  <a16:creationId xmlns:a16="http://schemas.microsoft.com/office/drawing/2014/main" xmlns="" id="{419DF94B-9851-4C15-9193-0149671FDAFA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0" name="Group 25">
                <a:extLst>
                  <a:ext uri="{FF2B5EF4-FFF2-40B4-BE49-F238E27FC236}">
                    <a16:creationId xmlns:a16="http://schemas.microsoft.com/office/drawing/2014/main" xmlns="" id="{F2B81BAF-C696-4C0D-927B-28C8EF296D49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12" name="Right Triangle 111">
                  <a:extLst>
                    <a:ext uri="{FF2B5EF4-FFF2-40B4-BE49-F238E27FC236}">
                      <a16:creationId xmlns:a16="http://schemas.microsoft.com/office/drawing/2014/main" xmlns="" id="{37B9254F-28A1-48A6-BEB7-EB4046FA7A5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Round Same Side Corner Rectangle 78">
                  <a:extLst>
                    <a:ext uri="{FF2B5EF4-FFF2-40B4-BE49-F238E27FC236}">
                      <a16:creationId xmlns:a16="http://schemas.microsoft.com/office/drawing/2014/main" xmlns="" id="{09C4DB91-7C4F-45C4-B475-93E21DCD0B95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xmlns="" id="{34717C9D-80AE-429D-84E2-E0743E64C5A4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xmlns="" id="{AD835F3C-A3CF-4531-B0D6-B13DFDEAA00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xmlns="" id="{DECB7B46-39EB-483A-BBB3-CD7EC0F04230}"/>
              </a:ext>
            </a:extLst>
          </p:cNvPr>
          <p:cNvGrpSpPr/>
          <p:nvPr/>
        </p:nvGrpSpPr>
        <p:grpSpPr>
          <a:xfrm>
            <a:off x="12544477" y="9525000"/>
            <a:ext cx="11425275" cy="935760"/>
            <a:chOff x="1770144" y="6904817"/>
            <a:chExt cx="11426595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xmlns="" id="{0F7B225F-FF2C-4F61-BCE8-D6B58EAD2BE8}"/>
                    </a:ext>
                  </a:extLst>
                </p:cNvPr>
                <p:cNvSpPr/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indent="360045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0F7B225F-FF2C-4F61-BCE8-D6B58EAD2BE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  <a:blipFill>
                  <a:blip r:embed="rId5"/>
                  <a:stretch>
                    <a:fillRect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7" name="Group 9">
              <a:extLst>
                <a:ext uri="{FF2B5EF4-FFF2-40B4-BE49-F238E27FC236}">
                  <a16:creationId xmlns:a16="http://schemas.microsoft.com/office/drawing/2014/main" xmlns="" id="{C26DAB48-C545-4905-93DD-27BAF5645483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8" name="Group 25">
                <a:extLst>
                  <a:ext uri="{FF2B5EF4-FFF2-40B4-BE49-F238E27FC236}">
                    <a16:creationId xmlns:a16="http://schemas.microsoft.com/office/drawing/2014/main" xmlns="" id="{FE2641EA-5A8C-404D-AB36-7D2E088F7285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0" name="Right Triangle 119">
                  <a:extLst>
                    <a:ext uri="{FF2B5EF4-FFF2-40B4-BE49-F238E27FC236}">
                      <a16:creationId xmlns:a16="http://schemas.microsoft.com/office/drawing/2014/main" xmlns="" id="{EC59DB0E-0FA2-404D-9ED2-41BD410CDF64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Round Same Side Corner Rectangle 78">
                  <a:extLst>
                    <a:ext uri="{FF2B5EF4-FFF2-40B4-BE49-F238E27FC236}">
                      <a16:creationId xmlns:a16="http://schemas.microsoft.com/office/drawing/2014/main" xmlns="" id="{B35ABEAB-BCDA-4DF1-89F6-7BBB4D8AB230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xmlns="" id="{B69C0931-112A-4C99-8A43-D65921B58A0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xmlns="" id="{BB45F451-6531-43EE-BCCA-83C1F1C716D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xmlns="" id="{B28927AE-48F9-402F-A8F9-2493738D229D}"/>
              </a:ext>
            </a:extLst>
          </p:cNvPr>
          <p:cNvGrpSpPr/>
          <p:nvPr/>
        </p:nvGrpSpPr>
        <p:grpSpPr>
          <a:xfrm>
            <a:off x="12544477" y="10820400"/>
            <a:ext cx="11425275" cy="1419891"/>
            <a:chOff x="1770144" y="6904817"/>
            <a:chExt cx="11426595" cy="14200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xmlns="" id="{9A2D17B6-2DDD-446E-81CE-ED3CD4895833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y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9A2D17B6-2DDD-446E-81CE-ED3CD48958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  <a:blipFill>
                  <a:blip r:embed="rId6"/>
                  <a:stretch>
                    <a:fillRect l="-2620" t="-9459" b="-18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5" name="Group 9">
              <a:extLst>
                <a:ext uri="{FF2B5EF4-FFF2-40B4-BE49-F238E27FC236}">
                  <a16:creationId xmlns:a16="http://schemas.microsoft.com/office/drawing/2014/main" xmlns="" id="{BA6579B0-22AC-4858-B7BC-AA01432BA5E6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26" name="Group 25">
                <a:extLst>
                  <a:ext uri="{FF2B5EF4-FFF2-40B4-BE49-F238E27FC236}">
                    <a16:creationId xmlns:a16="http://schemas.microsoft.com/office/drawing/2014/main" xmlns="" id="{6E4140DA-9722-4B56-B30B-EA0019D0D9D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8" name="Right Triangle 127">
                  <a:extLst>
                    <a:ext uri="{FF2B5EF4-FFF2-40B4-BE49-F238E27FC236}">
                      <a16:creationId xmlns:a16="http://schemas.microsoft.com/office/drawing/2014/main" xmlns="" id="{31D15338-5728-48BD-BAFE-BB7647F099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Round Same Side Corner Rectangle 78">
                  <a:extLst>
                    <a:ext uri="{FF2B5EF4-FFF2-40B4-BE49-F238E27FC236}">
                      <a16:creationId xmlns:a16="http://schemas.microsoft.com/office/drawing/2014/main" xmlns="" id="{FA66E765-FF55-41E7-A12E-8CDAF88D436C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xmlns="" id="{A46A3D1E-0F5E-4E5E-9B15-5C3755CF1B6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C9676B46-DD8F-44D7-9B12-D47EDA407FBA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056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65719" y="4611989"/>
            <a:ext cx="23294487" cy="8875412"/>
            <a:chOff x="1270511" y="5936338"/>
            <a:chExt cx="23294487" cy="9136031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4"/>
              <a:ext cx="23292789" cy="890754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736391" y="4900160"/>
                <a:ext cx="112209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391" y="4900160"/>
                <a:ext cx="11220967" cy="769441"/>
              </a:xfrm>
              <a:prstGeom prst="rect">
                <a:avLst/>
              </a:prstGeom>
              <a:blipFill>
                <a:blip r:embed="rId2"/>
                <a:stretch>
                  <a:fillRect l="-222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40998" y="5715000"/>
                <a:ext cx="12509323" cy="1171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±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98" y="5715000"/>
                <a:ext cx="12509323" cy="1171603"/>
              </a:xfrm>
              <a:prstGeom prst="rect">
                <a:avLst/>
              </a:prstGeom>
              <a:blipFill>
                <a:blip r:embed="rId3"/>
                <a:stretch>
                  <a:fillRect l="-1998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37F24AC4-6E09-4E55-A16D-A8E4E71EF324}"/>
              </a:ext>
            </a:extLst>
          </p:cNvPr>
          <p:cNvSpPr txBox="1"/>
          <p:nvPr/>
        </p:nvSpPr>
        <p:spPr>
          <a:xfrm>
            <a:off x="856733" y="6858000"/>
            <a:ext cx="125093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821948" y="10509867"/>
                <a:ext cx="22536667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</a:t>
                </a:r>
              </a:p>
              <a:p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đại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fr-FR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948" y="10509867"/>
                <a:ext cx="22536667" cy="3539430"/>
              </a:xfrm>
              <a:prstGeom prst="rect">
                <a:avLst/>
              </a:prstGeom>
              <a:blipFill>
                <a:blip r:embed="rId4"/>
                <a:stretch>
                  <a:fillRect l="-1109" t="-3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5"/>
            <a:ext cx="23496335" cy="3159068"/>
            <a:chOff x="1120323" y="10779015"/>
            <a:chExt cx="23499055" cy="41617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881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c), e) của bài tập 1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, hãy tìm các điểm cực trị của hàm số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		e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blipFill>
                <a:blip r:embed="rId5"/>
                <a:stretch>
                  <a:fillRect l="-1080" t="-5025" b="-4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53B296E-130A-459C-8AB2-B484E2371A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9843" y="7315200"/>
            <a:ext cx="16012993" cy="372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32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56112" y="4660527"/>
            <a:ext cx="23292789" cy="8903073"/>
            <a:chOff x="1270511" y="5936338"/>
            <a:chExt cx="23292789" cy="8903073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4"/>
              <a:ext cx="23291091" cy="867458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35195" y="4987362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,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195" y="4987362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884466" y="6019800"/>
                <a:ext cx="12509323" cy="1317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𝒚</m:t>
                    </m:r>
                    <m:r>
                      <a:rPr lang="fr-FR" sz="48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latin typeface="Cambria Math"/>
                          </a:rPr>
                          <m:t>𝟐</m:t>
                        </m:r>
                        <m:r>
                          <a:rPr lang="fr-FR" sz="4800" b="1" i="1">
                            <a:latin typeface="Cambria Math"/>
                          </a:rPr>
                          <m:t>𝒙</m:t>
                        </m:r>
                        <m:r>
                          <a:rPr lang="fr-FR" sz="4800" b="1" i="1">
                            <a:latin typeface="Cambria Math"/>
                          </a:rPr>
                          <m:t>−</m:t>
                        </m:r>
                        <m:r>
                          <a:rPr lang="fr-FR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fr-FR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4800" b="1" i="1">
                                <a:latin typeface="Cambria Math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𝒚</m:t>
                    </m:r>
                    <m:r>
                      <a:rPr lang="en-US" sz="4800" b="1" i="1">
                        <a:latin typeface="Cambria Math"/>
                      </a:rPr>
                      <m:t>′=</m:t>
                    </m:r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 i="1">
                        <a:latin typeface="Cambria Math"/>
                      </a:rPr>
                      <m:t>⇔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66" y="6019800"/>
                <a:ext cx="12509323" cy="1317477"/>
              </a:xfrm>
              <a:prstGeom prst="rect">
                <a:avLst/>
              </a:prstGeom>
              <a:blipFill>
                <a:blip r:embed="rId3"/>
                <a:stretch>
                  <a:fillRect l="-2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37F24AC4-6E09-4E55-A16D-A8E4E71EF324}"/>
              </a:ext>
            </a:extLst>
          </p:cNvPr>
          <p:cNvSpPr txBox="1"/>
          <p:nvPr/>
        </p:nvSpPr>
        <p:spPr>
          <a:xfrm>
            <a:off x="884467" y="7536359"/>
            <a:ext cx="125093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963906" y="12060074"/>
                <a:ext cx="22536667" cy="1198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cực tiể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hàm số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06" y="12060074"/>
                <a:ext cx="22536667" cy="1198726"/>
              </a:xfrm>
              <a:prstGeom prst="rect">
                <a:avLst/>
              </a:prstGeom>
              <a:blipFill>
                <a:blip r:embed="rId4"/>
                <a:stretch>
                  <a:fillRect l="-1082" r="-379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5"/>
            <a:ext cx="23496335" cy="3159068"/>
            <a:chOff x="1120323" y="10779015"/>
            <a:chExt cx="23499055" cy="41617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881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c), e) của bài tập 1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, hãy tìm các điểm cực trị của hàm số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				e) </a:t>
                </a:r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6" y="1950745"/>
                <a:ext cx="22579320" cy="2424574"/>
              </a:xfrm>
              <a:prstGeom prst="rect">
                <a:avLst/>
              </a:prstGeom>
              <a:blipFill>
                <a:blip r:embed="rId5"/>
                <a:stretch>
                  <a:fillRect l="-1080" t="-5025" b="-4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 descr="Diagram&#10;&#10;Description automatically generated with medium confidence">
            <a:extLst>
              <a:ext uri="{FF2B5EF4-FFF2-40B4-BE49-F238E27FC236}">
                <a16:creationId xmlns:a16="http://schemas.microsoft.com/office/drawing/2014/main" xmlns="" id="{29185149-7D34-47EF-832C-EB4F652761B0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8148402"/>
            <a:ext cx="8001000" cy="35751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466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65719" y="4174062"/>
            <a:ext cx="23294487" cy="9008539"/>
            <a:chOff x="1270511" y="5936338"/>
            <a:chExt cx="23294487" cy="9008539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92789" cy="878005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02110" y="4623294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110" y="4623294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627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450185" y="5690094"/>
                <a:ext cx="15085215" cy="971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′=</m:t>
                    </m:r>
                    <m:r>
                      <a:rPr lang="en-US" b="1" i="1">
                        <a:latin typeface="Cambria Math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−</m:t>
                    </m:r>
                    <m:r>
                      <a:rPr lang="en-US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𝒚</m:t>
                    </m:r>
                    <m:r>
                      <a:rPr lang="en-US" b="1" i="1">
                        <a:latin typeface="Cambria Math"/>
                      </a:rPr>
                      <m:t>′=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  <m:r>
                      <a:rPr lang="en-US" b="1" i="1">
                        <a:latin typeface="Cambria Math"/>
                      </a:rPr>
                      <m:t>⇔</m:t>
                    </m:r>
                    <m:r>
                      <a:rPr lang="en-US" b="1" i="1">
                        <a:latin typeface="Cambria Math"/>
                      </a:rPr>
                      <m:t>𝒙</m:t>
                    </m:r>
                    <m:r>
                      <a:rPr lang="en-US" b="1" i="1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+</m:t>
                    </m:r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𝝅</m:t>
                    </m:r>
                    <m:r>
                      <a:rPr lang="en-US" b="1" i="1">
                        <a:latin typeface="Cambria Math"/>
                      </a:rPr>
                      <m:t>,</m:t>
                    </m:r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∈</m:t>
                    </m:r>
                    <m:r>
                      <a:rPr lang="en-US" b="1" i="1">
                        <a:latin typeface="Cambria Math"/>
                      </a:rPr>
                      <m:t>ℤ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85" y="5690094"/>
                <a:ext cx="15085215" cy="971676"/>
              </a:xfrm>
              <a:prstGeom prst="rect">
                <a:avLst/>
              </a:prstGeom>
              <a:blipFill>
                <a:blip r:embed="rId3"/>
                <a:stretch>
                  <a:fillRect l="-1657" t="-8750" b="-1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37F24AC4-6E09-4E55-A16D-A8E4E71EF324}"/>
                  </a:ext>
                </a:extLst>
              </p:cNvPr>
              <p:cNvSpPr txBox="1"/>
              <p:nvPr/>
            </p:nvSpPr>
            <p:spPr>
              <a:xfrm>
                <a:off x="1469236" y="7773978"/>
                <a:ext cx="12509323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7F24AC4-6E09-4E55-A16D-A8E4E71EF3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236" y="7773978"/>
                <a:ext cx="12509323" cy="1105687"/>
              </a:xfrm>
              <a:prstGeom prst="rect">
                <a:avLst/>
              </a:prstGeom>
              <a:blipFill>
                <a:blip r:embed="rId4"/>
                <a:stretch>
                  <a:fillRect l="-1949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94F56D29-C2F8-42C0-A652-61C97F634376}"/>
                  </a:ext>
                </a:extLst>
              </p:cNvPr>
              <p:cNvSpPr txBox="1"/>
              <p:nvPr/>
            </p:nvSpPr>
            <p:spPr>
              <a:xfrm>
                <a:off x="1450185" y="9002665"/>
                <a:ext cx="22536667" cy="11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4F56D29-C2F8-42C0-A652-61C97F634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85" y="9002665"/>
                <a:ext cx="22536667" cy="1181542"/>
              </a:xfrm>
              <a:prstGeom prst="rect">
                <a:avLst/>
              </a:prstGeom>
              <a:blipFill>
                <a:blip r:embed="rId5"/>
                <a:stretch>
                  <a:fillRect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4"/>
            <a:ext cx="23496335" cy="2488498"/>
            <a:chOff x="1120323" y="10779015"/>
            <a:chExt cx="23499055" cy="32783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295485" cy="268643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1054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2955" y="2134850"/>
                <a:ext cx="22835325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b) của bài tập 2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ụng Quy tắc II, hãy tìm các điểm cực trị của hàm số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55" y="2134850"/>
                <a:ext cx="22835325" cy="1446550"/>
              </a:xfrm>
              <a:prstGeom prst="rect">
                <a:avLst/>
              </a:prstGeom>
              <a:blipFill>
                <a:blip r:embed="rId6"/>
                <a:stretch>
                  <a:fillRect l="-1068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3363061" y="6661770"/>
                <a:ext cx="1508521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061" y="6661770"/>
                <a:ext cx="15085215" cy="769441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EEEF70B9-E7A2-4710-862B-D986C188F542}"/>
                  </a:ext>
                </a:extLst>
              </p:cNvPr>
              <p:cNvSpPr txBox="1"/>
              <p:nvPr/>
            </p:nvSpPr>
            <p:spPr>
              <a:xfrm>
                <a:off x="1483405" y="10520566"/>
                <a:ext cx="22536667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EEF70B9-E7A2-4710-862B-D986C188F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10520566"/>
                <a:ext cx="22536667" cy="1105687"/>
              </a:xfrm>
              <a:prstGeom prst="rect">
                <a:avLst/>
              </a:prstGeom>
              <a:blipFill>
                <a:blip r:embed="rId8"/>
                <a:stretch>
                  <a:fillRect l="-1082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65B9EE2B-3C37-4FE4-8615-EEFFF34376AE}"/>
                  </a:ext>
                </a:extLst>
              </p:cNvPr>
              <p:cNvSpPr txBox="1"/>
              <p:nvPr/>
            </p:nvSpPr>
            <p:spPr>
              <a:xfrm>
                <a:off x="1483405" y="11705731"/>
                <a:ext cx="22536667" cy="1181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⇒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ℤ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𝑻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B9EE2B-3C37-4FE4-8615-EEFFF343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11705731"/>
                <a:ext cx="22536667" cy="1181542"/>
              </a:xfrm>
              <a:prstGeom prst="rect">
                <a:avLst/>
              </a:prstGeom>
              <a:blipFill>
                <a:blip r:embed="rId9"/>
                <a:stretch>
                  <a:fillRect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27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77" grpId="0"/>
      <p:bldP spid="78" grpId="0"/>
      <p:bldP spid="56" grpId="0"/>
      <p:bldP spid="25" grpId="0"/>
      <p:bldP spid="28" grpId="0"/>
      <p:bldP spid="3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44756" y="4623294"/>
            <a:ext cx="23294487" cy="8483106"/>
            <a:chOff x="1270511" y="5936338"/>
            <a:chExt cx="23294487" cy="8483106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292789" cy="82546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48273" y="5680410"/>
                <a:ext cx="1630420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273" y="5680410"/>
                <a:ext cx="16304209" cy="784767"/>
              </a:xfrm>
              <a:prstGeom prst="rect">
                <a:avLst/>
              </a:prstGeom>
              <a:blipFill>
                <a:blip r:embed="rId2"/>
                <a:stretch>
                  <a:fillRect l="-1533" t="-1705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1483405" y="6987633"/>
                <a:ext cx="15085215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05" y="6987633"/>
                <a:ext cx="15085215" cy="784767"/>
              </a:xfrm>
              <a:prstGeom prst="rect">
                <a:avLst/>
              </a:prstGeom>
              <a:blipFill>
                <a:blip r:embed="rId3"/>
                <a:stretch>
                  <a:fillRect l="-161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52566" y="1420904"/>
            <a:ext cx="23496335" cy="3076180"/>
            <a:chOff x="1120323" y="10779015"/>
            <a:chExt cx="23499055" cy="4052521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295485" cy="3460638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779015"/>
              <a:ext cx="3235165" cy="1165975"/>
              <a:chOff x="1120323" y="10779015"/>
              <a:chExt cx="3235165" cy="1165975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779015"/>
                <a:ext cx="2797665" cy="1054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719406" y="1856763"/>
                <a:ext cx="23047572" cy="3080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4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ng 18 SGK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giá trị của tham số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 có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 cực đại và 1 cực tiể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06" y="1856763"/>
                <a:ext cx="23047572" cy="3080843"/>
              </a:xfrm>
              <a:prstGeom prst="rect">
                <a:avLst/>
              </a:prstGeom>
              <a:blipFill>
                <a:blip r:embed="rId4"/>
                <a:stretch>
                  <a:fillRect l="-1058" t="-4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1486373" y="8323718"/>
                <a:ext cx="21983227" cy="2853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dirty="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,∀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73" y="8323718"/>
                <a:ext cx="21983227" cy="2853666"/>
              </a:xfrm>
              <a:prstGeom prst="rect">
                <a:avLst/>
              </a:prstGeom>
              <a:blipFill>
                <a:blip r:embed="rId5"/>
                <a:stretch>
                  <a:fillRect l="-1137" t="-4051" r="-1331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65B9EE2B-3C37-4FE4-8615-EEFFF34376AE}"/>
                  </a:ext>
                </a:extLst>
              </p:cNvPr>
              <p:cNvSpPr txBox="1"/>
              <p:nvPr/>
            </p:nvSpPr>
            <p:spPr>
              <a:xfrm>
                <a:off x="584769" y="11727359"/>
                <a:ext cx="225366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FF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5B9EE2B-3C37-4FE4-8615-EEFFF3437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69" y="11727359"/>
                <a:ext cx="22536667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21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56" grpId="0"/>
      <p:bldP spid="25" grpId="0" build="p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CỰC ĐẠI, CỰC TIỂU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04800" y="4191000"/>
            <a:ext cx="23452280" cy="8903015"/>
            <a:chOff x="1148949" y="3974785"/>
            <a:chExt cx="23452280" cy="8903015"/>
          </a:xfrm>
        </p:grpSpPr>
        <p:grpSp>
          <p:nvGrpSpPr>
            <p:cNvPr id="46" name="Group 45"/>
            <p:cNvGrpSpPr/>
            <p:nvPr/>
          </p:nvGrpSpPr>
          <p:grpSpPr>
            <a:xfrm>
              <a:off x="1148949" y="3996101"/>
              <a:ext cx="23452280" cy="8881699"/>
              <a:chOff x="991294" y="2415676"/>
              <a:chExt cx="23452280" cy="888169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1" y="2811495"/>
                <a:ext cx="23211123" cy="848588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991294" y="241567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836836" y="3974785"/>
              <a:ext cx="203453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 Ý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4EBE7AAC-2CBA-44C1-9EA0-601922F53D46}"/>
                  </a:ext>
                </a:extLst>
              </p:cNvPr>
              <p:cNvSpPr txBox="1"/>
              <p:nvPr/>
            </p:nvSpPr>
            <p:spPr>
              <a:xfrm>
                <a:off x="723900" y="5211113"/>
                <a:ext cx="22585291" cy="2887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7030A0"/>
                        </a:solidFill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EBE7AAC-2CBA-44C1-9EA0-601922F53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211113"/>
                <a:ext cx="22585291" cy="2887906"/>
              </a:xfrm>
              <a:prstGeom prst="rect">
                <a:avLst/>
              </a:prstGeom>
              <a:blipFill>
                <a:blip r:embed="rId3"/>
                <a:stretch>
                  <a:fillRect l="-1107" t="-4641" r="-1080" b="-9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167">
            <a:extLst>
              <a:ext uri="{FF2B5EF4-FFF2-40B4-BE49-F238E27FC236}">
                <a16:creationId xmlns:a16="http://schemas.microsoft.com/office/drawing/2014/main" xmlns="" id="{BD061F54-34EF-4787-B039-18A7E12FD626}"/>
              </a:ext>
            </a:extLst>
          </p:cNvPr>
          <p:cNvGrpSpPr/>
          <p:nvPr/>
        </p:nvGrpSpPr>
        <p:grpSpPr>
          <a:xfrm>
            <a:off x="1676400" y="2654299"/>
            <a:ext cx="3794127" cy="927101"/>
            <a:chOff x="4867276" y="9361488"/>
            <a:chExt cx="3794125" cy="927101"/>
          </a:xfrm>
        </p:grpSpPr>
        <p:sp>
          <p:nvSpPr>
            <p:cNvPr id="59" name="Freeform 59">
              <a:extLst>
                <a:ext uri="{FF2B5EF4-FFF2-40B4-BE49-F238E27FC236}">
                  <a16:creationId xmlns:a16="http://schemas.microsoft.com/office/drawing/2014/main" xmlns="" id="{22932195-C682-48EA-9FA4-B959E05652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>
              <a:extLst>
                <a:ext uri="{FF2B5EF4-FFF2-40B4-BE49-F238E27FC236}">
                  <a16:creationId xmlns:a16="http://schemas.microsoft.com/office/drawing/2014/main" xmlns="" id="{B1112CAA-206D-4BCB-8BAD-B73DBA62D5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>
              <a:extLst>
                <a:ext uri="{FF2B5EF4-FFF2-40B4-BE49-F238E27FC236}">
                  <a16:creationId xmlns:a16="http://schemas.microsoft.com/office/drawing/2014/main" xmlns="" id="{E68A6312-9ADD-43CA-92E9-416000CE8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2">
              <a:extLst>
                <a:ext uri="{FF2B5EF4-FFF2-40B4-BE49-F238E27FC236}">
                  <a16:creationId xmlns:a16="http://schemas.microsoft.com/office/drawing/2014/main" xmlns="" id="{6526B98E-1B3C-4EF6-A575-559B39620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3">
              <a:extLst>
                <a:ext uri="{FF2B5EF4-FFF2-40B4-BE49-F238E27FC236}">
                  <a16:creationId xmlns:a16="http://schemas.microsoft.com/office/drawing/2014/main" xmlns="" id="{8C0CEE05-F678-4E29-8105-164C8030DD25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4">
              <a:extLst>
                <a:ext uri="{FF2B5EF4-FFF2-40B4-BE49-F238E27FC236}">
                  <a16:creationId xmlns:a16="http://schemas.microsoft.com/office/drawing/2014/main" xmlns="" id="{85C8EBC2-380E-4CCA-A3D0-4C3495C4DB70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5">
              <a:extLst>
                <a:ext uri="{FF2B5EF4-FFF2-40B4-BE49-F238E27FC236}">
                  <a16:creationId xmlns:a16="http://schemas.microsoft.com/office/drawing/2014/main" xmlns="" id="{090EE39C-6E79-416C-8708-5ECF774F1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66">
              <a:extLst>
                <a:ext uri="{FF2B5EF4-FFF2-40B4-BE49-F238E27FC236}">
                  <a16:creationId xmlns:a16="http://schemas.microsoft.com/office/drawing/2014/main" xmlns="" id="{A7722C9B-5E4A-4478-AA45-7FE047AC2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7">
              <a:extLst>
                <a:ext uri="{FF2B5EF4-FFF2-40B4-BE49-F238E27FC236}">
                  <a16:creationId xmlns:a16="http://schemas.microsoft.com/office/drawing/2014/main" xmlns="" id="{E73A800E-A07E-445D-B812-1118C37405D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37997C5A-F57A-47BB-9695-AB3658518275}"/>
              </a:ext>
            </a:extLst>
          </p:cNvPr>
          <p:cNvGrpSpPr/>
          <p:nvPr/>
        </p:nvGrpSpPr>
        <p:grpSpPr>
          <a:xfrm>
            <a:off x="455612" y="5175109"/>
            <a:ext cx="2287587" cy="935760"/>
            <a:chOff x="4015407" y="5125279"/>
            <a:chExt cx="3748325" cy="935868"/>
          </a:xfrm>
        </p:grpSpPr>
        <p:grpSp>
          <p:nvGrpSpPr>
            <p:cNvPr id="71" name="Group 21">
              <a:extLst>
                <a:ext uri="{FF2B5EF4-FFF2-40B4-BE49-F238E27FC236}">
                  <a16:creationId xmlns:a16="http://schemas.microsoft.com/office/drawing/2014/main" xmlns="" id="{1FBFB7BA-DA29-4890-BEE3-028E0CFE0342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73" name="Right Triangle 72">
                <a:extLst>
                  <a:ext uri="{FF2B5EF4-FFF2-40B4-BE49-F238E27FC236}">
                    <a16:creationId xmlns:a16="http://schemas.microsoft.com/office/drawing/2014/main" xmlns="" id="{7D9067B0-E853-46F9-A6D3-C95502D49846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ound Same Side Corner Rectangle 23">
                <a:extLst>
                  <a:ext uri="{FF2B5EF4-FFF2-40B4-BE49-F238E27FC236}">
                    <a16:creationId xmlns:a16="http://schemas.microsoft.com/office/drawing/2014/main" xmlns="" id="{A25F032A-6FE5-46FC-9D71-B3219210E865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D871DC48-860C-4C64-B0E3-878C4F9E94CA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xmlns="" id="{6434F502-F77B-4EF2-B937-17FBA4E756BB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114E5724-6FC8-4B3F-9CA6-0B2CCCEC8C3B}"/>
              </a:ext>
            </a:extLst>
          </p:cNvPr>
          <p:cNvGrpSpPr/>
          <p:nvPr/>
        </p:nvGrpSpPr>
        <p:grpSpPr>
          <a:xfrm>
            <a:off x="428379" y="8657073"/>
            <a:ext cx="2287587" cy="935760"/>
            <a:chOff x="4015407" y="5125279"/>
            <a:chExt cx="3748325" cy="935868"/>
          </a:xfrm>
        </p:grpSpPr>
        <p:grpSp>
          <p:nvGrpSpPr>
            <p:cNvPr id="77" name="Group 21">
              <a:extLst>
                <a:ext uri="{FF2B5EF4-FFF2-40B4-BE49-F238E27FC236}">
                  <a16:creationId xmlns:a16="http://schemas.microsoft.com/office/drawing/2014/main" xmlns="" id="{A1DD3BAE-34B3-446B-8B85-2C5F69DF4434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79" name="Right Triangle 78">
                <a:extLst>
                  <a:ext uri="{FF2B5EF4-FFF2-40B4-BE49-F238E27FC236}">
                    <a16:creationId xmlns:a16="http://schemas.microsoft.com/office/drawing/2014/main" xmlns="" id="{65E165BC-20D1-4ED9-870C-92B5D9FD4932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ound Same Side Corner Rectangle 23">
                <a:extLst>
                  <a:ext uri="{FF2B5EF4-FFF2-40B4-BE49-F238E27FC236}">
                    <a16:creationId xmlns:a16="http://schemas.microsoft.com/office/drawing/2014/main" xmlns="" id="{7C4FB707-311B-48CA-A39F-46B49946A6EA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id="{9DEA99DE-AE07-4DC9-B492-D65C0D9943EF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xmlns="" id="{BF20444A-6331-477A-9CB3-EB10580FBD22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xmlns="" id="{60112D9F-B0B3-4218-80BF-FC2587998887}"/>
              </a:ext>
            </a:extLst>
          </p:cNvPr>
          <p:cNvGrpSpPr/>
          <p:nvPr/>
        </p:nvGrpSpPr>
        <p:grpSpPr>
          <a:xfrm>
            <a:off x="455611" y="11326293"/>
            <a:ext cx="2287587" cy="935760"/>
            <a:chOff x="4015407" y="5125279"/>
            <a:chExt cx="3748325" cy="935868"/>
          </a:xfrm>
        </p:grpSpPr>
        <p:grpSp>
          <p:nvGrpSpPr>
            <p:cNvPr id="83" name="Group 21">
              <a:extLst>
                <a:ext uri="{FF2B5EF4-FFF2-40B4-BE49-F238E27FC236}">
                  <a16:creationId xmlns:a16="http://schemas.microsoft.com/office/drawing/2014/main" xmlns="" id="{18E9D5D7-A138-459A-B807-C2C2A52ABF31}"/>
                </a:ext>
              </a:extLst>
            </p:cNvPr>
            <p:cNvGrpSpPr/>
            <p:nvPr/>
          </p:nvGrpSpPr>
          <p:grpSpPr>
            <a:xfrm>
              <a:off x="4015407" y="5125279"/>
              <a:ext cx="3748325" cy="935868"/>
              <a:chOff x="1033668" y="4274403"/>
              <a:chExt cx="3748325" cy="935868"/>
            </a:xfrm>
          </p:grpSpPr>
          <p:sp>
            <p:nvSpPr>
              <p:cNvPr id="85" name="Right Triangle 84">
                <a:extLst>
                  <a:ext uri="{FF2B5EF4-FFF2-40B4-BE49-F238E27FC236}">
                    <a16:creationId xmlns:a16="http://schemas.microsoft.com/office/drawing/2014/main" xmlns="" id="{BD70D5E0-BA6D-4734-BC8E-55D33CE2F743}"/>
                  </a:ext>
                </a:extLst>
              </p:cNvPr>
              <p:cNvSpPr/>
              <p:nvPr/>
            </p:nvSpPr>
            <p:spPr>
              <a:xfrm flipH="1" flipV="1">
                <a:off x="1039717" y="5029202"/>
                <a:ext cx="181069" cy="181069"/>
              </a:xfrm>
              <a:prstGeom prst="rtTriangl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ound Same Side Corner Rectangle 23">
                <a:extLst>
                  <a:ext uri="{FF2B5EF4-FFF2-40B4-BE49-F238E27FC236}">
                    <a16:creationId xmlns:a16="http://schemas.microsoft.com/office/drawing/2014/main" xmlns="" id="{4BD2E86D-6D12-4562-8171-DF8F8C62EB2E}"/>
                  </a:ext>
                </a:extLst>
              </p:cNvPr>
              <p:cNvSpPr/>
              <p:nvPr/>
            </p:nvSpPr>
            <p:spPr>
              <a:xfrm rot="5400000">
                <a:off x="2568872" y="2816084"/>
                <a:ext cx="677917" cy="3748325"/>
              </a:xfrm>
              <a:prstGeom prst="round2SameRect">
                <a:avLst>
                  <a:gd name="adj1" fmla="val 19612"/>
                  <a:gd name="adj2" fmla="val 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9E5DBDB1-1272-4B4F-9CAA-9E194686D1BA}"/>
                  </a:ext>
                </a:extLst>
              </p:cNvPr>
              <p:cNvSpPr txBox="1"/>
              <p:nvPr/>
            </p:nvSpPr>
            <p:spPr>
              <a:xfrm>
                <a:off x="1506726" y="4274403"/>
                <a:ext cx="62846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>
                  <a:solidFill>
                    <a:schemeClr val="bg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xmlns="" id="{E11DCECE-EFBC-4273-B118-DCC14B2C5949}"/>
                </a:ext>
              </a:extLst>
            </p:cNvPr>
            <p:cNvSpPr/>
            <p:nvPr/>
          </p:nvSpPr>
          <p:spPr>
            <a:xfrm>
              <a:off x="6282162" y="5186793"/>
              <a:ext cx="1234100" cy="707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BA324BEB-239A-4EA1-A1D6-FDA29EE8D7CE}"/>
              </a:ext>
            </a:extLst>
          </p:cNvPr>
          <p:cNvSpPr txBox="1"/>
          <p:nvPr/>
        </p:nvSpPr>
        <p:spPr>
          <a:xfrm>
            <a:off x="723901" y="8760455"/>
            <a:ext cx="22679056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ểu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id="{FDA3DA81-1EDB-4FE7-85BB-D8CADDDDF1BE}"/>
                  </a:ext>
                </a:extLst>
              </p:cNvPr>
              <p:cNvSpPr txBox="1"/>
              <p:nvPr/>
            </p:nvSpPr>
            <p:spPr>
              <a:xfrm>
                <a:off x="814372" y="11430000"/>
                <a:ext cx="22679056" cy="1499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FDA3DA81-1EDB-4FE7-85BB-D8CADDDDF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72" y="11430000"/>
                <a:ext cx="22679056" cy="1499449"/>
              </a:xfrm>
              <a:prstGeom prst="rect">
                <a:avLst/>
              </a:prstGeom>
              <a:blipFill>
                <a:blip r:embed="rId4"/>
                <a:stretch>
                  <a:fillRect l="-1102" t="-8537" r="-1075" b="-17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28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88" grpId="0"/>
      <p:bldP spid="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49618" y="3833851"/>
            <a:ext cx="23692940" cy="9727742"/>
            <a:chOff x="1270511" y="5936338"/>
            <a:chExt cx="23692940" cy="9727742"/>
          </a:xfrm>
        </p:grpSpPr>
        <p:sp>
          <p:nvSpPr>
            <p:cNvPr id="41" name="Rounded Rectangle 40"/>
            <p:cNvSpPr/>
            <p:nvPr/>
          </p:nvSpPr>
          <p:spPr>
            <a:xfrm>
              <a:off x="1272209" y="6164825"/>
              <a:ext cx="23691242" cy="949925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56112" y="5428621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{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}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5428621"/>
                <a:ext cx="11861350" cy="769441"/>
              </a:xfrm>
              <a:prstGeom prst="rect">
                <a:avLst/>
              </a:prstGeom>
              <a:blipFill>
                <a:blip r:embed="rId2"/>
                <a:stretch>
                  <a:fillRect l="-205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556112" y="6589608"/>
                <a:ext cx="8038627" cy="1241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6589608"/>
                <a:ext cx="8038627" cy="1241558"/>
              </a:xfrm>
              <a:prstGeom prst="rect">
                <a:avLst/>
              </a:prstGeom>
              <a:blipFill>
                <a:blip r:embed="rId3"/>
                <a:stretch>
                  <a:fillRect l="-3033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244796" y="1343380"/>
            <a:ext cx="23789992" cy="2379874"/>
            <a:chOff x="1120323" y="10804111"/>
            <a:chExt cx="23792746" cy="31352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589176" cy="2568429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804111"/>
              <a:ext cx="3235165" cy="1140879"/>
              <a:chOff x="1120323" y="10804111"/>
              <a:chExt cx="3235165" cy="1140879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804111"/>
                <a:ext cx="2797665" cy="105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6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g 18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GK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blipFill>
                <a:blip r:embed="rId4"/>
                <a:stretch>
                  <a:fillRect l="-1084" t="-6908" b="-5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556112" y="8166710"/>
                <a:ext cx="11480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8166710"/>
                <a:ext cx="11480349" cy="769441"/>
              </a:xfrm>
              <a:prstGeom prst="rect">
                <a:avLst/>
              </a:prstGeom>
              <a:blipFill>
                <a:blip r:embed="rId5"/>
                <a:stretch>
                  <a:fillRect l="-212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65B9EE2B-3C37-4FE4-8615-EEFFF34376AE}"/>
              </a:ext>
            </a:extLst>
          </p:cNvPr>
          <p:cNvSpPr txBox="1"/>
          <p:nvPr/>
        </p:nvSpPr>
        <p:spPr>
          <a:xfrm>
            <a:off x="11926366" y="4114800"/>
            <a:ext cx="4609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F637C23-41B1-4E4D-8E69-4731BD544C11}"/>
                  </a:ext>
                </a:extLst>
              </p:cNvPr>
              <p:cNvSpPr txBox="1"/>
              <p:nvPr/>
            </p:nvSpPr>
            <p:spPr>
              <a:xfrm>
                <a:off x="11926367" y="4762953"/>
                <a:ext cx="11976562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F637C23-41B1-4E4D-8E69-4731BD544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6367" y="4762953"/>
                <a:ext cx="11976562" cy="1599156"/>
              </a:xfrm>
              <a:prstGeom prst="rect">
                <a:avLst/>
              </a:prstGeom>
              <a:blipFill>
                <a:blip r:embed="rId6"/>
                <a:stretch>
                  <a:fillRect l="-2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9EE216E-4FA7-4676-8514-086FF782E99F}"/>
              </a:ext>
            </a:extLst>
          </p:cNvPr>
          <p:cNvSpPr txBox="1"/>
          <p:nvPr/>
        </p:nvSpPr>
        <p:spPr>
          <a:xfrm>
            <a:off x="11973906" y="6042158"/>
            <a:ext cx="11929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DC596E6-2F46-4801-BD6D-CE6BD33CF3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6964679"/>
            <a:ext cx="12560158" cy="4753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05BD65E-3919-48B0-9A40-BCFF08EBA3C9}"/>
                  </a:ext>
                </a:extLst>
              </p:cNvPr>
              <p:cNvSpPr txBox="1"/>
              <p:nvPr/>
            </p:nvSpPr>
            <p:spPr>
              <a:xfrm>
                <a:off x="556112" y="9719243"/>
                <a:ext cx="103754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5BD65E-3919-48B0-9A40-BCFF08EBA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9719243"/>
                <a:ext cx="10375450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EC6FD79-0FB9-489E-8196-5252F17571F1}"/>
                  </a:ext>
                </a:extLst>
              </p:cNvPr>
              <p:cNvSpPr txBox="1"/>
              <p:nvPr/>
            </p:nvSpPr>
            <p:spPr>
              <a:xfrm>
                <a:off x="556112" y="10926251"/>
                <a:ext cx="103754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FD79-0FB9-489E-8196-5252F1757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2" y="10926251"/>
                <a:ext cx="10375450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 ">
            <a:extLst>
              <a:ext uri="{FF2B5EF4-FFF2-40B4-BE49-F238E27FC236}">
                <a16:creationId xmlns:a16="http://schemas.microsoft.com/office/drawing/2014/main" xmlns="" id="{75EBD797-0E50-4030-85BD-E45B1FDC89BA}"/>
              </a:ext>
            </a:extLst>
          </p:cNvPr>
          <p:cNvCxnSpPr>
            <a:cxnSpLocks/>
          </p:cNvCxnSpPr>
          <p:nvPr/>
        </p:nvCxnSpPr>
        <p:spPr>
          <a:xfrm>
            <a:off x="11430000" y="4244751"/>
            <a:ext cx="0" cy="9218193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D4A3B098-4141-431D-95E9-A710B2BD4D7D}"/>
                  </a:ext>
                </a:extLst>
              </p:cNvPr>
              <p:cNvSpPr txBox="1"/>
              <p:nvPr/>
            </p:nvSpPr>
            <p:spPr>
              <a:xfrm>
                <a:off x="11582401" y="11894474"/>
                <a:ext cx="1256015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BT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4A3B098-4141-431D-95E9-A710B2BD4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1" y="11894474"/>
                <a:ext cx="12560158" cy="1446550"/>
              </a:xfrm>
              <a:prstGeom prst="rect">
                <a:avLst/>
              </a:prstGeom>
              <a:blipFill>
                <a:blip r:embed="rId10"/>
                <a:stretch>
                  <a:fillRect l="-194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2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spd="1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76" grpId="0"/>
      <p:bldP spid="56" grpId="0" build="p"/>
      <p:bldP spid="25" grpId="0"/>
      <p:bldP spid="30" grpId="0"/>
      <p:bldP spid="26" grpId="0"/>
      <p:bldP spid="27" grpId="0"/>
      <p:bldP spid="29" grpId="0"/>
      <p:bldP spid="31" grpId="0"/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22286" y="3681451"/>
            <a:ext cx="24361713" cy="10034549"/>
            <a:chOff x="1270511" y="5936338"/>
            <a:chExt cx="24361713" cy="10034549"/>
          </a:xfrm>
        </p:grpSpPr>
        <p:sp>
          <p:nvSpPr>
            <p:cNvPr id="41" name="Rounded Rectangle 40"/>
            <p:cNvSpPr/>
            <p:nvPr/>
          </p:nvSpPr>
          <p:spPr>
            <a:xfrm>
              <a:off x="1497657" y="6164825"/>
              <a:ext cx="24134567" cy="9806062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1001" y="5259265"/>
                <a:ext cx="9956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{−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}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5259265"/>
                <a:ext cx="9956349" cy="769441"/>
              </a:xfrm>
              <a:prstGeom prst="rect">
                <a:avLst/>
              </a:prstGeom>
              <a:blipFill>
                <a:blip r:embed="rId3"/>
                <a:stretch>
                  <a:fillRect l="-251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1BBC0795-7BBE-4A6D-BD16-885551FA9784}"/>
                  </a:ext>
                </a:extLst>
              </p:cNvPr>
              <p:cNvSpPr txBox="1"/>
              <p:nvPr/>
            </p:nvSpPr>
            <p:spPr>
              <a:xfrm>
                <a:off x="381000" y="6532837"/>
                <a:ext cx="8038627" cy="1241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1BBC0795-7BBE-4A6D-BD16-885551FA9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532837"/>
                <a:ext cx="8038627" cy="1241558"/>
              </a:xfrm>
              <a:prstGeom prst="rect">
                <a:avLst/>
              </a:prstGeom>
              <a:blipFill>
                <a:blip r:embed="rId4"/>
                <a:stretch>
                  <a:fillRect l="-3111" b="-3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A003C3E-5BAB-4FCB-A840-D89D69D307CE}"/>
              </a:ext>
            </a:extLst>
          </p:cNvPr>
          <p:cNvGrpSpPr/>
          <p:nvPr/>
        </p:nvGrpSpPr>
        <p:grpSpPr>
          <a:xfrm>
            <a:off x="36993" y="1346470"/>
            <a:ext cx="24094536" cy="2379874"/>
            <a:chOff x="1120323" y="10804111"/>
            <a:chExt cx="24097325" cy="3135216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xmlns="" id="{F933A706-56C8-4361-86C7-F9A0A0F03194}"/>
                </a:ext>
              </a:extLst>
            </p:cNvPr>
            <p:cNvSpPr/>
            <p:nvPr/>
          </p:nvSpPr>
          <p:spPr>
            <a:xfrm>
              <a:off x="1323893" y="11370898"/>
              <a:ext cx="23893755" cy="2568429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xmlns="" id="{A0AEE290-466D-4AE9-8889-E1D7D0C69749}"/>
                </a:ext>
              </a:extLst>
            </p:cNvPr>
            <p:cNvGrpSpPr/>
            <p:nvPr/>
          </p:nvGrpSpPr>
          <p:grpSpPr>
            <a:xfrm>
              <a:off x="1120323" y="10804111"/>
              <a:ext cx="3235165" cy="1140879"/>
              <a:chOff x="1120323" y="10804111"/>
              <a:chExt cx="3235165" cy="1140879"/>
            </a:xfrm>
          </p:grpSpPr>
          <p:sp>
            <p:nvSpPr>
              <p:cNvPr id="53" name="Right Triangle 52">
                <a:extLst>
                  <a:ext uri="{FF2B5EF4-FFF2-40B4-BE49-F238E27FC236}">
                    <a16:creationId xmlns:a16="http://schemas.microsoft.com/office/drawing/2014/main" xmlns="" id="{60A2A323-37B2-4B00-9427-6F0F936876AE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7C4CAC7-D7E6-4F6C-9A0E-338FE0FA5B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99B4A25-E39A-4A25-9C67-B4D1EB8710C0}"/>
                  </a:ext>
                </a:extLst>
              </p:cNvPr>
              <p:cNvSpPr txBox="1"/>
              <p:nvPr/>
            </p:nvSpPr>
            <p:spPr>
              <a:xfrm>
                <a:off x="1333501" y="10804111"/>
                <a:ext cx="2797665" cy="1054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0D73917F-A84D-4353-9992-0663EF279030}"/>
                  </a:ext>
                </a:extLst>
              </p:cNvPr>
              <p:cNvSpPr txBox="1"/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6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g 18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GK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D73917F-A84D-4353-9992-0663EF279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6" y="1875919"/>
                <a:ext cx="23047572" cy="1856983"/>
              </a:xfrm>
              <a:prstGeom prst="rect">
                <a:avLst/>
              </a:prstGeom>
              <a:blipFill>
                <a:blip r:embed="rId5"/>
                <a:stretch>
                  <a:fillRect l="-1084" t="-6908" b="-5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C53575CE-8832-4C71-B463-0F022DB60563}"/>
                  </a:ext>
                </a:extLst>
              </p:cNvPr>
              <p:cNvSpPr txBox="1"/>
              <p:nvPr/>
            </p:nvSpPr>
            <p:spPr>
              <a:xfrm>
                <a:off x="438150" y="8167089"/>
                <a:ext cx="114803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53575CE-8832-4C71-B463-0F022DB60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8167089"/>
                <a:ext cx="11480349" cy="769441"/>
              </a:xfrm>
              <a:prstGeom prst="rect">
                <a:avLst/>
              </a:prstGeom>
              <a:blipFill>
                <a:blip r:embed="rId6"/>
                <a:stretch>
                  <a:fillRect l="-217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F637C23-41B1-4E4D-8E69-4731BD544C11}"/>
                  </a:ext>
                </a:extLst>
              </p:cNvPr>
              <p:cNvSpPr txBox="1"/>
              <p:nvPr/>
            </p:nvSpPr>
            <p:spPr>
              <a:xfrm>
                <a:off x="12039600" y="4003040"/>
                <a:ext cx="118613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F637C23-41B1-4E4D-8E69-4731BD544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600" y="4003040"/>
                <a:ext cx="11861350" cy="1599156"/>
              </a:xfrm>
              <a:prstGeom prst="rect">
                <a:avLst/>
              </a:prstGeom>
              <a:blipFill>
                <a:blip r:embed="rId7"/>
                <a:stretch>
                  <a:fillRect l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9EE216E-4FA7-4676-8514-086FF782E99F}"/>
              </a:ext>
            </a:extLst>
          </p:cNvPr>
          <p:cNvSpPr txBox="1"/>
          <p:nvPr/>
        </p:nvSpPr>
        <p:spPr>
          <a:xfrm>
            <a:off x="12019626" y="5280258"/>
            <a:ext cx="119290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05BD65E-3919-48B0-9A40-BCFF08EBA3C9}"/>
                  </a:ext>
                </a:extLst>
              </p:cNvPr>
              <p:cNvSpPr txBox="1"/>
              <p:nvPr/>
            </p:nvSpPr>
            <p:spPr>
              <a:xfrm>
                <a:off x="381000" y="9662472"/>
                <a:ext cx="103754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′(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5BD65E-3919-48B0-9A40-BCFF08EBA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662472"/>
                <a:ext cx="10375450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EC6FD79-0FB9-489E-8196-5252F17571F1}"/>
                  </a:ext>
                </a:extLst>
              </p:cNvPr>
              <p:cNvSpPr txBox="1"/>
              <p:nvPr/>
            </p:nvSpPr>
            <p:spPr>
              <a:xfrm>
                <a:off x="381000" y="10869480"/>
                <a:ext cx="1037545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EC6FD79-0FB9-489E-8196-5252F1757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869480"/>
                <a:ext cx="10375450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 ">
            <a:extLst>
              <a:ext uri="{FF2B5EF4-FFF2-40B4-BE49-F238E27FC236}">
                <a16:creationId xmlns:a16="http://schemas.microsoft.com/office/drawing/2014/main" xmlns="" id="{75EBD797-0E50-4030-85BD-E45B1FDC89BA}"/>
              </a:ext>
            </a:extLst>
          </p:cNvPr>
          <p:cNvCxnSpPr>
            <a:cxnSpLocks/>
          </p:cNvCxnSpPr>
          <p:nvPr/>
        </p:nvCxnSpPr>
        <p:spPr>
          <a:xfrm>
            <a:off x="11430000" y="4031064"/>
            <a:ext cx="0" cy="9623976"/>
          </a:xfrm>
          <a:prstGeom prst="line">
            <a:avLst/>
          </a:prstGeom>
          <a:ln w="76200">
            <a:solidFill>
              <a:srgbClr val="270F6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D4A3B098-4141-431D-95E9-A710B2BD4D7D}"/>
                  </a:ext>
                </a:extLst>
              </p:cNvPr>
              <p:cNvSpPr txBox="1"/>
              <p:nvPr/>
            </p:nvSpPr>
            <p:spPr>
              <a:xfrm>
                <a:off x="11823842" y="11040968"/>
                <a:ext cx="1256015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BBT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00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4A3B098-4141-431D-95E9-A710B2BD4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3842" y="11040968"/>
                <a:ext cx="12560158" cy="1446550"/>
              </a:xfrm>
              <a:prstGeom prst="rect">
                <a:avLst/>
              </a:prstGeom>
              <a:blipFill>
                <a:blip r:embed="rId10"/>
                <a:stretch>
                  <a:fillRect l="-199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 descr="Diagram&#10;&#10;Description automatically generated">
            <a:extLst>
              <a:ext uri="{FF2B5EF4-FFF2-40B4-BE49-F238E27FC236}">
                <a16:creationId xmlns:a16="http://schemas.microsoft.com/office/drawing/2014/main" xmlns="" id="{99F708E9-108D-451B-85D7-7FCB0E898E6D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1658600" y="6139434"/>
            <a:ext cx="12475967" cy="46604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1EFE2272-7DDC-474C-82DE-C7662D8A8668}"/>
                  </a:ext>
                </a:extLst>
              </p:cNvPr>
              <p:cNvSpPr txBox="1"/>
              <p:nvPr/>
            </p:nvSpPr>
            <p:spPr>
              <a:xfrm>
                <a:off x="11658600" y="12496800"/>
                <a:ext cx="1270141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EFE2272-7DDC-474C-82DE-C7662D8A8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600" y="12496800"/>
                <a:ext cx="12701414" cy="830997"/>
              </a:xfrm>
              <a:prstGeom prst="rect">
                <a:avLst/>
              </a:prstGeom>
              <a:blipFill>
                <a:blip r:embed="rId12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4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4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21626" y="5943600"/>
            <a:ext cx="23556178" cy="7524309"/>
            <a:chOff x="48567" y="4381499"/>
            <a:chExt cx="22723401" cy="752430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386656" cy="696425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483526" y="1682382"/>
            <a:ext cx="23556300" cy="2163008"/>
            <a:chOff x="923003" y="3917552"/>
            <a:chExt cx="2355630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20709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728607" y="7660816"/>
                <a:ext cx="18891412" cy="1848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𝟎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𝒙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𝟎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07" y="7660816"/>
                <a:ext cx="18891412" cy="1848455"/>
              </a:xfrm>
              <a:prstGeom prst="rect">
                <a:avLst/>
              </a:prstGeom>
              <a:blipFill>
                <a:blip r:embed="rId4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5066817" y="2578018"/>
                <a:ext cx="1549617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817" y="2578018"/>
                <a:ext cx="15496172" cy="784767"/>
              </a:xfrm>
              <a:prstGeom prst="rect">
                <a:avLst/>
              </a:prstGeom>
              <a:blipFill>
                <a:blip r:embed="rId5"/>
                <a:stretch>
                  <a:fillRect l="-1574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3369197" y="9389768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197" y="9389768"/>
                <a:ext cx="18891412" cy="769441"/>
              </a:xfrm>
              <a:prstGeom prst="rect">
                <a:avLst/>
              </a:prstGeom>
              <a:blipFill>
                <a:blip r:embed="rId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564516" y="12016663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16" y="12016663"/>
                <a:ext cx="23513288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9DB666F4-471D-4866-8CEB-4B9567378FC8}"/>
              </a:ext>
            </a:extLst>
          </p:cNvPr>
          <p:cNvGrpSpPr/>
          <p:nvPr/>
        </p:nvGrpSpPr>
        <p:grpSpPr>
          <a:xfrm>
            <a:off x="521626" y="3911445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F338C681-56F2-42C7-BB75-5BB9E9AC3650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F338C681-56F2-42C7-BB75-5BB9E9AC36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583CE1B5-9214-44CB-89AB-EC4ED41A7C6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xmlns="" id="{16C8C12F-C27B-4AF9-856A-202D6BA5D86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16C8C12F-C27B-4AF9-856A-202D6BA5D8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F3C54858-5CED-4521-8AA9-FCDB72CAC55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xmlns="" id="{BB0B7720-B575-43B8-8DA7-AB58DB877E2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BB0B7720-B575-43B8-8DA7-AB58DB877E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A37AC969-B58A-458C-B8B5-A0550978D26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xmlns="" id="{5D0F5EE5-77B2-435D-92A1-93952FFB3C06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D0F5EE5-77B2-435D-92A1-93952FFB3C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85913609-65E0-4E8D-9400-69C0C799F5A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29A3A239-C28F-4121-8E67-E1200C523CD7}"/>
              </a:ext>
            </a:extLst>
          </p:cNvPr>
          <p:cNvSpPr/>
          <p:nvPr/>
        </p:nvSpPr>
        <p:spPr>
          <a:xfrm>
            <a:off x="18560244" y="437843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6B7F722-BBC5-4B51-91FE-4034630B4A9B}"/>
                  </a:ext>
                </a:extLst>
              </p:cNvPr>
              <p:cNvSpPr txBox="1"/>
              <p:nvPr/>
            </p:nvSpPr>
            <p:spPr>
              <a:xfrm>
                <a:off x="1728607" y="10771030"/>
                <a:ext cx="188914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"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B7F722-BBC5-4B51-91FE-4034630B4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07" y="10771030"/>
                <a:ext cx="18891412" cy="769441"/>
              </a:xfrm>
              <a:prstGeom prst="rect">
                <a:avLst/>
              </a:prstGeom>
              <a:blipFill>
                <a:blip r:embed="rId12"/>
                <a:stretch>
                  <a:fillRect l="-132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26949648-CFC7-4667-9C9D-7072312566B4}"/>
                  </a:ext>
                </a:extLst>
              </p:cNvPr>
              <p:cNvSpPr txBox="1"/>
              <p:nvPr/>
            </p:nvSpPr>
            <p:spPr>
              <a:xfrm>
                <a:off x="1690627" y="6993470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949648-CFC7-4667-9C9D-707231256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27" y="6993470"/>
                <a:ext cx="11861350" cy="769441"/>
              </a:xfrm>
              <a:prstGeom prst="rect">
                <a:avLst/>
              </a:prstGeom>
              <a:blipFill>
                <a:blip r:embed="rId13"/>
                <a:stretch>
                  <a:fillRect l="-205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8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29" grpId="0"/>
      <p:bldP spid="32" grpId="0"/>
      <p:bldP spid="44" grpId="0" animBg="1"/>
      <p:bldP spid="46" grpId="0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2690" y="1582166"/>
            <a:ext cx="24267750" cy="1122637"/>
            <a:chOff x="1076414" y="3099768"/>
            <a:chExt cx="24328487" cy="1122767"/>
          </a:xfrm>
        </p:grpSpPr>
        <p:sp>
          <p:nvSpPr>
            <p:cNvPr id="7" name="Rounded Rectangle 6"/>
            <p:cNvSpPr/>
            <p:nvPr/>
          </p:nvSpPr>
          <p:spPr>
            <a:xfrm>
              <a:off x="1399122" y="3193822"/>
              <a:ext cx="24005779" cy="102871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83082" cy="831457"/>
              <a:chOff x="166396" y="8705567"/>
              <a:chExt cx="348308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6495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765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049308" y="1902306"/>
                <a:ext cx="2206342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308" y="1902306"/>
                <a:ext cx="22063420" cy="784767"/>
              </a:xfrm>
              <a:prstGeom prst="rect">
                <a:avLst/>
              </a:prstGeom>
              <a:blipFill>
                <a:blip r:embed="rId3"/>
                <a:stretch>
                  <a:fillRect l="-110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74659" y="2997614"/>
            <a:ext cx="12175551" cy="1234536"/>
            <a:chOff x="307982" y="2243792"/>
            <a:chExt cx="533609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307982" y="2274472"/>
              <a:ext cx="473324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115801" y="2996076"/>
            <a:ext cx="12208832" cy="1234536"/>
            <a:chOff x="241306" y="2243792"/>
            <a:chExt cx="6104416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81387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813871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0" y="4229134"/>
            <a:ext cx="12250210" cy="1234536"/>
            <a:chOff x="241306" y="2243792"/>
            <a:chExt cx="6125105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83456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g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834560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7447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096750" y="4232814"/>
            <a:ext cx="12220735" cy="1234536"/>
            <a:chOff x="241306" y="2243792"/>
            <a:chExt cx="5987712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69716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69716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649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1C2F0F56-0C23-4368-9C62-4CEF5BD4FF77}"/>
              </a:ext>
            </a:extLst>
          </p:cNvPr>
          <p:cNvGrpSpPr/>
          <p:nvPr/>
        </p:nvGrpSpPr>
        <p:grpSpPr>
          <a:xfrm>
            <a:off x="248710" y="5582308"/>
            <a:ext cx="24002999" cy="7941740"/>
            <a:chOff x="1232409" y="5936338"/>
            <a:chExt cx="24002999" cy="7941740"/>
          </a:xfrm>
        </p:grpSpPr>
        <p:sp>
          <p:nvSpPr>
            <p:cNvPr id="66" name="Rounded Rectangle 103">
              <a:extLst>
                <a:ext uri="{FF2B5EF4-FFF2-40B4-BE49-F238E27FC236}">
                  <a16:creationId xmlns:a16="http://schemas.microsoft.com/office/drawing/2014/main" xmlns="" id="{907C4797-6230-4D8D-A4F0-D581C1D94AAA}"/>
                </a:ext>
              </a:extLst>
            </p:cNvPr>
            <p:cNvSpPr/>
            <p:nvPr/>
          </p:nvSpPr>
          <p:spPr>
            <a:xfrm>
              <a:off x="1232409" y="5936338"/>
              <a:ext cx="24002999" cy="794174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7" name="Group 54">
              <a:extLst>
                <a:ext uri="{FF2B5EF4-FFF2-40B4-BE49-F238E27FC236}">
                  <a16:creationId xmlns:a16="http://schemas.microsoft.com/office/drawing/2014/main" xmlns="" id="{9FF9205D-98B5-4D2E-88B9-CD2CAC7B0567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xmlns="" id="{9C9AED9C-5CB6-4877-939E-FBF7ED0406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C739E604-46B1-4085-96F9-FF1DF291B50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107">
                <a:extLst>
                  <a:ext uri="{FF2B5EF4-FFF2-40B4-BE49-F238E27FC236}">
                    <a16:creationId xmlns:a16="http://schemas.microsoft.com/office/drawing/2014/main" xmlns="" id="{BDDDA5B3-B6F9-4130-9241-0197EB90EB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xmlns="" id="{06ED961B-046D-4A8C-8EF2-934E09FE86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9DDA11B6-3499-4BD9-BFAE-9B970EB2839D}"/>
                  </a:ext>
                </a:extLst>
              </p:cNvPr>
              <p:cNvSpPr/>
              <p:nvPr/>
            </p:nvSpPr>
            <p:spPr>
              <a:xfrm>
                <a:off x="4055078" y="5867436"/>
                <a:ext cx="20119370" cy="7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9DDA11B6-3499-4BD9-BFAE-9B970EB28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078" y="5867436"/>
                <a:ext cx="20119370" cy="775212"/>
              </a:xfrm>
              <a:prstGeom prst="rect">
                <a:avLst/>
              </a:prstGeom>
              <a:blipFill>
                <a:blip r:embed="rId8"/>
                <a:stretch>
                  <a:fillRect t="-18898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12133779" y="30470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56308A20-9D08-455B-BE77-784C61C74FE7}"/>
                  </a:ext>
                </a:extLst>
              </p:cNvPr>
              <p:cNvSpPr/>
              <p:nvPr/>
            </p:nvSpPr>
            <p:spPr>
              <a:xfrm>
                <a:off x="856084" y="6077884"/>
                <a:ext cx="20119370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56308A20-9D08-455B-BE77-784C61C74F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84" y="6077884"/>
                <a:ext cx="20119370" cy="2244397"/>
              </a:xfrm>
              <a:prstGeom prst="rect">
                <a:avLst/>
              </a:prstGeom>
              <a:blipFill>
                <a:blip r:embed="rId9"/>
                <a:stretch>
                  <a:fillRect l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166D31A3-E9C7-410F-8BDB-1E569D5671C1}"/>
              </a:ext>
            </a:extLst>
          </p:cNvPr>
          <p:cNvSpPr/>
          <p:nvPr/>
        </p:nvSpPr>
        <p:spPr>
          <a:xfrm>
            <a:off x="798152" y="7692486"/>
            <a:ext cx="201193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D36A770B-3351-41A7-8226-D82FCBC78585}"/>
                  </a:ext>
                </a:extLst>
              </p:cNvPr>
              <p:cNvSpPr/>
              <p:nvPr/>
            </p:nvSpPr>
            <p:spPr>
              <a:xfrm>
                <a:off x="-228600" y="12544389"/>
                <a:ext cx="240029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36A770B-3351-41A7-8226-D82FCBC78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12544389"/>
                <a:ext cx="24002999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5032694-E6F3-4A78-A5CB-ED692ECC04B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29079" y="8449733"/>
            <a:ext cx="21730647" cy="437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43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2" grpId="0"/>
      <p:bldP spid="142" grpId="0" animBg="1"/>
      <p:bldP spid="74" grpId="0"/>
      <p:bldP spid="76" grpId="0"/>
      <p:bldP spid="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-31619" y="1764376"/>
            <a:ext cx="24202051" cy="6865917"/>
            <a:chOff x="1076414" y="3099768"/>
            <a:chExt cx="24204853" cy="6866711"/>
          </a:xfrm>
        </p:grpSpPr>
        <p:sp>
          <p:nvSpPr>
            <p:cNvPr id="7" name="Rounded Rectangle 6"/>
            <p:cNvSpPr/>
            <p:nvPr/>
          </p:nvSpPr>
          <p:spPr>
            <a:xfrm>
              <a:off x="1275488" y="3137872"/>
              <a:ext cx="24005779" cy="6828607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444977" cy="831457"/>
              <a:chOff x="166396" y="8705567"/>
              <a:chExt cx="3444977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26851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959070" y="963510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559218" y="9635100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959070" y="11719907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559218" y="11795664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1704A1D-2EF7-4BDB-A584-2F54FA6F1A35}"/>
              </a:ext>
            </a:extLst>
          </p:cNvPr>
          <p:cNvGrpSpPr/>
          <p:nvPr/>
        </p:nvGrpSpPr>
        <p:grpSpPr>
          <a:xfrm>
            <a:off x="939931" y="2036115"/>
            <a:ext cx="23337128" cy="6694590"/>
            <a:chOff x="939931" y="2036115"/>
            <a:chExt cx="23337128" cy="66945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939931" y="2036115"/>
                  <a:ext cx="23337128" cy="66945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Cho </a:t>
                  </a:r>
                  <a:r>
                    <a:rPr lang="nl-NL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931" y="2036115"/>
                  <a:ext cx="23337128" cy="6694590"/>
                </a:xfrm>
                <a:prstGeom prst="rect">
                  <a:avLst/>
                </a:prstGeom>
                <a:blipFill>
                  <a:blip r:embed="rId6"/>
                  <a:stretch>
                    <a:fillRect l="-1045" b="-34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4" name="Picture 63" descr="Chart&#10;&#10;Description automatically generated with low confidence">
              <a:extLst>
                <a:ext uri="{FF2B5EF4-FFF2-40B4-BE49-F238E27FC236}">
                  <a16:creationId xmlns:a16="http://schemas.microsoft.com/office/drawing/2014/main" xmlns="" id="{2CEA58F8-FAF6-41E1-95E1-A4AABE3CDAB2}"/>
                </a:ext>
              </a:extLst>
            </p:cNvPr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3418" y="3326446"/>
              <a:ext cx="16611600" cy="423388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959312" y="1180031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27530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41340" y="5810691"/>
            <a:ext cx="23862374" cy="7524309"/>
            <a:chOff x="48567" y="4381499"/>
            <a:chExt cx="23018772" cy="752430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696425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304915" y="7281167"/>
                <a:ext cx="1889141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±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7281167"/>
                <a:ext cx="18891412" cy="1599156"/>
              </a:xfrm>
              <a:prstGeom prst="rect">
                <a:avLst/>
              </a:prstGeom>
              <a:blipFill>
                <a:blip r:embed="rId4"/>
                <a:stretch>
                  <a:fillRect l="-1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34567" y="2043968"/>
                <a:ext cx="23513288" cy="1461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𝑨𝑩𝑪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𝜟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𝑨𝑩𝑪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67" y="2043968"/>
                <a:ext cx="23513288" cy="1461875"/>
              </a:xfrm>
              <a:prstGeom prst="rect">
                <a:avLst/>
              </a:prstGeom>
              <a:blipFill>
                <a:blip r:embed="rId5"/>
                <a:stretch>
                  <a:fillRect l="-1037" t="-7917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1304915" y="9029920"/>
                <a:ext cx="2056448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9029920"/>
                <a:ext cx="20564485" cy="769441"/>
              </a:xfrm>
              <a:prstGeom prst="rect">
                <a:avLst/>
              </a:prstGeom>
              <a:blipFill>
                <a:blip r:embed="rId6"/>
                <a:stretch>
                  <a:fillRect l="-118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498876" y="11935169"/>
                <a:ext cx="23513288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𝜟</m:t>
                    </m:r>
                    <m:r>
                      <a:rPr lang="fr-FR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𝑺</m:t>
                    </m:r>
                    <m:r>
                      <a:rPr lang="fr-FR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fr-FR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𝑨𝑩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𝑨𝑪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fr-FR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fr-FR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76" y="11935169"/>
                <a:ext cx="23513288" cy="1067152"/>
              </a:xfrm>
              <a:prstGeom prst="rect">
                <a:avLst/>
              </a:prstGeom>
              <a:blipFill>
                <a:blip r:embed="rId7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9DB666F4-471D-4866-8CEB-4B9567378FC8}"/>
              </a:ext>
            </a:extLst>
          </p:cNvPr>
          <p:cNvGrpSpPr/>
          <p:nvPr/>
        </p:nvGrpSpPr>
        <p:grpSpPr>
          <a:xfrm>
            <a:off x="97934" y="377853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F338C681-56F2-42C7-BB75-5BB9E9AC3650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F338C681-56F2-42C7-BB75-5BB9E9AC36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583CE1B5-9214-44CB-89AB-EC4ED41A7C6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xmlns="" id="{16C8C12F-C27B-4AF9-856A-202D6BA5D86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16C8C12F-C27B-4AF9-856A-202D6BA5D8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F3C54858-5CED-4521-8AA9-FCDB72CAC55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xmlns="" id="{BB0B7720-B575-43B8-8DA7-AB58DB877E2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BB0B7720-B575-43B8-8DA7-AB58DB877E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xmlns="" id="{A37AC969-B58A-458C-B8B5-A0550978D26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xmlns="" id="{5D0F5EE5-77B2-435D-92A1-93952FFB3C06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D0F5EE5-77B2-435D-92A1-93952FFB3C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85913609-65E0-4E8D-9400-69C0C799F5A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29A3A239-C28F-4121-8E67-E1200C523CD7}"/>
              </a:ext>
            </a:extLst>
          </p:cNvPr>
          <p:cNvSpPr/>
          <p:nvPr/>
        </p:nvSpPr>
        <p:spPr>
          <a:xfrm>
            <a:off x="6092810" y="422441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6B7F722-BBC5-4B51-91FE-4034630B4A9B}"/>
                  </a:ext>
                </a:extLst>
              </p:cNvPr>
              <p:cNvSpPr txBox="1"/>
              <p:nvPr/>
            </p:nvSpPr>
            <p:spPr>
              <a:xfrm>
                <a:off x="1304915" y="9972554"/>
                <a:ext cx="18891412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fr-FR" sz="4400" b="1" i="1">
                                <a:latin typeface="Cambria Math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fr-FR" sz="4400" b="1" i="1">
                                <a:latin typeface="Cambria Math"/>
                              </a:rPr>
                              <m:t>𝑨𝑩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𝑨𝑪</m:t>
                            </m:r>
                            <m:r>
                              <a:rPr lang="fr-FR" sz="4400" b="1" i="1">
                                <a:latin typeface="Cambria Math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4400" b="1" i="1">
                                    <a:latin typeface="Cambria Math"/>
                                  </a:rPr>
                                  <m:t>𝟐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6B7F722-BBC5-4B51-91FE-4034630B4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15" y="9972554"/>
                <a:ext cx="18891412" cy="18509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26949648-CFC7-4667-9C9D-7072312566B4}"/>
                  </a:ext>
                </a:extLst>
              </p:cNvPr>
              <p:cNvSpPr txBox="1"/>
              <p:nvPr/>
            </p:nvSpPr>
            <p:spPr>
              <a:xfrm>
                <a:off x="4819946" y="6438556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949648-CFC7-4667-9C9D-707231256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946" y="6438556"/>
                <a:ext cx="11861350" cy="769441"/>
              </a:xfrm>
              <a:prstGeom prst="rect">
                <a:avLst/>
              </a:prstGeom>
              <a:blipFill>
                <a:blip r:embed="rId13"/>
                <a:stretch>
                  <a:fillRect l="-210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01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29" grpId="0"/>
      <p:bldP spid="32" grpId="0"/>
      <p:bldP spid="44" grpId="0" animBg="1"/>
      <p:bldP spid="46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8754" y="5076314"/>
            <a:ext cx="23862374" cy="8639686"/>
            <a:chOff x="48567" y="4381499"/>
            <a:chExt cx="23018772" cy="8639686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80796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3849623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8428488" y="394108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265665" y="5638800"/>
                <a:ext cx="18891412" cy="1848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65" y="5638800"/>
                <a:ext cx="18891412" cy="1848455"/>
              </a:xfrm>
              <a:prstGeom prst="rect">
                <a:avLst/>
              </a:prstGeom>
              <a:blipFill>
                <a:blip r:embed="rId8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85801" y="2061717"/>
                <a:ext cx="23236407" cy="1533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061717"/>
                <a:ext cx="23236407" cy="1533690"/>
              </a:xfrm>
              <a:prstGeom prst="rect">
                <a:avLst/>
              </a:prstGeom>
              <a:blipFill>
                <a:blip r:embed="rId9"/>
                <a:stretch>
                  <a:fillRect l="-1076" t="-6349" r="-210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27979BB-7017-477E-99D5-A76E9968E5CA}"/>
              </a:ext>
            </a:extLst>
          </p:cNvPr>
          <p:cNvSpPr txBox="1"/>
          <p:nvPr/>
        </p:nvSpPr>
        <p:spPr>
          <a:xfrm>
            <a:off x="1285985" y="7162800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biến thiên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7077894" y="12782902"/>
                <a:ext cx="875413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àm số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cực trị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894" y="12782902"/>
                <a:ext cx="8754130" cy="769441"/>
              </a:xfrm>
              <a:prstGeom prst="rect">
                <a:avLst/>
              </a:prstGeom>
              <a:blipFill>
                <a:blip r:embed="rId10"/>
                <a:stretch>
                  <a:fillRect l="-278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0E75736-4DBB-4035-B017-FB8F16F641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36917" y="7375881"/>
            <a:ext cx="15071376" cy="4960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42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3674" y="4983819"/>
            <a:ext cx="23862374" cy="8732181"/>
            <a:chOff x="48567" y="4381499"/>
            <a:chExt cx="23018772" cy="8732181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5"/>
              <a:ext cx="22682027" cy="817212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37338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8428488" y="382525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549473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1285985" y="6438721"/>
                <a:ext cx="18891412" cy="822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𝒙</m:t>
                    </m:r>
                    <m:r>
                      <a:rPr lang="vi-VN" sz="4400" b="1" i="1">
                        <a:latin typeface="Cambria Math"/>
                      </a:rPr>
                      <m:t>+</m:t>
                    </m:r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𝜟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𝟗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𝟑</m:t>
                    </m:r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985" y="6438721"/>
                <a:ext cx="18891412" cy="822341"/>
              </a:xfrm>
              <a:prstGeom prst="rect">
                <a:avLst/>
              </a:prstGeom>
              <a:blipFill>
                <a:blip r:embed="rId8"/>
                <a:stretch>
                  <a:fillRect l="-1323" t="-1407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685801" y="2061717"/>
                <a:ext cx="23236407" cy="1505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𝒎𝒙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ham số thực. Tìm tất cả các giá trị của tham số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àm số đạt cực trị tại ha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061717"/>
                <a:ext cx="23236407" cy="1505605"/>
              </a:xfrm>
              <a:prstGeom prst="rect">
                <a:avLst/>
              </a:prstGeom>
              <a:blipFill>
                <a:blip r:embed="rId9"/>
                <a:stretch>
                  <a:fillRect l="-1076" t="-7692" r="-420" b="-17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1245345" y="7449704"/>
                <a:ext cx="22031215" cy="23326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hàm số đạt cực trị tại ha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2 nghiệm phân biệt, nghĩa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𝜟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𝟗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345" y="7449704"/>
                <a:ext cx="22031215" cy="2332690"/>
              </a:xfrm>
              <a:prstGeom prst="rect">
                <a:avLst/>
              </a:prstGeom>
              <a:blipFill>
                <a:blip r:embed="rId10"/>
                <a:stretch>
                  <a:fillRect l="-1107" t="-5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389870" y="12717959"/>
                <a:ext cx="235132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⇔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−</m:t>
                    </m:r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hận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70" y="12717959"/>
                <a:ext cx="23513288" cy="769441"/>
              </a:xfrm>
              <a:prstGeom prst="rect">
                <a:avLst/>
              </a:prstGeom>
              <a:blipFill>
                <a:blip r:embed="rId11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F67A179-7752-4734-9FFC-608BD1FCC611}"/>
                  </a:ext>
                </a:extLst>
              </p:cNvPr>
              <p:cNvSpPr txBox="1"/>
              <p:nvPr/>
            </p:nvSpPr>
            <p:spPr>
              <a:xfrm>
                <a:off x="1285985" y="9655244"/>
                <a:ext cx="18891412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theo định lý Vi-e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𝑺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𝑷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F67A179-7752-4734-9FFC-608BD1FCC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985" y="9655244"/>
                <a:ext cx="18891412" cy="1850956"/>
              </a:xfrm>
              <a:prstGeom prst="rect">
                <a:avLst/>
              </a:prstGeom>
              <a:blipFill>
                <a:blip r:embed="rId12"/>
                <a:stretch>
                  <a:fillRect l="-1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086C2A1B-DB8C-41B5-B3A4-0F6790C4E29C}"/>
                  </a:ext>
                </a:extLst>
              </p:cNvPr>
              <p:cNvSpPr txBox="1"/>
              <p:nvPr/>
            </p:nvSpPr>
            <p:spPr>
              <a:xfrm>
                <a:off x="1239654" y="11584716"/>
                <a:ext cx="18891412" cy="988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b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𝑺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 i="1">
                        <a:latin typeface="Cambria Math"/>
                      </a:rPr>
                      <m:t>𝑷</m:t>
                    </m:r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⇔</m:t>
                    </m:r>
                    <m:r>
                      <a:rPr lang="vi-VN" sz="4400" b="1" i="1">
                        <a:latin typeface="Cambria Math"/>
                      </a:rPr>
                      <m:t>𝟒</m:t>
                    </m:r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/>
                          </a:rPr>
                          <m:t>𝒎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 i="1"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86C2A1B-DB8C-41B5-B3A4-0F6790C4E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654" y="11584716"/>
                <a:ext cx="18891412" cy="988284"/>
              </a:xfrm>
              <a:prstGeom prst="rect">
                <a:avLst/>
              </a:prstGeom>
              <a:blipFill>
                <a:blip r:embed="rId13"/>
                <a:stretch>
                  <a:fillRect l="-1291" t="-6748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C3601824-A25E-47ED-959B-A5C249FBB8B6}"/>
                  </a:ext>
                </a:extLst>
              </p:cNvPr>
              <p:cNvSpPr txBox="1"/>
              <p:nvPr/>
            </p:nvSpPr>
            <p:spPr>
              <a:xfrm>
                <a:off x="4947046" y="5565599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3601824-A25E-47ED-959B-A5C249FBB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046" y="5565599"/>
                <a:ext cx="11861350" cy="769441"/>
              </a:xfrm>
              <a:prstGeom prst="rect">
                <a:avLst/>
              </a:prstGeom>
              <a:blipFill>
                <a:blip r:embed="rId14"/>
                <a:stretch>
                  <a:fillRect l="-210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77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  <p:bldP spid="29" grpId="0"/>
      <p:bldP spid="32" grpId="0"/>
      <p:bldP spid="33" grpId="0"/>
      <p:bldP spid="35" grpId="0"/>
      <p:bldP spid="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9354" y="5536610"/>
            <a:ext cx="24223610" cy="8179389"/>
            <a:chOff x="48567" y="4381499"/>
            <a:chExt cx="23367237" cy="817938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141685" y="4680093"/>
              <a:ext cx="23274119" cy="788079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389870" y="432806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28399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369021" y="440072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834" y="1473273"/>
            <a:ext cx="23943880" cy="2826524"/>
            <a:chOff x="923003" y="3917552"/>
            <a:chExt cx="23943880" cy="282652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3172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758340" y="6194907"/>
                <a:ext cx="22380300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𝒎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0" y="6194907"/>
                <a:ext cx="22380300" cy="1599156"/>
              </a:xfrm>
              <a:prstGeom prst="rect">
                <a:avLst/>
              </a:prstGeom>
              <a:blipFill>
                <a:blip r:embed="rId9"/>
                <a:stretch>
                  <a:fillRect l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481434" y="2022103"/>
                <a:ext cx="23445366" cy="2152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34" y="2022103"/>
                <a:ext cx="23445366" cy="2152512"/>
              </a:xfrm>
              <a:prstGeom prst="rect">
                <a:avLst/>
              </a:prstGeom>
              <a:blipFill>
                <a:blip r:embed="rId10"/>
                <a:stretch>
                  <a:fillRect t="-5949" b="-1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A27979BB-7017-477E-99D5-A76E9968E5CA}"/>
                  </a:ext>
                </a:extLst>
              </p:cNvPr>
              <p:cNvSpPr txBox="1"/>
              <p:nvPr/>
            </p:nvSpPr>
            <p:spPr>
              <a:xfrm>
                <a:off x="696122" y="7706448"/>
                <a:ext cx="233408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27979BB-7017-477E-99D5-A76E9968E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22" y="7706448"/>
                <a:ext cx="23340842" cy="769441"/>
              </a:xfrm>
              <a:prstGeom prst="rect">
                <a:avLst/>
              </a:prstGeom>
              <a:blipFill>
                <a:blip r:embed="rId11"/>
                <a:stretch>
                  <a:fillRect l="-1045" t="-16667" r="-88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3394272B-06B3-49B1-B9B6-B4BEC042A668}"/>
                  </a:ext>
                </a:extLst>
              </p:cNvPr>
              <p:cNvSpPr txBox="1"/>
              <p:nvPr/>
            </p:nvSpPr>
            <p:spPr>
              <a:xfrm>
                <a:off x="408920" y="12706529"/>
                <a:ext cx="23513288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  <m:r>
                          <a:rPr lang="en-US" sz="44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394272B-06B3-49B1-B9B6-B4BEC042A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20" y="12706529"/>
                <a:ext cx="23513288" cy="784767"/>
              </a:xfrm>
              <a:prstGeom prst="rect">
                <a:avLst/>
              </a:prstGeom>
              <a:blipFill>
                <a:blip r:embed="rId12"/>
                <a:stretch>
                  <a:fillRect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3F67A179-7752-4734-9FFC-608BD1FCC611}"/>
                  </a:ext>
                </a:extLst>
              </p:cNvPr>
              <p:cNvSpPr txBox="1"/>
              <p:nvPr/>
            </p:nvSpPr>
            <p:spPr>
              <a:xfrm>
                <a:off x="685801" y="8391224"/>
                <a:ext cx="8055130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′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±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𝒎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F67A179-7752-4734-9FFC-608BD1FCC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8391224"/>
                <a:ext cx="8055130" cy="1599156"/>
              </a:xfrm>
              <a:prstGeom prst="rect">
                <a:avLst/>
              </a:prstGeom>
              <a:blipFill>
                <a:blip r:embed="rId13"/>
                <a:stretch>
                  <a:fillRect l="-3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086C2A1B-DB8C-41B5-B3A4-0F6790C4E29C}"/>
                  </a:ext>
                </a:extLst>
              </p:cNvPr>
              <p:cNvSpPr txBox="1"/>
              <p:nvPr/>
            </p:nvSpPr>
            <p:spPr>
              <a:xfrm>
                <a:off x="758340" y="9914772"/>
                <a:ext cx="23513288" cy="1620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endParaRPr lang="en-US" sz="4400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</m:rad>
                              <m:r>
                                <a:rPr lang="en-US" sz="4400" b="1" i="1">
                                  <a:latin typeface="Cambria Math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𝟒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086C2A1B-DB8C-41B5-B3A4-0F6790C4E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40" y="9914772"/>
                <a:ext cx="23513288" cy="1620828"/>
              </a:xfrm>
              <a:prstGeom prst="rect">
                <a:avLst/>
              </a:prstGeom>
              <a:blipFill>
                <a:blip r:embed="rId14"/>
                <a:stretch>
                  <a:fillRect l="-1037" t="-6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17E7EF40-92AC-4648-A37A-B37551EBF475}"/>
                  </a:ext>
                </a:extLst>
              </p:cNvPr>
              <p:cNvSpPr txBox="1"/>
              <p:nvPr/>
            </p:nvSpPr>
            <p:spPr>
              <a:xfrm>
                <a:off x="726163" y="11521164"/>
                <a:ext cx="23513288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𝜟</m:t>
                        </m:r>
                        <m:r>
                          <a:rPr lang="en-US" sz="44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𝑩𝑪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7E7EF40-92AC-4648-A37A-B37551EBF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63" y="11521164"/>
                <a:ext cx="23513288" cy="1067152"/>
              </a:xfrm>
              <a:prstGeom prst="rect">
                <a:avLst/>
              </a:prstGeom>
              <a:blipFill>
                <a:blip r:embed="rId15"/>
                <a:stretch>
                  <a:fillRect l="-103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9814AA66-3CC1-4670-953D-F8C00EDEA678}"/>
                  </a:ext>
                </a:extLst>
              </p:cNvPr>
              <p:cNvSpPr txBox="1"/>
              <p:nvPr/>
            </p:nvSpPr>
            <p:spPr>
              <a:xfrm>
                <a:off x="4947046" y="5824399"/>
                <a:ext cx="11861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814AA66-3CC1-4670-953D-F8C00EDEA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046" y="5824399"/>
                <a:ext cx="11861350" cy="769441"/>
              </a:xfrm>
              <a:prstGeom prst="rect">
                <a:avLst/>
              </a:prstGeom>
              <a:blipFill>
                <a:blip r:embed="rId16"/>
                <a:stretch>
                  <a:fillRect l="-210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72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 uiExpand="1" build="p"/>
      <p:bldP spid="29" grpId="0"/>
      <p:bldP spid="32" grpId="0"/>
      <p:bldP spid="33" grpId="0"/>
      <p:bldP spid="35" grpId="0"/>
      <p:bldP spid="40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3901" y="1507486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144">
            <a:extLst>
              <a:ext uri="{FF2B5EF4-FFF2-40B4-BE49-F238E27FC236}">
                <a16:creationId xmlns:a16="http://schemas.microsoft.com/office/drawing/2014/main" xmlns="" id="{5694B8FD-8A2F-4841-897A-1105E52278E4}"/>
              </a:ext>
            </a:extLst>
          </p:cNvPr>
          <p:cNvGrpSpPr/>
          <p:nvPr/>
        </p:nvGrpSpPr>
        <p:grpSpPr>
          <a:xfrm>
            <a:off x="119548" y="3086211"/>
            <a:ext cx="24144901" cy="5732096"/>
            <a:chOff x="1076414" y="3099768"/>
            <a:chExt cx="24147696" cy="5732759"/>
          </a:xfrm>
        </p:grpSpPr>
        <p:sp>
          <p:nvSpPr>
            <p:cNvPr id="54" name="Rounded Rectangle 6">
              <a:extLst>
                <a:ext uri="{FF2B5EF4-FFF2-40B4-BE49-F238E27FC236}">
                  <a16:creationId xmlns:a16="http://schemas.microsoft.com/office/drawing/2014/main" xmlns="" id="{52E879D8-0AD3-48D2-86AE-CD9B69663F2C}"/>
                </a:ext>
              </a:extLst>
            </p:cNvPr>
            <p:cNvSpPr/>
            <p:nvPr/>
          </p:nvSpPr>
          <p:spPr>
            <a:xfrm>
              <a:off x="1294541" y="3196024"/>
              <a:ext cx="23929569" cy="563650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65">
              <a:extLst>
                <a:ext uri="{FF2B5EF4-FFF2-40B4-BE49-F238E27FC236}">
                  <a16:creationId xmlns:a16="http://schemas.microsoft.com/office/drawing/2014/main" xmlns="" id="{73217220-4970-4096-97D3-2B7470FC7093}"/>
                </a:ext>
              </a:extLst>
            </p:cNvPr>
            <p:cNvGrpSpPr/>
            <p:nvPr/>
          </p:nvGrpSpPr>
          <p:grpSpPr>
            <a:xfrm>
              <a:off x="1076414" y="3099768"/>
              <a:ext cx="4305796" cy="831457"/>
              <a:chOff x="166396" y="8705567"/>
              <a:chExt cx="4305796" cy="831457"/>
            </a:xfrm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xmlns="" id="{4D03B6C8-52AF-42FA-9D7C-6586E07B05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08767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7" name="Group 11">
                <a:extLst>
                  <a:ext uri="{FF2B5EF4-FFF2-40B4-BE49-F238E27FC236}">
                    <a16:creationId xmlns:a16="http://schemas.microsoft.com/office/drawing/2014/main" xmlns="" id="{DBC51E6D-306C-4535-B193-518CDAEDA89F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9" name="Freeform 45">
                  <a:extLst>
                    <a:ext uri="{FF2B5EF4-FFF2-40B4-BE49-F238E27FC236}">
                      <a16:creationId xmlns:a16="http://schemas.microsoft.com/office/drawing/2014/main" xmlns="" id="{1FC3FD1F-98D8-4C2A-8BED-35837BB5AD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46">
                  <a:extLst>
                    <a:ext uri="{FF2B5EF4-FFF2-40B4-BE49-F238E27FC236}">
                      <a16:creationId xmlns:a16="http://schemas.microsoft.com/office/drawing/2014/main" xmlns="" id="{17C649E9-D2B0-475D-8434-E538EB552D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7">
                  <a:extLst>
                    <a:ext uri="{FF2B5EF4-FFF2-40B4-BE49-F238E27FC236}">
                      <a16:creationId xmlns:a16="http://schemas.microsoft.com/office/drawing/2014/main" xmlns="" id="{A2CD5E6C-09D0-4F06-80C3-9BB32CBAB6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8">
                  <a:extLst>
                    <a:ext uri="{FF2B5EF4-FFF2-40B4-BE49-F238E27FC236}">
                      <a16:creationId xmlns:a16="http://schemas.microsoft.com/office/drawing/2014/main" xmlns="" id="{A5843703-3762-421E-AA2C-53F7689629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9">
                  <a:extLst>
                    <a:ext uri="{FF2B5EF4-FFF2-40B4-BE49-F238E27FC236}">
                      <a16:creationId xmlns:a16="http://schemas.microsoft.com/office/drawing/2014/main" xmlns="" id="{830173E9-295A-4576-ADBA-A449B4DB60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0">
                  <a:extLst>
                    <a:ext uri="{FF2B5EF4-FFF2-40B4-BE49-F238E27FC236}">
                      <a16:creationId xmlns:a16="http://schemas.microsoft.com/office/drawing/2014/main" xmlns="" id="{A82A9493-7401-43A9-B7D8-9C8B8DB7BD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1">
                  <a:extLst>
                    <a:ext uri="{FF2B5EF4-FFF2-40B4-BE49-F238E27FC236}">
                      <a16:creationId xmlns:a16="http://schemas.microsoft.com/office/drawing/2014/main" xmlns="" id="{001AA8A2-7A1C-4C4D-9B9E-9B97C7DCB5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2">
                  <a:extLst>
                    <a:ext uri="{FF2B5EF4-FFF2-40B4-BE49-F238E27FC236}">
                      <a16:creationId xmlns:a16="http://schemas.microsoft.com/office/drawing/2014/main" xmlns="" id="{CAC956BD-3BF3-424E-8552-6F9B70E25F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Rectangle 53">
                  <a:extLst>
                    <a:ext uri="{FF2B5EF4-FFF2-40B4-BE49-F238E27FC236}">
                      <a16:creationId xmlns:a16="http://schemas.microsoft.com/office/drawing/2014/main" xmlns="" id="{F586B691-409C-4D9F-BE6B-84BCCB8CF7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4">
                  <a:extLst>
                    <a:ext uri="{FF2B5EF4-FFF2-40B4-BE49-F238E27FC236}">
                      <a16:creationId xmlns:a16="http://schemas.microsoft.com/office/drawing/2014/main" xmlns="" id="{EB0CEC22-027F-488A-8EAC-80F44982A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5">
                  <a:extLst>
                    <a:ext uri="{FF2B5EF4-FFF2-40B4-BE49-F238E27FC236}">
                      <a16:creationId xmlns:a16="http://schemas.microsoft.com/office/drawing/2014/main" xmlns="" id="{1BF5260F-F8DC-4BAE-96B9-03D0F4B5D9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6">
                  <a:extLst>
                    <a:ext uri="{FF2B5EF4-FFF2-40B4-BE49-F238E27FC236}">
                      <a16:creationId xmlns:a16="http://schemas.microsoft.com/office/drawing/2014/main" xmlns="" id="{8E6CC9B4-7F4E-42C2-B1F0-5C9D7CF6E5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AEF1C2D1-3EEA-44B9-AA71-FDA5A66639B7}"/>
                  </a:ext>
                </a:extLst>
              </p:cNvPr>
              <p:cNvSpPr txBox="1"/>
              <p:nvPr/>
            </p:nvSpPr>
            <p:spPr>
              <a:xfrm>
                <a:off x="932118" y="8705567"/>
                <a:ext cx="283796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53443572-12CA-4F63-A478-37FCB3ED2C72}"/>
                  </a:ext>
                </a:extLst>
              </p:cNvPr>
              <p:cNvSpPr/>
              <p:nvPr/>
            </p:nvSpPr>
            <p:spPr>
              <a:xfrm>
                <a:off x="574574" y="3884025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53443572-12CA-4F63-A478-37FCB3ED2C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74" y="3884025"/>
                <a:ext cx="23311050" cy="1519390"/>
              </a:xfrm>
              <a:prstGeom prst="rect">
                <a:avLst/>
              </a:prstGeom>
              <a:blipFill>
                <a:blip r:embed="rId3"/>
                <a:stretch>
                  <a:fillRect l="-1046" t="-8032" r="-1072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id="{FED893DB-D9A2-457A-8822-6323687A5E34}"/>
                  </a:ext>
                </a:extLst>
              </p:cNvPr>
              <p:cNvSpPr/>
              <p:nvPr/>
            </p:nvSpPr>
            <p:spPr>
              <a:xfrm>
                <a:off x="536474" y="5507002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FED893DB-D9A2-457A-8822-6323687A5E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74" y="5507002"/>
                <a:ext cx="23311050" cy="1519390"/>
              </a:xfrm>
              <a:prstGeom prst="rect">
                <a:avLst/>
              </a:prstGeom>
              <a:blipFill>
                <a:blip r:embed="rId4"/>
                <a:stretch>
                  <a:fillRect l="-1046" t="-8000" b="-1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0FDE0D4A-9952-4BAA-B8E4-53DCF7F339F7}"/>
                  </a:ext>
                </a:extLst>
              </p:cNvPr>
              <p:cNvSpPr/>
              <p:nvPr/>
            </p:nvSpPr>
            <p:spPr>
              <a:xfrm>
                <a:off x="381000" y="7319556"/>
                <a:ext cx="23311050" cy="1519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0FDE0D4A-9952-4BAA-B8E4-53DCF7F33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319556"/>
                <a:ext cx="23311050" cy="1519390"/>
              </a:xfrm>
              <a:prstGeom prst="rect">
                <a:avLst/>
              </a:prstGeom>
              <a:blipFill>
                <a:blip r:embed="rId5"/>
                <a:stretch>
                  <a:fillRect l="-1072" t="-8434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6AF4A2B6-D1A6-4B64-B944-2AC52B452ABE}"/>
              </a:ext>
            </a:extLst>
          </p:cNvPr>
          <p:cNvGrpSpPr/>
          <p:nvPr/>
        </p:nvGrpSpPr>
        <p:grpSpPr>
          <a:xfrm>
            <a:off x="443832" y="9327398"/>
            <a:ext cx="23496335" cy="3665451"/>
            <a:chOff x="1120323" y="10904495"/>
            <a:chExt cx="23499055" cy="4036236"/>
          </a:xfrm>
        </p:grpSpPr>
        <p:sp>
          <p:nvSpPr>
            <p:cNvPr id="75" name="Rounded Rectangle 6">
              <a:extLst>
                <a:ext uri="{FF2B5EF4-FFF2-40B4-BE49-F238E27FC236}">
                  <a16:creationId xmlns:a16="http://schemas.microsoft.com/office/drawing/2014/main" xmlns="" id="{88F6453A-7462-4499-B783-182C70F2B241}"/>
                </a:ext>
              </a:extLst>
            </p:cNvPr>
            <p:cNvSpPr/>
            <p:nvPr/>
          </p:nvSpPr>
          <p:spPr>
            <a:xfrm>
              <a:off x="1323893" y="11370897"/>
              <a:ext cx="23295485" cy="3569834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2">
              <a:extLst>
                <a:ext uri="{FF2B5EF4-FFF2-40B4-BE49-F238E27FC236}">
                  <a16:creationId xmlns:a16="http://schemas.microsoft.com/office/drawing/2014/main" xmlns="" id="{0114872A-2211-40EE-9D23-AF67AF271A57}"/>
                </a:ext>
              </a:extLst>
            </p:cNvPr>
            <p:cNvGrpSpPr/>
            <p:nvPr/>
          </p:nvGrpSpPr>
          <p:grpSpPr>
            <a:xfrm>
              <a:off x="1120323" y="10904495"/>
              <a:ext cx="3235165" cy="1040495"/>
              <a:chOff x="1120323" y="10904495"/>
              <a:chExt cx="3235165" cy="1040495"/>
            </a:xfrm>
          </p:grpSpPr>
          <p:sp>
            <p:nvSpPr>
              <p:cNvPr id="77" name="Right Triangle 76">
                <a:extLst>
                  <a:ext uri="{FF2B5EF4-FFF2-40B4-BE49-F238E27FC236}">
                    <a16:creationId xmlns:a16="http://schemas.microsoft.com/office/drawing/2014/main" xmlns="" id="{1D8779C1-CBD6-4197-95FB-022F2978BC93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reeform 20">
                <a:extLst>
                  <a:ext uri="{FF2B5EF4-FFF2-40B4-BE49-F238E27FC236}">
                    <a16:creationId xmlns:a16="http://schemas.microsoft.com/office/drawing/2014/main" xmlns="" id="{7CFDB407-F27F-415C-87BF-E19F758BD7F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358196" y="9791424"/>
                <a:ext cx="786687" cy="320789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xmlns="" id="{AE11A9F3-A44A-4F0B-BD2B-856B71355C90}"/>
                  </a:ext>
                </a:extLst>
              </p:cNvPr>
              <p:cNvSpPr txBox="1"/>
              <p:nvPr/>
            </p:nvSpPr>
            <p:spPr>
              <a:xfrm>
                <a:off x="1333501" y="10904495"/>
                <a:ext cx="2797665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xmlns="" id="{9EBB05E3-D972-409E-AFBF-B5D0D78CE52D}"/>
                  </a:ext>
                </a:extLst>
              </p:cNvPr>
              <p:cNvSpPr txBox="1"/>
              <p:nvPr/>
            </p:nvSpPr>
            <p:spPr>
              <a:xfrm>
                <a:off x="1058502" y="9966642"/>
                <a:ext cx="22579320" cy="2906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ấp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𝒉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9EBB05E3-D972-409E-AFBF-B5D0D78CE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502" y="9966642"/>
                <a:ext cx="22579320" cy="2906565"/>
              </a:xfrm>
              <a:prstGeom prst="rect">
                <a:avLst/>
              </a:prstGeom>
              <a:blipFill>
                <a:blip r:embed="rId6"/>
                <a:stretch>
                  <a:fillRect l="-1107" t="-4612" r="-783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584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329221" y="3886200"/>
            <a:ext cx="23926799" cy="8686800"/>
            <a:chOff x="581056" y="3099768"/>
            <a:chExt cx="23929569" cy="8687804"/>
          </a:xfrm>
        </p:grpSpPr>
        <p:sp>
          <p:nvSpPr>
            <p:cNvPr id="7" name="Rounded Rectangle 6"/>
            <p:cNvSpPr/>
            <p:nvPr/>
          </p:nvSpPr>
          <p:spPr>
            <a:xfrm>
              <a:off x="581056" y="3442480"/>
              <a:ext cx="23929569" cy="8345092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305796" cy="831457"/>
              <a:chOff x="166396" y="8705567"/>
              <a:chExt cx="430579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08767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83796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317968" y="2233999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Ủ ĐỂ HÀM SỐ CÓ CỰC TRỊ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43729" y="5406370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29" y="5406370"/>
                <a:ext cx="23311050" cy="1843710"/>
              </a:xfrm>
              <a:prstGeom prst="rect">
                <a:avLst/>
              </a:prstGeom>
              <a:blipFill>
                <a:blip r:embed="rId2"/>
                <a:stretch>
                  <a:fillRect l="-1386" t="-9603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="" id="{4462D6E3-9E7B-43B8-A165-1B9821E918E5}"/>
                  </a:ext>
                </a:extLst>
              </p:cNvPr>
              <p:cNvSpPr/>
              <p:nvPr/>
            </p:nvSpPr>
            <p:spPr>
              <a:xfrm>
                <a:off x="637095" y="7789172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)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4462D6E3-9E7B-43B8-A165-1B9821E918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95" y="7789172"/>
                <a:ext cx="23311050" cy="1843710"/>
              </a:xfrm>
              <a:prstGeom prst="rect">
                <a:avLst/>
              </a:prstGeom>
              <a:blipFill>
                <a:blip r:embed="rId3"/>
                <a:stretch>
                  <a:fillRect l="-654" t="-9603" r="-1386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xmlns="" id="{3E79BABD-BCB4-43BE-AE7D-C8DB5B8DB67F}"/>
                  </a:ext>
                </a:extLst>
              </p:cNvPr>
              <p:cNvSpPr/>
              <p:nvPr/>
            </p:nvSpPr>
            <p:spPr>
              <a:xfrm>
                <a:off x="457200" y="10171974"/>
                <a:ext cx="23311050" cy="184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360045" algn="just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5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3E79BABD-BCB4-43BE-AE7D-C8DB5B8DB6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171974"/>
                <a:ext cx="23311050" cy="1843710"/>
              </a:xfrm>
              <a:prstGeom prst="rect">
                <a:avLst/>
              </a:prstGeom>
              <a:blipFill>
                <a:blip r:embed="rId4"/>
                <a:stretch>
                  <a:fillRect t="-9603" r="-1386" b="-1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1822" y="15240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339ACCF0-A520-4636-AC20-1119895B14C8}"/>
              </a:ext>
            </a:extLst>
          </p:cNvPr>
          <p:cNvGrpSpPr/>
          <p:nvPr/>
        </p:nvGrpSpPr>
        <p:grpSpPr>
          <a:xfrm>
            <a:off x="533400" y="4712576"/>
            <a:ext cx="11223878" cy="8927224"/>
            <a:chOff x="6121654" y="3480127"/>
            <a:chExt cx="11865243" cy="8927224"/>
          </a:xfrm>
        </p:grpSpPr>
        <p:sp>
          <p:nvSpPr>
            <p:cNvPr id="58" name="Right Triangle 57">
              <a:extLst>
                <a:ext uri="{FF2B5EF4-FFF2-40B4-BE49-F238E27FC236}">
                  <a16:creationId xmlns:a16="http://schemas.microsoft.com/office/drawing/2014/main" xmlns="" id="{DE8194B9-479C-4416-9101-0CF66A267C2E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ight Triangle 58">
              <a:extLst>
                <a:ext uri="{FF2B5EF4-FFF2-40B4-BE49-F238E27FC236}">
                  <a16:creationId xmlns:a16="http://schemas.microsoft.com/office/drawing/2014/main" xmlns="" id="{9FDA364B-C59C-4EF3-8067-9F7A6F0F408C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A26E0094-07D2-48B0-8E86-4E3A18E0130D}"/>
                </a:ext>
              </a:extLst>
            </p:cNvPr>
            <p:cNvGrpSpPr/>
            <p:nvPr/>
          </p:nvGrpSpPr>
          <p:grpSpPr>
            <a:xfrm>
              <a:off x="6121654" y="3486540"/>
              <a:ext cx="11865243" cy="8920811"/>
              <a:chOff x="6121654" y="3486540"/>
              <a:chExt cx="11865243" cy="8920811"/>
            </a:xfrm>
          </p:grpSpPr>
          <p:sp>
            <p:nvSpPr>
              <p:cNvPr id="61" name="Rounded Rectangle 51">
                <a:extLst>
                  <a:ext uri="{FF2B5EF4-FFF2-40B4-BE49-F238E27FC236}">
                    <a16:creationId xmlns:a16="http://schemas.microsoft.com/office/drawing/2014/main" xmlns="" id="{36A20D5B-9741-4143-A999-C2BBFD5BBD90}"/>
                  </a:ext>
                </a:extLst>
              </p:cNvPr>
              <p:cNvSpPr/>
              <p:nvPr/>
            </p:nvSpPr>
            <p:spPr>
              <a:xfrm>
                <a:off x="6121654" y="3696072"/>
                <a:ext cx="11865243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Same Side Corner Rectangle 49">
                <a:extLst>
                  <a:ext uri="{FF2B5EF4-FFF2-40B4-BE49-F238E27FC236}">
                    <a16:creationId xmlns:a16="http://schemas.microsoft.com/office/drawing/2014/main" xmlns="" id="{94316C16-17D0-441B-BDF4-2AA0BC32D7A3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C85D0F97-832D-49A1-8B2F-7AA9229FC0BB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1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3281943E-0616-4105-AD6C-D649463AD6D5}"/>
              </a:ext>
            </a:extLst>
          </p:cNvPr>
          <p:cNvGrpSpPr/>
          <p:nvPr/>
        </p:nvGrpSpPr>
        <p:grpSpPr>
          <a:xfrm>
            <a:off x="355945" y="6137325"/>
            <a:ext cx="11074056" cy="935760"/>
            <a:chOff x="1770144" y="6904817"/>
            <a:chExt cx="11075337" cy="935868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xmlns="" id="{6E3963BB-5757-44C6-9BCB-5BF433EB1EDE}"/>
                </a:ext>
              </a:extLst>
            </p:cNvPr>
            <p:cNvSpPr/>
            <p:nvPr/>
          </p:nvSpPr>
          <p:spPr>
            <a:xfrm>
              <a:off x="5034765" y="6974475"/>
              <a:ext cx="7810716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9">
              <a:extLst>
                <a:ext uri="{FF2B5EF4-FFF2-40B4-BE49-F238E27FC236}">
                  <a16:creationId xmlns:a16="http://schemas.microsoft.com/office/drawing/2014/main" xmlns="" id="{B75D71CF-A8F9-4B87-84E5-A26494004278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67" name="Group 25">
                <a:extLst>
                  <a:ext uri="{FF2B5EF4-FFF2-40B4-BE49-F238E27FC236}">
                    <a16:creationId xmlns:a16="http://schemas.microsoft.com/office/drawing/2014/main" xmlns="" id="{733DCFBB-B82C-4BC4-AC62-EFDB52936EE1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69" name="Right Triangle 68">
                  <a:extLst>
                    <a:ext uri="{FF2B5EF4-FFF2-40B4-BE49-F238E27FC236}">
                      <a16:creationId xmlns:a16="http://schemas.microsoft.com/office/drawing/2014/main" xmlns="" id="{701CF8A5-FB31-4534-8F52-C51CA22454A5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Round Same Side Corner Rectangle 78">
                  <a:extLst>
                    <a:ext uri="{FF2B5EF4-FFF2-40B4-BE49-F238E27FC236}">
                      <a16:creationId xmlns:a16="http://schemas.microsoft.com/office/drawing/2014/main" xmlns="" id="{D68F2219-2F25-4090-860F-02477F84A90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xmlns="" id="{A8961F8E-3160-46A7-A404-5605F3DDD3F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D71AF7A2-1167-4575-B385-6932476DF2B9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xmlns="" id="{D074D07F-9FA9-4C25-9A45-EFECB1036FEB}"/>
              </a:ext>
            </a:extLst>
          </p:cNvPr>
          <p:cNvGrpSpPr/>
          <p:nvPr/>
        </p:nvGrpSpPr>
        <p:grpSpPr>
          <a:xfrm>
            <a:off x="355945" y="7563495"/>
            <a:ext cx="11425275" cy="2078533"/>
            <a:chOff x="1770144" y="6904817"/>
            <a:chExt cx="11426595" cy="2078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xmlns="" id="{699EDE7C-3F9D-43E0-94CE-27E4AD377BC4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i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0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hông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fr-FR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699EDE7C-3F9D-43E0-94CE-27E4AD377B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2009115"/>
                </a:xfrm>
                <a:prstGeom prst="rect">
                  <a:avLst/>
                </a:prstGeom>
                <a:blipFill>
                  <a:blip r:embed="rId2"/>
                  <a:stretch>
                    <a:fillRect l="-2695" t="-6364" b="-1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4" name="Group 9">
              <a:extLst>
                <a:ext uri="{FF2B5EF4-FFF2-40B4-BE49-F238E27FC236}">
                  <a16:creationId xmlns:a16="http://schemas.microsoft.com/office/drawing/2014/main" xmlns="" id="{C0567EDC-070E-4170-9FD2-D102F9FC630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75" name="Group 25">
                <a:extLst>
                  <a:ext uri="{FF2B5EF4-FFF2-40B4-BE49-F238E27FC236}">
                    <a16:creationId xmlns:a16="http://schemas.microsoft.com/office/drawing/2014/main" xmlns="" id="{E5BE80E0-FD5F-4E01-AD98-C7AF4B77D72D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7" name="Right Triangle 76">
                  <a:extLst>
                    <a:ext uri="{FF2B5EF4-FFF2-40B4-BE49-F238E27FC236}">
                      <a16:creationId xmlns:a16="http://schemas.microsoft.com/office/drawing/2014/main" xmlns="" id="{2B6A86C5-E440-48E2-8D7D-1B0115AC197C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ound Same Side Corner Rectangle 78">
                  <a:extLst>
                    <a:ext uri="{FF2B5EF4-FFF2-40B4-BE49-F238E27FC236}">
                      <a16:creationId xmlns:a16="http://schemas.microsoft.com/office/drawing/2014/main" xmlns="" id="{BD84564B-59CF-4384-99F0-4CA7720B28A8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C45E8013-2EB6-4852-B1D5-9B3C03D796E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9E32098C-A188-40EC-A3D0-B7AEFA0E0244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353E3CD8-314D-41F5-BCC1-4F62A773A903}"/>
              </a:ext>
            </a:extLst>
          </p:cNvPr>
          <p:cNvGrpSpPr/>
          <p:nvPr/>
        </p:nvGrpSpPr>
        <p:grpSpPr>
          <a:xfrm>
            <a:off x="338047" y="9988340"/>
            <a:ext cx="11425275" cy="935760"/>
            <a:chOff x="1770144" y="6904817"/>
            <a:chExt cx="11426595" cy="935868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xmlns="" id="{34E3CEE5-F6DA-4404-9A91-0CAB2B3BB813}"/>
                </a:ext>
              </a:extLst>
            </p:cNvPr>
            <p:cNvSpPr/>
            <p:nvPr/>
          </p:nvSpPr>
          <p:spPr>
            <a:xfrm>
              <a:off x="5052664" y="6974475"/>
              <a:ext cx="8144075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2" name="Group 9">
              <a:extLst>
                <a:ext uri="{FF2B5EF4-FFF2-40B4-BE49-F238E27FC236}">
                  <a16:creationId xmlns:a16="http://schemas.microsoft.com/office/drawing/2014/main" xmlns="" id="{3B51337C-0B2A-4B4B-9CF2-6679B874B20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83" name="Group 25">
                <a:extLst>
                  <a:ext uri="{FF2B5EF4-FFF2-40B4-BE49-F238E27FC236}">
                    <a16:creationId xmlns:a16="http://schemas.microsoft.com/office/drawing/2014/main" xmlns="" id="{8879C268-20A5-44C4-8B67-4517C0A9427A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85" name="Right Triangle 84">
                  <a:extLst>
                    <a:ext uri="{FF2B5EF4-FFF2-40B4-BE49-F238E27FC236}">
                      <a16:creationId xmlns:a16="http://schemas.microsoft.com/office/drawing/2014/main" xmlns="" id="{A5BA866E-8F01-4DCE-BE26-2CFAFB75025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ound Same Side Corner Rectangle 78">
                  <a:extLst>
                    <a:ext uri="{FF2B5EF4-FFF2-40B4-BE49-F238E27FC236}">
                      <a16:creationId xmlns:a16="http://schemas.microsoft.com/office/drawing/2014/main" xmlns="" id="{A44031B2-EE5F-4109-8756-0C0C41DCFAD4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xmlns="" id="{0458E685-DD11-4C6B-934B-6298DB9225E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143A4DF4-E845-45D5-89CB-70CCF9FFA3E1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5AA2AC1B-91E4-43B2-8F73-4391B49DCF25}"/>
              </a:ext>
            </a:extLst>
          </p:cNvPr>
          <p:cNvGrpSpPr/>
          <p:nvPr/>
        </p:nvGrpSpPr>
        <p:grpSpPr>
          <a:xfrm>
            <a:off x="338047" y="11425232"/>
            <a:ext cx="11425275" cy="1419891"/>
            <a:chOff x="1770144" y="6904817"/>
            <a:chExt cx="11426595" cy="1420055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xmlns="" id="{6BED9ED2-4D64-4A79-8C2B-26006CEF57AF}"/>
                </a:ext>
              </a:extLst>
            </p:cNvPr>
            <p:cNvSpPr/>
            <p:nvPr/>
          </p:nvSpPr>
          <p:spPr>
            <a:xfrm>
              <a:off x="5052664" y="6974475"/>
              <a:ext cx="8144075" cy="13503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0" name="Group 9">
              <a:extLst>
                <a:ext uri="{FF2B5EF4-FFF2-40B4-BE49-F238E27FC236}">
                  <a16:creationId xmlns:a16="http://schemas.microsoft.com/office/drawing/2014/main" xmlns="" id="{D4616A7C-27FC-4132-A47E-F17926A92924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91" name="Group 25">
                <a:extLst>
                  <a:ext uri="{FF2B5EF4-FFF2-40B4-BE49-F238E27FC236}">
                    <a16:creationId xmlns:a16="http://schemas.microsoft.com/office/drawing/2014/main" xmlns="" id="{8D77835D-7E84-4049-AB28-B76246677CBD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93" name="Right Triangle 92">
                  <a:extLst>
                    <a:ext uri="{FF2B5EF4-FFF2-40B4-BE49-F238E27FC236}">
                      <a16:creationId xmlns:a16="http://schemas.microsoft.com/office/drawing/2014/main" xmlns="" id="{49C8CA1E-534A-4DCA-AE84-C164A217F1C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Round Same Side Corner Rectangle 78">
                  <a:extLst>
                    <a:ext uri="{FF2B5EF4-FFF2-40B4-BE49-F238E27FC236}">
                      <a16:creationId xmlns:a16="http://schemas.microsoft.com/office/drawing/2014/main" xmlns="" id="{9952AE59-290D-4F68-9C6D-986841231E7F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xmlns="" id="{4BB1CA78-7A2B-4736-A67B-0C4FA5292050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xmlns="" id="{2FBC58E2-EAB8-49DA-90F4-8B79C020A57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6BD49778-BBC9-4EAF-A7F1-0E95CFCEA3C4}"/>
              </a:ext>
            </a:extLst>
          </p:cNvPr>
          <p:cNvGrpSpPr/>
          <p:nvPr/>
        </p:nvGrpSpPr>
        <p:grpSpPr>
          <a:xfrm>
            <a:off x="12645731" y="4692535"/>
            <a:ext cx="11223878" cy="8927224"/>
            <a:chOff x="6121653" y="3480127"/>
            <a:chExt cx="11846322" cy="8927224"/>
          </a:xfrm>
        </p:grpSpPr>
        <p:sp>
          <p:nvSpPr>
            <p:cNvPr id="97" name="Right Triangle 96">
              <a:extLst>
                <a:ext uri="{FF2B5EF4-FFF2-40B4-BE49-F238E27FC236}">
                  <a16:creationId xmlns:a16="http://schemas.microsoft.com/office/drawing/2014/main" xmlns="" id="{5A36B624-4898-4476-B00B-8292C1C836B1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Triangle 97">
              <a:extLst>
                <a:ext uri="{FF2B5EF4-FFF2-40B4-BE49-F238E27FC236}">
                  <a16:creationId xmlns:a16="http://schemas.microsoft.com/office/drawing/2014/main" xmlns="" id="{05D6CC0C-E92F-46EA-AA9C-236D9980C29B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xmlns="" id="{AB1BFF67-D08B-4E32-8AEB-54F3386FB76C}"/>
                </a:ext>
              </a:extLst>
            </p:cNvPr>
            <p:cNvGrpSpPr/>
            <p:nvPr/>
          </p:nvGrpSpPr>
          <p:grpSpPr>
            <a:xfrm>
              <a:off x="6121653" y="3486540"/>
              <a:ext cx="11846322" cy="8920811"/>
              <a:chOff x="6121653" y="3486540"/>
              <a:chExt cx="11846322" cy="8920811"/>
            </a:xfrm>
          </p:grpSpPr>
          <p:sp>
            <p:nvSpPr>
              <p:cNvPr id="100" name="Rounded Rectangle 51">
                <a:extLst>
                  <a:ext uri="{FF2B5EF4-FFF2-40B4-BE49-F238E27FC236}">
                    <a16:creationId xmlns:a16="http://schemas.microsoft.com/office/drawing/2014/main" xmlns="" id="{11E6BEC2-47CE-442B-A73A-F073ED38A238}"/>
                  </a:ext>
                </a:extLst>
              </p:cNvPr>
              <p:cNvSpPr/>
              <p:nvPr/>
            </p:nvSpPr>
            <p:spPr>
              <a:xfrm>
                <a:off x="6121653" y="3696072"/>
                <a:ext cx="11846322" cy="871127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Same Side Corner Rectangle 49">
                <a:extLst>
                  <a:ext uri="{FF2B5EF4-FFF2-40B4-BE49-F238E27FC236}">
                    <a16:creationId xmlns:a16="http://schemas.microsoft.com/office/drawing/2014/main" xmlns="" id="{371F3A46-0D04-484C-9CA3-7712C288C38D}"/>
                  </a:ext>
                </a:extLst>
              </p:cNvPr>
              <p:cNvSpPr/>
              <p:nvPr/>
            </p:nvSpPr>
            <p:spPr>
              <a:xfrm flipV="1">
                <a:off x="9152199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88EA1FA0-13B2-4E0D-871E-DB8FB26463F5}"/>
                  </a:ext>
                </a:extLst>
              </p:cNvPr>
              <p:cNvSpPr txBox="1"/>
              <p:nvPr/>
            </p:nvSpPr>
            <p:spPr>
              <a:xfrm>
                <a:off x="9990169" y="3528000"/>
                <a:ext cx="412669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2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41878379-FC76-480D-A20D-DD7C46128598}"/>
              </a:ext>
            </a:extLst>
          </p:cNvPr>
          <p:cNvGrpSpPr/>
          <p:nvPr/>
        </p:nvGrpSpPr>
        <p:grpSpPr>
          <a:xfrm>
            <a:off x="12486175" y="6117284"/>
            <a:ext cx="11220285" cy="935760"/>
            <a:chOff x="1770144" y="6904817"/>
            <a:chExt cx="11221582" cy="935868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xmlns="" id="{49223346-D6B8-4D47-8F3A-CAE691BD6688}"/>
                </a:ext>
              </a:extLst>
            </p:cNvPr>
            <p:cNvSpPr/>
            <p:nvPr/>
          </p:nvSpPr>
          <p:spPr>
            <a:xfrm>
              <a:off x="4985697" y="6974475"/>
              <a:ext cx="8006029" cy="691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Aft>
                  <a:spcPts val="800"/>
                </a:spcAft>
              </a:pP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fr-FR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5" name="Group 9">
              <a:extLst>
                <a:ext uri="{FF2B5EF4-FFF2-40B4-BE49-F238E27FC236}">
                  <a16:creationId xmlns:a16="http://schemas.microsoft.com/office/drawing/2014/main" xmlns="" id="{A8C50492-8EC5-4D53-8C97-CDB84412160E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06" name="Group 25">
                <a:extLst>
                  <a:ext uri="{FF2B5EF4-FFF2-40B4-BE49-F238E27FC236}">
                    <a16:creationId xmlns:a16="http://schemas.microsoft.com/office/drawing/2014/main" xmlns="" id="{E0FE804B-443F-4B1A-B5B0-2871EFE69E50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08" name="Right Triangle 107">
                  <a:extLst>
                    <a:ext uri="{FF2B5EF4-FFF2-40B4-BE49-F238E27FC236}">
                      <a16:creationId xmlns:a16="http://schemas.microsoft.com/office/drawing/2014/main" xmlns="" id="{3298C0E2-FA6A-41F0-89BF-C63000D3B7E2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ound Same Side Corner Rectangle 78">
                  <a:extLst>
                    <a:ext uri="{FF2B5EF4-FFF2-40B4-BE49-F238E27FC236}">
                      <a16:creationId xmlns:a16="http://schemas.microsoft.com/office/drawing/2014/main" xmlns="" id="{6935EDCA-4F56-49A3-8D5A-3ED11D364453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TextBox 109">
                  <a:extLst>
                    <a:ext uri="{FF2B5EF4-FFF2-40B4-BE49-F238E27FC236}">
                      <a16:creationId xmlns:a16="http://schemas.microsoft.com/office/drawing/2014/main" xmlns="" id="{295E29F7-1D1E-4233-A4C0-562579FB354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F3F056E6-B2B2-4743-8E7C-B14D41CC5B13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3E70D5EC-E6D1-43B0-9D26-0BE7CC361AEB}"/>
              </a:ext>
            </a:extLst>
          </p:cNvPr>
          <p:cNvGrpSpPr/>
          <p:nvPr/>
        </p:nvGrpSpPr>
        <p:grpSpPr>
          <a:xfrm>
            <a:off x="12486175" y="7190300"/>
            <a:ext cx="10934377" cy="2737175"/>
            <a:chOff x="1770144" y="6904817"/>
            <a:chExt cx="10935640" cy="27374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xmlns="" id="{F3DE6424-CB98-43F5-9779-FEC8C7EA25E3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...)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F3DE6424-CB98-43F5-9779-FEC8C7EA25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7653120" cy="2667833"/>
                </a:xfrm>
                <a:prstGeom prst="rect">
                  <a:avLst/>
                </a:prstGeom>
                <a:blipFill>
                  <a:blip r:embed="rId3"/>
                  <a:stretch>
                    <a:fillRect l="-2869" t="-4795" r="-2789" b="-8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3" name="Group 9">
              <a:extLst>
                <a:ext uri="{FF2B5EF4-FFF2-40B4-BE49-F238E27FC236}">
                  <a16:creationId xmlns:a16="http://schemas.microsoft.com/office/drawing/2014/main" xmlns="" id="{D5745722-E917-4FE4-96B8-C4A0CDE49C67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14" name="Group 25">
                <a:extLst>
                  <a:ext uri="{FF2B5EF4-FFF2-40B4-BE49-F238E27FC236}">
                    <a16:creationId xmlns:a16="http://schemas.microsoft.com/office/drawing/2014/main" xmlns="" id="{2E9B1499-AEA3-40F4-BBC7-59206E26A583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16" name="Right Triangle 115">
                  <a:extLst>
                    <a:ext uri="{FF2B5EF4-FFF2-40B4-BE49-F238E27FC236}">
                      <a16:creationId xmlns:a16="http://schemas.microsoft.com/office/drawing/2014/main" xmlns="" id="{1E0C412E-613C-443E-900E-911380378AB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ound Same Side Corner Rectangle 78">
                  <a:extLst>
                    <a:ext uri="{FF2B5EF4-FFF2-40B4-BE49-F238E27FC236}">
                      <a16:creationId xmlns:a16="http://schemas.microsoft.com/office/drawing/2014/main" xmlns="" id="{451D2194-2D94-480A-BD91-65B99F6E9CB7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xmlns="" id="{7ABD4EA8-951F-4D20-895E-24A8591E57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xmlns="" id="{CF7CB076-32D5-4E34-9515-BD453E28D977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xmlns="" id="{2F7AD720-283C-46E3-B1C9-0AFB9D4B22D9}"/>
              </a:ext>
            </a:extLst>
          </p:cNvPr>
          <p:cNvGrpSpPr/>
          <p:nvPr/>
        </p:nvGrpSpPr>
        <p:grpSpPr>
          <a:xfrm>
            <a:off x="12468277" y="10085900"/>
            <a:ext cx="11425275" cy="935760"/>
            <a:chOff x="1770144" y="6904817"/>
            <a:chExt cx="11426595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xmlns="" id="{C734AD77-1214-44A1-A16A-A8288DE33B4E}"/>
                    </a:ext>
                  </a:extLst>
                </p:cNvPr>
                <p:cNvSpPr/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indent="360045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C734AD77-1214-44A1-A16A-A8288DE33B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6023" y="6974475"/>
                  <a:ext cx="8560716" cy="712585"/>
                </a:xfrm>
                <a:prstGeom prst="rect">
                  <a:avLst/>
                </a:prstGeom>
                <a:blipFill>
                  <a:blip r:embed="rId4"/>
                  <a:stretch>
                    <a:fillRect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1" name="Group 9">
              <a:extLst>
                <a:ext uri="{FF2B5EF4-FFF2-40B4-BE49-F238E27FC236}">
                  <a16:creationId xmlns:a16="http://schemas.microsoft.com/office/drawing/2014/main" xmlns="" id="{9187D24B-24C4-4469-BD79-DD1CDFFD966B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22" name="Group 25">
                <a:extLst>
                  <a:ext uri="{FF2B5EF4-FFF2-40B4-BE49-F238E27FC236}">
                    <a16:creationId xmlns:a16="http://schemas.microsoft.com/office/drawing/2014/main" xmlns="" id="{9BE2F9D7-1EF7-4C86-9AEE-D4A1AA548897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4" name="Right Triangle 123">
                  <a:extLst>
                    <a:ext uri="{FF2B5EF4-FFF2-40B4-BE49-F238E27FC236}">
                      <a16:creationId xmlns:a16="http://schemas.microsoft.com/office/drawing/2014/main" xmlns="" id="{AA810ECD-A20B-40FB-8680-A43F7844BEE5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Round Same Side Corner Rectangle 78">
                  <a:extLst>
                    <a:ext uri="{FF2B5EF4-FFF2-40B4-BE49-F238E27FC236}">
                      <a16:creationId xmlns:a16="http://schemas.microsoft.com/office/drawing/2014/main" xmlns="" id="{0E6B7F07-7EAE-40F1-8377-0C0F97FF49E8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8A50167F-D9F7-4C04-A559-670AD943DCA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xmlns="" id="{9D104279-9E80-4512-910A-78F5E0170228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71812D4C-305F-44D0-B777-3081F40C2C72}"/>
              </a:ext>
            </a:extLst>
          </p:cNvPr>
          <p:cNvGrpSpPr/>
          <p:nvPr/>
        </p:nvGrpSpPr>
        <p:grpSpPr>
          <a:xfrm>
            <a:off x="12468277" y="11381300"/>
            <a:ext cx="11425275" cy="1419891"/>
            <a:chOff x="1770144" y="6904817"/>
            <a:chExt cx="11426595" cy="14200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xmlns="" id="{7971B3D1-2FDC-4CEC-92F5-56DD889484BB}"/>
                    </a:ext>
                  </a:extLst>
                </p:cNvPr>
                <p:cNvSpPr/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uy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ực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0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8" name="Rectangle 127">
                  <a:extLst>
                    <a:ext uri="{FF2B5EF4-FFF2-40B4-BE49-F238E27FC236}">
                      <a16:creationId xmlns:a16="http://schemas.microsoft.com/office/drawing/2014/main" id="{7971B3D1-2FDC-4CEC-92F5-56DD889484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2664" y="6974475"/>
                  <a:ext cx="8144075" cy="1350397"/>
                </a:xfrm>
                <a:prstGeom prst="rect">
                  <a:avLst/>
                </a:prstGeom>
                <a:blipFill>
                  <a:blip r:embed="rId5"/>
                  <a:stretch>
                    <a:fillRect l="-2695" t="-9459" b="-180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9" name="Group 9">
              <a:extLst>
                <a:ext uri="{FF2B5EF4-FFF2-40B4-BE49-F238E27FC236}">
                  <a16:creationId xmlns:a16="http://schemas.microsoft.com/office/drawing/2014/main" xmlns="" id="{3AA706A6-A087-40A5-889C-029D7722C015}"/>
                </a:ext>
              </a:extLst>
            </p:cNvPr>
            <p:cNvGrpSpPr/>
            <p:nvPr/>
          </p:nvGrpSpPr>
          <p:grpSpPr>
            <a:xfrm>
              <a:off x="1770144" y="6904817"/>
              <a:ext cx="2996845" cy="935868"/>
              <a:chOff x="4015409" y="6397488"/>
              <a:chExt cx="2996845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xmlns="" id="{265CC222-DCBB-499E-81C3-3CA103EEB88F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2" name="Right Triangle 131">
                  <a:extLst>
                    <a:ext uri="{FF2B5EF4-FFF2-40B4-BE49-F238E27FC236}">
                      <a16:creationId xmlns:a16="http://schemas.microsoft.com/office/drawing/2014/main" xmlns="" id="{46C260E8-F782-414A-95C9-8F6F773384D2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Round Same Side Corner Rectangle 78">
                  <a:extLst>
                    <a:ext uri="{FF2B5EF4-FFF2-40B4-BE49-F238E27FC236}">
                      <a16:creationId xmlns:a16="http://schemas.microsoft.com/office/drawing/2014/main" xmlns="" id="{76CDE732-E417-42AB-BB6A-02020161247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xmlns="" id="{39AE6F4C-E575-4D5A-8057-FD3429723E80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1FABE92C-BFAB-43DC-ACD6-536BBFDD25E9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1051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: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35" name="Hexagon 26">
            <a:extLst>
              <a:ext uri="{FF2B5EF4-FFF2-40B4-BE49-F238E27FC236}">
                <a16:creationId xmlns:a16="http://schemas.microsoft.com/office/drawing/2014/main" xmlns="" id="{40F81D1B-24A2-449D-9C0B-A4DBD306FF98}"/>
              </a:ext>
            </a:extLst>
          </p:cNvPr>
          <p:cNvSpPr/>
          <p:nvPr/>
        </p:nvSpPr>
        <p:spPr bwMode="auto">
          <a:xfrm>
            <a:off x="6896788" y="2590800"/>
            <a:ext cx="10248212" cy="2025833"/>
          </a:xfrm>
          <a:prstGeom prst="hexagon">
            <a:avLst>
              <a:gd name="adj" fmla="val 31838"/>
              <a:gd name="vf" fmla="val 115470"/>
            </a:avLst>
          </a:prstGeom>
          <a:solidFill>
            <a:srgbClr val="CCECFF"/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/>
            <a:r>
              <a:rPr lang="en-US" altLang="vi-VN" sz="5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TÌM CỰC TRỊ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9910" y="2499308"/>
            <a:ext cx="23289240" cy="4284030"/>
            <a:chOff x="1120323" y="10988402"/>
            <a:chExt cx="21729655" cy="4284527"/>
          </a:xfrm>
        </p:grpSpPr>
        <p:sp>
          <p:nvSpPr>
            <p:cNvPr id="7" name="Rounded Rectangle 6"/>
            <p:cNvSpPr/>
            <p:nvPr/>
          </p:nvSpPr>
          <p:spPr>
            <a:xfrm>
              <a:off x="1323892" y="11370896"/>
              <a:ext cx="21526086" cy="390203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14449" y="10988402"/>
                <a:ext cx="3261206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 TẮC I</a:t>
                </a: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5B1B171B-3F49-429F-889B-6D3F7B15DEFB}"/>
              </a:ext>
            </a:extLst>
          </p:cNvPr>
          <p:cNvGrpSpPr/>
          <p:nvPr/>
        </p:nvGrpSpPr>
        <p:grpSpPr>
          <a:xfrm>
            <a:off x="704850" y="3429000"/>
            <a:ext cx="22860000" cy="3232873"/>
            <a:chOff x="704850" y="3429000"/>
            <a:chExt cx="22860000" cy="3232873"/>
          </a:xfrm>
        </p:grpSpPr>
        <p:sp>
          <p:nvSpPr>
            <p:cNvPr id="13" name="Rectangle 12"/>
            <p:cNvSpPr/>
            <p:nvPr/>
          </p:nvSpPr>
          <p:spPr>
            <a:xfrm>
              <a:off x="704850" y="3429000"/>
              <a:ext cx="22860000" cy="32328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.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ặ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)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4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fr-FR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xmlns="" id="{2C4C0825-0859-4A2C-80CE-A8D0FE5ABDBB}"/>
                    </a:ext>
                  </a:extLst>
                </p:cNvPr>
                <p:cNvSpPr txBox="1"/>
                <p:nvPr/>
              </p:nvSpPr>
              <p:spPr>
                <a:xfrm>
                  <a:off x="2826030" y="4210387"/>
                  <a:ext cx="1422120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 ">
                  <a:extLst>
                    <a:ext uri="{FF2B5EF4-FFF2-40B4-BE49-F238E27FC236}">
                      <a16:creationId xmlns:a16="http://schemas.microsoft.com/office/drawing/2014/main" id="{2C4C0825-0859-4A2C-80CE-A8D0FE5ABD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6030" y="4210387"/>
                  <a:ext cx="1422120" cy="67710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 ">
                  <a:extLst>
                    <a:ext uri="{FF2B5EF4-FFF2-40B4-BE49-F238E27FC236}">
                      <a16:creationId xmlns:a16="http://schemas.microsoft.com/office/drawing/2014/main" xmlns="" id="{33BBD90F-E445-4D11-8158-945584F438CB}"/>
                    </a:ext>
                  </a:extLst>
                </p:cNvPr>
                <p:cNvSpPr txBox="1"/>
                <p:nvPr/>
              </p:nvSpPr>
              <p:spPr>
                <a:xfrm>
                  <a:off x="10172700" y="4272351"/>
                  <a:ext cx="2242858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= 0</a:t>
                  </a:r>
                </a:p>
              </p:txBody>
            </p:sp>
          </mc:Choice>
          <mc:Fallback xmlns="">
            <p:sp>
              <p:nvSpPr>
                <p:cNvPr id="58" name=" ">
                  <a:extLst>
                    <a:ext uri="{FF2B5EF4-FFF2-40B4-BE49-F238E27FC236}">
                      <a16:creationId xmlns:a16="http://schemas.microsoft.com/office/drawing/2014/main" id="{33BBD90F-E445-4D11-8158-945584F438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72700" y="4272351"/>
                  <a:ext cx="2242858" cy="677108"/>
                </a:xfrm>
                <a:prstGeom prst="rect">
                  <a:avLst/>
                </a:prstGeom>
                <a:blipFill>
                  <a:blip r:embed="rId3"/>
                  <a:stretch>
                    <a:fillRect l="-272" t="-26126" r="-14130" b="-477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 ">
                  <a:extLst>
                    <a:ext uri="{FF2B5EF4-FFF2-40B4-BE49-F238E27FC236}">
                      <a16:creationId xmlns:a16="http://schemas.microsoft.com/office/drawing/2014/main" xmlns="" id="{FAA6F7EF-CDAF-4AA7-80F4-4347E10CD438}"/>
                    </a:ext>
                  </a:extLst>
                </p:cNvPr>
                <p:cNvSpPr txBox="1"/>
                <p:nvPr/>
              </p:nvSpPr>
              <p:spPr>
                <a:xfrm>
                  <a:off x="13944600" y="4210387"/>
                  <a:ext cx="1422120" cy="6771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9" name=" ">
                  <a:extLst>
                    <a:ext uri="{FF2B5EF4-FFF2-40B4-BE49-F238E27FC236}">
                      <a16:creationId xmlns:a16="http://schemas.microsoft.com/office/drawing/2014/main" id="{FAA6F7EF-CDAF-4AA7-80F4-4347E10CD4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44600" y="4210387"/>
                  <a:ext cx="1422120" cy="67710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613D88A6-730D-4455-92C9-1AE9BECD1282}"/>
              </a:ext>
            </a:extLst>
          </p:cNvPr>
          <p:cNvGrpSpPr/>
          <p:nvPr/>
        </p:nvGrpSpPr>
        <p:grpSpPr>
          <a:xfrm>
            <a:off x="627140" y="6785445"/>
            <a:ext cx="23034704" cy="1421143"/>
            <a:chOff x="627140" y="6785445"/>
            <a:chExt cx="23034704" cy="1421143"/>
          </a:xfrm>
        </p:grpSpPr>
        <p:grpSp>
          <p:nvGrpSpPr>
            <p:cNvPr id="91" name="Group 54">
              <a:extLst>
                <a:ext uri="{FF2B5EF4-FFF2-40B4-BE49-F238E27FC236}">
                  <a16:creationId xmlns:a16="http://schemas.microsoft.com/office/drawing/2014/main" xmlns="" id="{E0A9F390-9C55-4C77-B687-D4E9368A970B}"/>
                </a:ext>
              </a:extLst>
            </p:cNvPr>
            <p:cNvGrpSpPr/>
            <p:nvPr/>
          </p:nvGrpSpPr>
          <p:grpSpPr>
            <a:xfrm>
              <a:off x="627140" y="6785445"/>
              <a:ext cx="23034704" cy="1421143"/>
              <a:chOff x="1268078" y="3405486"/>
              <a:chExt cx="23034704" cy="1282707"/>
            </a:xfrm>
          </p:grpSpPr>
          <p:sp>
            <p:nvSpPr>
              <p:cNvPr id="92" name="Rounded Rectangle 61">
                <a:extLst>
                  <a:ext uri="{FF2B5EF4-FFF2-40B4-BE49-F238E27FC236}">
                    <a16:creationId xmlns:a16="http://schemas.microsoft.com/office/drawing/2014/main" xmlns="" id="{B63C6D05-FAEF-4405-839D-74E2081696AE}"/>
                  </a:ext>
                </a:extLst>
              </p:cNvPr>
              <p:cNvSpPr/>
              <p:nvPr/>
            </p:nvSpPr>
            <p:spPr>
              <a:xfrm>
                <a:off x="1598224" y="3775495"/>
                <a:ext cx="22704558" cy="912698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3" name="Group 67">
                <a:extLst>
                  <a:ext uri="{FF2B5EF4-FFF2-40B4-BE49-F238E27FC236}">
                    <a16:creationId xmlns:a16="http://schemas.microsoft.com/office/drawing/2014/main" xmlns="" id="{723098FF-088A-4A18-95ED-34C7F80ADCDC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94" name="Freeform 20">
                  <a:extLst>
                    <a:ext uri="{FF2B5EF4-FFF2-40B4-BE49-F238E27FC236}">
                      <a16:creationId xmlns:a16="http://schemas.microsoft.com/office/drawing/2014/main" xmlns="" id="{460D36C8-E2F6-4B67-B1A2-571EF4123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xmlns="" id="{D72459B7-4A5F-4A19-8DA6-42E41E9843B2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31701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96" name="Group 70">
                  <a:extLst>
                    <a:ext uri="{FF2B5EF4-FFF2-40B4-BE49-F238E27FC236}">
                      <a16:creationId xmlns:a16="http://schemas.microsoft.com/office/drawing/2014/main" xmlns="" id="{1F40B2B7-D3F2-4EC1-A8AC-0AEFD10418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xmlns="" id="{8BF28028-D231-4944-B0FA-68E8A22AFCB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Freeform 13">
                    <a:extLst>
                      <a:ext uri="{FF2B5EF4-FFF2-40B4-BE49-F238E27FC236}">
                        <a16:creationId xmlns:a16="http://schemas.microsoft.com/office/drawing/2014/main" xmlns="" id="{63C87BAF-A73A-41FC-B3B0-FBBA66B51E8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14">
                    <a:extLst>
                      <a:ext uri="{FF2B5EF4-FFF2-40B4-BE49-F238E27FC236}">
                        <a16:creationId xmlns:a16="http://schemas.microsoft.com/office/drawing/2014/main" xmlns="" id="{5E86CBF7-FA2E-49A3-8A17-3EE04C70CD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0" name="Freeform 15">
                    <a:extLst>
                      <a:ext uri="{FF2B5EF4-FFF2-40B4-BE49-F238E27FC236}">
                        <a16:creationId xmlns:a16="http://schemas.microsoft.com/office/drawing/2014/main" xmlns="" id="{4B751EC0-28C4-460F-B870-1CF2D13D3CE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6">
                    <a:extLst>
                      <a:ext uri="{FF2B5EF4-FFF2-40B4-BE49-F238E27FC236}">
                        <a16:creationId xmlns:a16="http://schemas.microsoft.com/office/drawing/2014/main" xmlns="" id="{375670FD-A827-4FD4-95F8-68039C2AFE0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7">
                    <a:extLst>
                      <a:ext uri="{FF2B5EF4-FFF2-40B4-BE49-F238E27FC236}">
                        <a16:creationId xmlns:a16="http://schemas.microsoft.com/office/drawing/2014/main" xmlns="" id="{0CFE1CAC-D7A5-4020-BA92-5358C711501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8">
                    <a:extLst>
                      <a:ext uri="{FF2B5EF4-FFF2-40B4-BE49-F238E27FC236}">
                        <a16:creationId xmlns:a16="http://schemas.microsoft.com/office/drawing/2014/main" xmlns="" id="{2FF12ECA-0FD2-4EAA-8832-9F8AC54FA8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9">
                    <a:extLst>
                      <a:ext uri="{FF2B5EF4-FFF2-40B4-BE49-F238E27FC236}">
                        <a16:creationId xmlns:a16="http://schemas.microsoft.com/office/drawing/2014/main" xmlns="" id="{7C514314-9C05-4FE1-9A6C-135B80A8F77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20">
                    <a:extLst>
                      <a:ext uri="{FF2B5EF4-FFF2-40B4-BE49-F238E27FC236}">
                        <a16:creationId xmlns:a16="http://schemas.microsoft.com/office/drawing/2014/main" xmlns="" id="{A686A42D-D794-48C4-8457-545ABD584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21">
                    <a:extLst>
                      <a:ext uri="{FF2B5EF4-FFF2-40B4-BE49-F238E27FC236}">
                        <a16:creationId xmlns:a16="http://schemas.microsoft.com/office/drawing/2014/main" xmlns="" id="{D6BE4E3A-837D-4320-A2FC-0D394079F8B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2">
                    <a:extLst>
                      <a:ext uri="{FF2B5EF4-FFF2-40B4-BE49-F238E27FC236}">
                        <a16:creationId xmlns:a16="http://schemas.microsoft.com/office/drawing/2014/main" xmlns="" id="{1ECDF345-CA6F-47D0-A7C3-C91A0F0CDAD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3">
                    <a:extLst>
                      <a:ext uri="{FF2B5EF4-FFF2-40B4-BE49-F238E27FC236}">
                        <a16:creationId xmlns:a16="http://schemas.microsoft.com/office/drawing/2014/main" xmlns="" id="{07081F76-02A7-49AB-BC45-BA74C0F74B4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4">
                    <a:extLst>
                      <a:ext uri="{FF2B5EF4-FFF2-40B4-BE49-F238E27FC236}">
                        <a16:creationId xmlns:a16="http://schemas.microsoft.com/office/drawing/2014/main" xmlns="" id="{0663FB2D-AA72-429E-99B7-27CD3DB017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5">
                    <a:extLst>
                      <a:ext uri="{FF2B5EF4-FFF2-40B4-BE49-F238E27FC236}">
                        <a16:creationId xmlns:a16="http://schemas.microsoft.com/office/drawing/2014/main" xmlns="" id="{F31A5B2A-66C6-46FF-949A-A42776BA00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6">
                    <a:extLst>
                      <a:ext uri="{FF2B5EF4-FFF2-40B4-BE49-F238E27FC236}">
                        <a16:creationId xmlns:a16="http://schemas.microsoft.com/office/drawing/2014/main" xmlns="" id="{0C858FC7-636E-4D1D-B806-5770EAB8C3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7">
                    <a:extLst>
                      <a:ext uri="{FF2B5EF4-FFF2-40B4-BE49-F238E27FC236}">
                        <a16:creationId xmlns:a16="http://schemas.microsoft.com/office/drawing/2014/main" xmlns="" id="{51CCF47E-E181-4422-A987-A562F0902F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8">
                    <a:extLst>
                      <a:ext uri="{FF2B5EF4-FFF2-40B4-BE49-F238E27FC236}">
                        <a16:creationId xmlns:a16="http://schemas.microsoft.com/office/drawing/2014/main" xmlns="" id="{AD28F944-E8FF-40FF-8A96-6512F138D8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9">
                    <a:extLst>
                      <a:ext uri="{FF2B5EF4-FFF2-40B4-BE49-F238E27FC236}">
                        <a16:creationId xmlns:a16="http://schemas.microsoft.com/office/drawing/2014/main" xmlns="" id="{1D233390-0D02-4A63-AE09-BF4480EDCD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30">
                    <a:extLst>
                      <a:ext uri="{FF2B5EF4-FFF2-40B4-BE49-F238E27FC236}">
                        <a16:creationId xmlns:a16="http://schemas.microsoft.com/office/drawing/2014/main" xmlns="" id="{4CE01DB1-A609-4FA4-A7A6-3AC86EB00A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31">
                    <a:extLst>
                      <a:ext uri="{FF2B5EF4-FFF2-40B4-BE49-F238E27FC236}">
                        <a16:creationId xmlns:a16="http://schemas.microsoft.com/office/drawing/2014/main" xmlns="" id="{E1A29733-3221-40FA-A99E-C542D788D3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2">
                    <a:extLst>
                      <a:ext uri="{FF2B5EF4-FFF2-40B4-BE49-F238E27FC236}">
                        <a16:creationId xmlns:a16="http://schemas.microsoft.com/office/drawing/2014/main" xmlns="" id="{89EF14EF-1E0B-4733-95DD-CDAE364C95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3">
                    <a:extLst>
                      <a:ext uri="{FF2B5EF4-FFF2-40B4-BE49-F238E27FC236}">
                        <a16:creationId xmlns:a16="http://schemas.microsoft.com/office/drawing/2014/main" xmlns="" id="{66C83A9E-DFC6-4550-B00D-D2A14901A2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4">
                    <a:extLst>
                      <a:ext uri="{FF2B5EF4-FFF2-40B4-BE49-F238E27FC236}">
                        <a16:creationId xmlns:a16="http://schemas.microsoft.com/office/drawing/2014/main" xmlns="" id="{9252DAA7-F524-4BE2-9315-C0EB22702E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5">
                    <a:extLst>
                      <a:ext uri="{FF2B5EF4-FFF2-40B4-BE49-F238E27FC236}">
                        <a16:creationId xmlns:a16="http://schemas.microsoft.com/office/drawing/2014/main" xmlns="" id="{B48FDDEB-0FCF-4510-B524-A02A190469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6">
                    <a:extLst>
                      <a:ext uri="{FF2B5EF4-FFF2-40B4-BE49-F238E27FC236}">
                        <a16:creationId xmlns:a16="http://schemas.microsoft.com/office/drawing/2014/main" xmlns="" id="{A004CF84-3E7A-4708-A113-25932B0E5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xmlns="" id="{31C97BF9-08EB-4A6D-819C-675809A4D3B6}"/>
                </a:ext>
              </a:extLst>
            </p:cNvPr>
            <p:cNvSpPr txBox="1"/>
            <p:nvPr/>
          </p:nvSpPr>
          <p:spPr>
            <a:xfrm>
              <a:off x="1144097" y="7371385"/>
              <a:ext cx="20355029" cy="7668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10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nl-NL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         Tìm cực trị của các hàm số sau:</a:t>
              </a:r>
              <a:endPara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xmlns="" id="{59080C73-8F9A-4224-AF5C-4C7036F64DF3}"/>
              </a:ext>
            </a:extLst>
          </p:cNvPr>
          <p:cNvGrpSpPr/>
          <p:nvPr/>
        </p:nvGrpSpPr>
        <p:grpSpPr>
          <a:xfrm>
            <a:off x="3759454" y="7866533"/>
            <a:ext cx="7814569" cy="2400379"/>
            <a:chOff x="2589547" y="7550270"/>
            <a:chExt cx="7815473" cy="240065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xmlns="" id="{F02DA81B-1E2B-4FAB-AC3A-84326433E328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657"/>
              <a:chOff x="2333821" y="7164087"/>
              <a:chExt cx="7815473" cy="2400657"/>
            </a:xfrm>
          </p:grpSpPr>
          <p:sp>
            <p:nvSpPr>
              <p:cNvPr id="131" name="Round Same Side Corner Rectangle 91">
                <a:extLst>
                  <a:ext uri="{FF2B5EF4-FFF2-40B4-BE49-F238E27FC236}">
                    <a16:creationId xmlns:a16="http://schemas.microsoft.com/office/drawing/2014/main" xmlns="" id="{BAA0DCCF-C70D-4C19-B294-7A7C36C6A074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xmlns="" id="{111172FC-6FFF-42E9-85E1-FA00FDAD978C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360" cy="240065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xmlns="" id="{130916B1-D937-4847-9FA8-664B90FB0CC7}"/>
                    </a:ext>
                  </a:extLst>
                </p:cNvPr>
                <p:cNvSpPr txBox="1"/>
                <p:nvPr/>
              </p:nvSpPr>
              <p:spPr>
                <a:xfrm>
                  <a:off x="4028650" y="8186290"/>
                  <a:ext cx="6101570" cy="10527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indent="457200">
                    <a:lnSpc>
                      <a:spcPct val="110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6" name="TextBox 125">
                  <a:extLst>
                    <a:ext uri="{FF2B5EF4-FFF2-40B4-BE49-F238E27FC236}">
                      <a16:creationId xmlns:a16="http://schemas.microsoft.com/office/drawing/2014/main" id="{130916B1-D937-4847-9FA8-664B90FB0C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650" y="8186290"/>
                  <a:ext cx="6101570" cy="105278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40CA5DAE-DED5-4156-A0EB-1823CDFAE697}"/>
              </a:ext>
            </a:extLst>
          </p:cNvPr>
          <p:cNvGrpSpPr/>
          <p:nvPr/>
        </p:nvGrpSpPr>
        <p:grpSpPr>
          <a:xfrm>
            <a:off x="12428077" y="11127736"/>
            <a:ext cx="7814568" cy="2862322"/>
            <a:chOff x="2410021" y="9904602"/>
            <a:chExt cx="7815472" cy="2862653"/>
          </a:xfrm>
        </p:grpSpPr>
        <p:sp>
          <p:nvSpPr>
            <p:cNvPr id="144" name="Round Same Side Corner Rectangle 74">
              <a:extLst>
                <a:ext uri="{FF2B5EF4-FFF2-40B4-BE49-F238E27FC236}">
                  <a16:creationId xmlns:a16="http://schemas.microsoft.com/office/drawing/2014/main" xmlns="" id="{D96E14C8-FB87-42B7-96BF-3593528EFBEF}"/>
                </a:ext>
              </a:extLst>
            </p:cNvPr>
            <p:cNvSpPr/>
            <p:nvPr/>
          </p:nvSpPr>
          <p:spPr>
            <a:xfrm rot="5400000">
              <a:off x="5850034" y="7777598"/>
              <a:ext cx="1708712" cy="7042206"/>
            </a:xfrm>
            <a:custGeom>
              <a:avLst/>
              <a:gdLst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0 w 1385716"/>
                <a:gd name="connsiteY5" fmla="*/ 7042206 h 7042206"/>
                <a:gd name="connsiteX6" fmla="*/ 0 w 1385716"/>
                <a:gd name="connsiteY6" fmla="*/ 7042206 h 7042206"/>
                <a:gd name="connsiteX7" fmla="*/ 0 w 1385716"/>
                <a:gd name="connsiteY7" fmla="*/ 230957 h 7042206"/>
                <a:gd name="connsiteX8" fmla="*/ 230957 w 1385716"/>
                <a:gd name="connsiteY8" fmla="*/ 0 h 7042206"/>
                <a:gd name="connsiteX0" fmla="*/ 230957 w 1385716"/>
                <a:gd name="connsiteY0" fmla="*/ 0 h 7044144"/>
                <a:gd name="connsiteX1" fmla="*/ 1154759 w 1385716"/>
                <a:gd name="connsiteY1" fmla="*/ 0 h 7044144"/>
                <a:gd name="connsiteX2" fmla="*/ 1385716 w 1385716"/>
                <a:gd name="connsiteY2" fmla="*/ 230957 h 7044144"/>
                <a:gd name="connsiteX3" fmla="*/ 1385716 w 1385716"/>
                <a:gd name="connsiteY3" fmla="*/ 7042206 h 7044144"/>
                <a:gd name="connsiteX4" fmla="*/ 1385716 w 1385716"/>
                <a:gd name="connsiteY4" fmla="*/ 7042206 h 7044144"/>
                <a:gd name="connsiteX5" fmla="*/ 318912 w 1385716"/>
                <a:gd name="connsiteY5" fmla="*/ 7044144 h 7044144"/>
                <a:gd name="connsiteX6" fmla="*/ 0 w 1385716"/>
                <a:gd name="connsiteY6" fmla="*/ 7042206 h 7044144"/>
                <a:gd name="connsiteX7" fmla="*/ 0 w 1385716"/>
                <a:gd name="connsiteY7" fmla="*/ 7042206 h 7044144"/>
                <a:gd name="connsiteX8" fmla="*/ 0 w 1385716"/>
                <a:gd name="connsiteY8" fmla="*/ 230957 h 7044144"/>
                <a:gd name="connsiteX9" fmla="*/ 230957 w 1385716"/>
                <a:gd name="connsiteY9" fmla="*/ 0 h 7044144"/>
                <a:gd name="connsiteX0" fmla="*/ 230957 w 1385716"/>
                <a:gd name="connsiteY0" fmla="*/ 0 h 7063194"/>
                <a:gd name="connsiteX1" fmla="*/ 1154759 w 1385716"/>
                <a:gd name="connsiteY1" fmla="*/ 0 h 7063194"/>
                <a:gd name="connsiteX2" fmla="*/ 1385716 w 1385716"/>
                <a:gd name="connsiteY2" fmla="*/ 230957 h 7063194"/>
                <a:gd name="connsiteX3" fmla="*/ 1385716 w 1385716"/>
                <a:gd name="connsiteY3" fmla="*/ 7042206 h 7063194"/>
                <a:gd name="connsiteX4" fmla="*/ 1385716 w 1385716"/>
                <a:gd name="connsiteY4" fmla="*/ 7042206 h 7063194"/>
                <a:gd name="connsiteX5" fmla="*/ 1004712 w 1385716"/>
                <a:gd name="connsiteY5" fmla="*/ 7063194 h 7063194"/>
                <a:gd name="connsiteX6" fmla="*/ 318912 w 1385716"/>
                <a:gd name="connsiteY6" fmla="*/ 7044144 h 7063194"/>
                <a:gd name="connsiteX7" fmla="*/ 0 w 1385716"/>
                <a:gd name="connsiteY7" fmla="*/ 7042206 h 7063194"/>
                <a:gd name="connsiteX8" fmla="*/ 0 w 1385716"/>
                <a:gd name="connsiteY8" fmla="*/ 7042206 h 7063194"/>
                <a:gd name="connsiteX9" fmla="*/ 0 w 1385716"/>
                <a:gd name="connsiteY9" fmla="*/ 230957 h 7063194"/>
                <a:gd name="connsiteX10" fmla="*/ 230957 w 1385716"/>
                <a:gd name="connsiteY10" fmla="*/ 0 h 7063194"/>
                <a:gd name="connsiteX0" fmla="*/ 230957 w 1385716"/>
                <a:gd name="connsiteY0" fmla="*/ 0 h 7044144"/>
                <a:gd name="connsiteX1" fmla="*/ 1154759 w 1385716"/>
                <a:gd name="connsiteY1" fmla="*/ 0 h 7044144"/>
                <a:gd name="connsiteX2" fmla="*/ 1385716 w 1385716"/>
                <a:gd name="connsiteY2" fmla="*/ 230957 h 7044144"/>
                <a:gd name="connsiteX3" fmla="*/ 1385716 w 1385716"/>
                <a:gd name="connsiteY3" fmla="*/ 7042206 h 7044144"/>
                <a:gd name="connsiteX4" fmla="*/ 1385716 w 1385716"/>
                <a:gd name="connsiteY4" fmla="*/ 7042206 h 7044144"/>
                <a:gd name="connsiteX5" fmla="*/ 1004712 w 1385716"/>
                <a:gd name="connsiteY5" fmla="*/ 6701244 h 7044144"/>
                <a:gd name="connsiteX6" fmla="*/ 318912 w 1385716"/>
                <a:gd name="connsiteY6" fmla="*/ 7044144 h 7044144"/>
                <a:gd name="connsiteX7" fmla="*/ 0 w 1385716"/>
                <a:gd name="connsiteY7" fmla="*/ 7042206 h 7044144"/>
                <a:gd name="connsiteX8" fmla="*/ 0 w 1385716"/>
                <a:gd name="connsiteY8" fmla="*/ 7042206 h 7044144"/>
                <a:gd name="connsiteX9" fmla="*/ 0 w 1385716"/>
                <a:gd name="connsiteY9" fmla="*/ 230957 h 7044144"/>
                <a:gd name="connsiteX10" fmla="*/ 230957 w 1385716"/>
                <a:gd name="connsiteY10" fmla="*/ 0 h 7044144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1004712 w 1385716"/>
                <a:gd name="connsiteY5" fmla="*/ 6701244 h 7042206"/>
                <a:gd name="connsiteX6" fmla="*/ 318912 w 1385716"/>
                <a:gd name="connsiteY6" fmla="*/ 68536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1004712 w 1385716"/>
                <a:gd name="connsiteY5" fmla="*/ 6701244 h 7042206"/>
                <a:gd name="connsiteX6" fmla="*/ 318912 w 1385716"/>
                <a:gd name="connsiteY6" fmla="*/ 68536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85716" h="7042206">
                  <a:moveTo>
                    <a:pt x="230957" y="0"/>
                  </a:moveTo>
                  <a:lnTo>
                    <a:pt x="1154759" y="0"/>
                  </a:lnTo>
                  <a:cubicBezTo>
                    <a:pt x="1282313" y="0"/>
                    <a:pt x="1385716" y="103403"/>
                    <a:pt x="1385716" y="230957"/>
                  </a:cubicBezTo>
                  <a:lnTo>
                    <a:pt x="1385716" y="7042206"/>
                  </a:lnTo>
                  <a:lnTo>
                    <a:pt x="1385716" y="7042206"/>
                  </a:lnTo>
                  <a:lnTo>
                    <a:pt x="1004712" y="6701244"/>
                  </a:lnTo>
                  <a:cubicBezTo>
                    <a:pt x="776112" y="6752044"/>
                    <a:pt x="718962" y="7050494"/>
                    <a:pt x="318912" y="6853644"/>
                  </a:cubicBezTo>
                  <a:lnTo>
                    <a:pt x="0" y="7042206"/>
                  </a:lnTo>
                  <a:lnTo>
                    <a:pt x="0" y="7042206"/>
                  </a:lnTo>
                  <a:lnTo>
                    <a:pt x="0" y="230957"/>
                  </a:lnTo>
                  <a:cubicBezTo>
                    <a:pt x="0" y="103403"/>
                    <a:pt x="103403" y="0"/>
                    <a:pt x="230957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ectangle 144">
              <a:extLst>
                <a:ext uri="{FF2B5EF4-FFF2-40B4-BE49-F238E27FC236}">
                  <a16:creationId xmlns:a16="http://schemas.microsoft.com/office/drawing/2014/main" xmlns="" id="{58A2EBE8-74E6-456E-AA67-61CE9DFE281F}"/>
                </a:ext>
              </a:extLst>
            </p:cNvPr>
            <p:cNvSpPr/>
            <p:nvPr/>
          </p:nvSpPr>
          <p:spPr>
            <a:xfrm>
              <a:off x="2410021" y="9904602"/>
              <a:ext cx="1654811" cy="2862653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sz="18000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18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xmlns="" id="{72978135-E862-4861-BE89-E55BB5AD3521}"/>
              </a:ext>
            </a:extLst>
          </p:cNvPr>
          <p:cNvGrpSpPr/>
          <p:nvPr/>
        </p:nvGrpSpPr>
        <p:grpSpPr>
          <a:xfrm>
            <a:off x="8055140" y="9438221"/>
            <a:ext cx="7814569" cy="2631490"/>
            <a:chOff x="12906571" y="7164087"/>
            <a:chExt cx="7815473" cy="2631795"/>
          </a:xfrm>
        </p:grpSpPr>
        <p:sp>
          <p:nvSpPr>
            <p:cNvPr id="154" name="Round Same Side Corner Rectangle 94">
              <a:extLst>
                <a:ext uri="{FF2B5EF4-FFF2-40B4-BE49-F238E27FC236}">
                  <a16:creationId xmlns:a16="http://schemas.microsoft.com/office/drawing/2014/main" xmlns="" id="{881831C7-AFEF-4C72-B0BA-1C6F6E8995C6}"/>
                </a:ext>
              </a:extLst>
            </p:cNvPr>
            <p:cNvSpPr/>
            <p:nvPr/>
          </p:nvSpPr>
          <p:spPr>
            <a:xfrm rot="5400000">
              <a:off x="16299064" y="4758809"/>
              <a:ext cx="1535115" cy="7310844"/>
            </a:xfrm>
            <a:custGeom>
              <a:avLst/>
              <a:gdLst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0 w 1385716"/>
                <a:gd name="connsiteY5" fmla="*/ 7042206 h 7042206"/>
                <a:gd name="connsiteX6" fmla="*/ 0 w 1385716"/>
                <a:gd name="connsiteY6" fmla="*/ 7042206 h 7042206"/>
                <a:gd name="connsiteX7" fmla="*/ 0 w 1385716"/>
                <a:gd name="connsiteY7" fmla="*/ 230957 h 7042206"/>
                <a:gd name="connsiteX8" fmla="*/ 230957 w 1385716"/>
                <a:gd name="connsiteY8" fmla="*/ 0 h 7042206"/>
                <a:gd name="connsiteX0" fmla="*/ 230957 w 1385716"/>
                <a:gd name="connsiteY0" fmla="*/ 0 h 7063194"/>
                <a:gd name="connsiteX1" fmla="*/ 1154759 w 1385716"/>
                <a:gd name="connsiteY1" fmla="*/ 0 h 7063194"/>
                <a:gd name="connsiteX2" fmla="*/ 1385716 w 1385716"/>
                <a:gd name="connsiteY2" fmla="*/ 230957 h 7063194"/>
                <a:gd name="connsiteX3" fmla="*/ 1385716 w 1385716"/>
                <a:gd name="connsiteY3" fmla="*/ 7042206 h 7063194"/>
                <a:gd name="connsiteX4" fmla="*/ 1385716 w 1385716"/>
                <a:gd name="connsiteY4" fmla="*/ 7042206 h 7063194"/>
                <a:gd name="connsiteX5" fmla="*/ 411477 w 1385716"/>
                <a:gd name="connsiteY5" fmla="*/ 7063194 h 7063194"/>
                <a:gd name="connsiteX6" fmla="*/ 0 w 1385716"/>
                <a:gd name="connsiteY6" fmla="*/ 7042206 h 7063194"/>
                <a:gd name="connsiteX7" fmla="*/ 0 w 1385716"/>
                <a:gd name="connsiteY7" fmla="*/ 7042206 h 7063194"/>
                <a:gd name="connsiteX8" fmla="*/ 0 w 1385716"/>
                <a:gd name="connsiteY8" fmla="*/ 230957 h 7063194"/>
                <a:gd name="connsiteX9" fmla="*/ 230957 w 1385716"/>
                <a:gd name="connsiteY9" fmla="*/ 0 h 7063194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449577 w 1385716"/>
                <a:gd name="connsiteY5" fmla="*/ 6701244 h 7042206"/>
                <a:gd name="connsiteX6" fmla="*/ 0 w 1385716"/>
                <a:gd name="connsiteY6" fmla="*/ 7042206 h 7042206"/>
                <a:gd name="connsiteX7" fmla="*/ 0 w 1385716"/>
                <a:gd name="connsiteY7" fmla="*/ 7042206 h 7042206"/>
                <a:gd name="connsiteX8" fmla="*/ 0 w 1385716"/>
                <a:gd name="connsiteY8" fmla="*/ 230957 h 7042206"/>
                <a:gd name="connsiteX9" fmla="*/ 230957 w 1385716"/>
                <a:gd name="connsiteY9" fmla="*/ 0 h 7042206"/>
                <a:gd name="connsiteX0" fmla="*/ 230957 w 1385716"/>
                <a:gd name="connsiteY0" fmla="*/ 0 h 7042206"/>
                <a:gd name="connsiteX1" fmla="*/ 1154759 w 1385716"/>
                <a:gd name="connsiteY1" fmla="*/ 0 h 7042206"/>
                <a:gd name="connsiteX2" fmla="*/ 1385716 w 1385716"/>
                <a:gd name="connsiteY2" fmla="*/ 230957 h 7042206"/>
                <a:gd name="connsiteX3" fmla="*/ 1385716 w 1385716"/>
                <a:gd name="connsiteY3" fmla="*/ 7042206 h 7042206"/>
                <a:gd name="connsiteX4" fmla="*/ 1385716 w 1385716"/>
                <a:gd name="connsiteY4" fmla="*/ 7042206 h 7042206"/>
                <a:gd name="connsiteX5" fmla="*/ 944877 w 1385716"/>
                <a:gd name="connsiteY5" fmla="*/ 6929844 h 7042206"/>
                <a:gd name="connsiteX6" fmla="*/ 449577 w 1385716"/>
                <a:gd name="connsiteY6" fmla="*/ 6701244 h 7042206"/>
                <a:gd name="connsiteX7" fmla="*/ 0 w 1385716"/>
                <a:gd name="connsiteY7" fmla="*/ 7042206 h 7042206"/>
                <a:gd name="connsiteX8" fmla="*/ 0 w 1385716"/>
                <a:gd name="connsiteY8" fmla="*/ 7042206 h 7042206"/>
                <a:gd name="connsiteX9" fmla="*/ 0 w 1385716"/>
                <a:gd name="connsiteY9" fmla="*/ 230957 h 7042206"/>
                <a:gd name="connsiteX10" fmla="*/ 230957 w 1385716"/>
                <a:gd name="connsiteY10" fmla="*/ 0 h 7042206"/>
                <a:gd name="connsiteX0" fmla="*/ 230957 w 1385716"/>
                <a:gd name="connsiteY0" fmla="*/ 0 h 7310844"/>
                <a:gd name="connsiteX1" fmla="*/ 1154759 w 1385716"/>
                <a:gd name="connsiteY1" fmla="*/ 0 h 7310844"/>
                <a:gd name="connsiteX2" fmla="*/ 1385716 w 1385716"/>
                <a:gd name="connsiteY2" fmla="*/ 230957 h 7310844"/>
                <a:gd name="connsiteX3" fmla="*/ 1385716 w 1385716"/>
                <a:gd name="connsiteY3" fmla="*/ 7042206 h 7310844"/>
                <a:gd name="connsiteX4" fmla="*/ 1385716 w 1385716"/>
                <a:gd name="connsiteY4" fmla="*/ 7042206 h 7310844"/>
                <a:gd name="connsiteX5" fmla="*/ 1154427 w 1385716"/>
                <a:gd name="connsiteY5" fmla="*/ 7310844 h 7310844"/>
                <a:gd name="connsiteX6" fmla="*/ 449577 w 1385716"/>
                <a:gd name="connsiteY6" fmla="*/ 6701244 h 7310844"/>
                <a:gd name="connsiteX7" fmla="*/ 0 w 1385716"/>
                <a:gd name="connsiteY7" fmla="*/ 7042206 h 7310844"/>
                <a:gd name="connsiteX8" fmla="*/ 0 w 1385716"/>
                <a:gd name="connsiteY8" fmla="*/ 7042206 h 7310844"/>
                <a:gd name="connsiteX9" fmla="*/ 0 w 1385716"/>
                <a:gd name="connsiteY9" fmla="*/ 230957 h 7310844"/>
                <a:gd name="connsiteX10" fmla="*/ 230957 w 1385716"/>
                <a:gd name="connsiteY10" fmla="*/ 0 h 7310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85716" h="7310844">
                  <a:moveTo>
                    <a:pt x="230957" y="0"/>
                  </a:moveTo>
                  <a:lnTo>
                    <a:pt x="1154759" y="0"/>
                  </a:lnTo>
                  <a:cubicBezTo>
                    <a:pt x="1282313" y="0"/>
                    <a:pt x="1385716" y="103403"/>
                    <a:pt x="1385716" y="230957"/>
                  </a:cubicBezTo>
                  <a:lnTo>
                    <a:pt x="1385716" y="7042206"/>
                  </a:lnTo>
                  <a:lnTo>
                    <a:pt x="1385716" y="7042206"/>
                  </a:lnTo>
                  <a:lnTo>
                    <a:pt x="1154427" y="7310844"/>
                  </a:lnTo>
                  <a:lnTo>
                    <a:pt x="449577" y="6701244"/>
                  </a:lnTo>
                  <a:lnTo>
                    <a:pt x="0" y="7042206"/>
                  </a:lnTo>
                  <a:lnTo>
                    <a:pt x="0" y="7042206"/>
                  </a:lnTo>
                  <a:lnTo>
                    <a:pt x="0" y="230957"/>
                  </a:lnTo>
                  <a:cubicBezTo>
                    <a:pt x="0" y="103403"/>
                    <a:pt x="103403" y="0"/>
                    <a:pt x="230957" y="0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xmlns="" id="{B53582FE-7EDD-439C-AC4E-4F242E5018BA}"/>
                </a:ext>
              </a:extLst>
            </p:cNvPr>
            <p:cNvSpPr/>
            <p:nvPr/>
          </p:nvSpPr>
          <p:spPr>
            <a:xfrm>
              <a:off x="12906571" y="7164087"/>
              <a:ext cx="1531365" cy="263179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sz="16500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165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xmlns="" id="{4F5E5C1E-CD8B-460E-9F3F-375FC688E58B}"/>
                  </a:ext>
                </a:extLst>
              </p:cNvPr>
              <p:cNvSpPr txBox="1"/>
              <p:nvPr/>
            </p:nvSpPr>
            <p:spPr>
              <a:xfrm>
                <a:off x="9159864" y="10032900"/>
                <a:ext cx="7309998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54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4F5E5C1E-CD8B-460E-9F3F-375FC688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64" y="10032900"/>
                <a:ext cx="7309998" cy="10526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xmlns="" id="{9BB889E5-44FE-4C2C-B9E3-405B558097FA}"/>
                  </a:ext>
                </a:extLst>
              </p:cNvPr>
              <p:cNvSpPr txBox="1"/>
              <p:nvPr/>
            </p:nvSpPr>
            <p:spPr>
              <a:xfrm>
                <a:off x="14385800" y="11464939"/>
                <a:ext cx="7309998" cy="185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9BB889E5-44FE-4C2C-B9E3-405B55809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5800" y="11464939"/>
                <a:ext cx="7309998" cy="18538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/>
      <p:bldP spid="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7200" y="3748746"/>
            <a:ext cx="22886572" cy="9480013"/>
            <a:chOff x="1270511" y="5867400"/>
            <a:chExt cx="22886572" cy="10488033"/>
          </a:xfrm>
        </p:grpSpPr>
        <p:sp>
          <p:nvSpPr>
            <p:cNvPr id="53" name="Rounded Rectangle 52"/>
            <p:cNvSpPr/>
            <p:nvPr/>
          </p:nvSpPr>
          <p:spPr>
            <a:xfrm>
              <a:off x="1311619" y="5928217"/>
              <a:ext cx="22845464" cy="10427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2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98308" y="1488581"/>
            <a:ext cx="22830608" cy="1821892"/>
            <a:chOff x="1252557" y="3405486"/>
            <a:chExt cx="22830608" cy="1821892"/>
          </a:xfrm>
        </p:grpSpPr>
        <p:sp>
          <p:nvSpPr>
            <p:cNvPr id="62" name="Rounded Rectangle 61"/>
            <p:cNvSpPr/>
            <p:nvPr/>
          </p:nvSpPr>
          <p:spPr>
            <a:xfrm>
              <a:off x="1252557" y="3620758"/>
              <a:ext cx="22830608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609601" y="2532428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DC3BB34C-400A-4EA2-8ECF-53515BD1E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9947" y="7435311"/>
            <a:ext cx="14782800" cy="47557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19CBF998-3A8D-4E88-BDA1-D32A0DAEA55C}"/>
                  </a:ext>
                </a:extLst>
              </p:cNvPr>
              <p:cNvSpPr txBox="1"/>
              <p:nvPr/>
            </p:nvSpPr>
            <p:spPr>
              <a:xfrm>
                <a:off x="1581151" y="4652819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9CBF998-3A8D-4E88-BDA1-D32A0DAEA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51" y="4652819"/>
                <a:ext cx="12572999" cy="774571"/>
              </a:xfrm>
              <a:prstGeom prst="rect">
                <a:avLst/>
              </a:prstGeom>
              <a:blipFill>
                <a:blip r:embed="rId5"/>
                <a:stretch>
                  <a:fillRect l="-1939"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="" id="{BDE13F7E-8A2F-46B3-AB8E-EA5AF784EC20}"/>
                  </a:ext>
                </a:extLst>
              </p:cNvPr>
              <p:cNvSpPr txBox="1"/>
              <p:nvPr/>
            </p:nvSpPr>
            <p:spPr>
              <a:xfrm>
                <a:off x="1581151" y="5600252"/>
                <a:ext cx="13971006" cy="788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 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DE13F7E-8A2F-46B3-AB8E-EA5AF784E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51" y="5600252"/>
                <a:ext cx="13971006" cy="788999"/>
              </a:xfrm>
              <a:prstGeom prst="rect">
                <a:avLst/>
              </a:prstGeom>
              <a:blipFill>
                <a:blip r:embed="rId6"/>
                <a:stretch>
                  <a:fillRect l="-1745" t="-14729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="" id="{88E09188-D9DD-4D21-AC52-87FC2C5CF4D2}"/>
                  </a:ext>
                </a:extLst>
              </p:cNvPr>
              <p:cNvSpPr txBox="1"/>
              <p:nvPr/>
            </p:nvSpPr>
            <p:spPr>
              <a:xfrm>
                <a:off x="1600201" y="6572511"/>
                <a:ext cx="12572999" cy="8628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88E09188-D9DD-4D21-AC52-87FC2C5CF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6572511"/>
                <a:ext cx="12572999" cy="862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="" id="{D70EA4DA-6507-4F8F-B224-13EA57030B47}"/>
                  </a:ext>
                </a:extLst>
              </p:cNvPr>
              <p:cNvSpPr txBox="1"/>
              <p:nvPr/>
            </p:nvSpPr>
            <p:spPr>
              <a:xfrm>
                <a:off x="1266669" y="12483510"/>
                <a:ext cx="22111728" cy="81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u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đạ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đạ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ự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dirty="0" err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D70EA4DA-6507-4F8F-B224-13EA57030B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669" y="12483510"/>
                <a:ext cx="22111728" cy="8152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5460" y="3748746"/>
            <a:ext cx="22723068" cy="9440253"/>
            <a:chOff x="1268771" y="5867400"/>
            <a:chExt cx="22723068" cy="10444046"/>
          </a:xfrm>
        </p:grpSpPr>
        <p:sp>
          <p:nvSpPr>
            <p:cNvPr id="53" name="Rounded Rectangle 52"/>
            <p:cNvSpPr/>
            <p:nvPr/>
          </p:nvSpPr>
          <p:spPr>
            <a:xfrm>
              <a:off x="1268771" y="5884230"/>
              <a:ext cx="22723068" cy="10427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20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0000"/>
                </a:lnSpc>
                <a:spcAft>
                  <a:spcPts val="200"/>
                </a:spcAft>
              </a:pPr>
              <a:r>
                <a: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5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6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55460" y="1554111"/>
            <a:ext cx="22583698" cy="1839552"/>
            <a:chOff x="1253308" y="3405486"/>
            <a:chExt cx="22583698" cy="1839552"/>
          </a:xfrm>
        </p:grpSpPr>
        <p:sp>
          <p:nvSpPr>
            <p:cNvPr id="62" name="Rounded Rectangle 61"/>
            <p:cNvSpPr/>
            <p:nvPr/>
          </p:nvSpPr>
          <p:spPr>
            <a:xfrm>
              <a:off x="1253308" y="3638418"/>
              <a:ext cx="22583698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609601" y="2532428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4250" y="2389503"/>
                <a:ext cx="7963549" cy="1052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9351F13-D335-4858-9442-156482C13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496" y="7670057"/>
            <a:ext cx="16207740" cy="472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9D437BD3-3353-4F33-807A-ABB9C93411FA}"/>
                  </a:ext>
                </a:extLst>
              </p:cNvPr>
              <p:cNvSpPr txBox="1"/>
              <p:nvPr/>
            </p:nvSpPr>
            <p:spPr>
              <a:xfrm>
                <a:off x="-762000" y="4676866"/>
                <a:ext cx="11277599" cy="7929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D437BD3-3353-4F33-807A-ABB9C9341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0" y="4676866"/>
                <a:ext cx="11277599" cy="792974"/>
              </a:xfrm>
              <a:prstGeom prst="rect">
                <a:avLst/>
              </a:prstGeom>
              <a:blipFill>
                <a:blip r:embed="rId5"/>
                <a:stretch>
                  <a:fillRect t="-15385" b="-3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1C57BC88-4015-42AB-87B1-8D9ADC994FD6}"/>
                  </a:ext>
                </a:extLst>
              </p:cNvPr>
              <p:cNvSpPr txBox="1"/>
              <p:nvPr/>
            </p:nvSpPr>
            <p:spPr>
              <a:xfrm>
                <a:off x="-429408" y="5166625"/>
                <a:ext cx="15821808" cy="1749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Ta có: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 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±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C57BC88-4015-42AB-87B1-8D9ADC994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9408" y="5166625"/>
                <a:ext cx="15821808" cy="17498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BFBE3240-B22D-41C7-A3F9-AB140ED044B2}"/>
              </a:ext>
            </a:extLst>
          </p:cNvPr>
          <p:cNvSpPr txBox="1"/>
          <p:nvPr/>
        </p:nvSpPr>
        <p:spPr>
          <a:xfrm>
            <a:off x="-609600" y="6705600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D9361CCD-756C-4217-9A00-E85F579D8947}"/>
                  </a:ext>
                </a:extLst>
              </p:cNvPr>
              <p:cNvSpPr txBox="1"/>
              <p:nvPr/>
            </p:nvSpPr>
            <p:spPr>
              <a:xfrm>
                <a:off x="1126283" y="12623902"/>
                <a:ext cx="22072716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ểu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9361CCD-756C-4217-9A00-E85F579D8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283" y="12623902"/>
                <a:ext cx="22072716" cy="774571"/>
              </a:xfrm>
              <a:prstGeom prst="rect">
                <a:avLst/>
              </a:prstGeom>
              <a:blipFill>
                <a:blip r:embed="rId7"/>
                <a:stretch>
                  <a:fillRect t="-16535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46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09600" y="4281640"/>
            <a:ext cx="22614903" cy="8936015"/>
            <a:chOff x="1270511" y="5867400"/>
            <a:chExt cx="22614903" cy="9886192"/>
          </a:xfrm>
        </p:grpSpPr>
        <p:sp>
          <p:nvSpPr>
            <p:cNvPr id="53" name="Rounded Rectangle 52"/>
            <p:cNvSpPr/>
            <p:nvPr/>
          </p:nvSpPr>
          <p:spPr>
            <a:xfrm>
              <a:off x="1301716" y="5884230"/>
              <a:ext cx="22583698" cy="986936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>
                <a:lnSpc>
                  <a:spcPct val="11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09600" y="1524000"/>
            <a:ext cx="22655893" cy="2133642"/>
            <a:chOff x="1268078" y="3405486"/>
            <a:chExt cx="22655893" cy="2133642"/>
          </a:xfrm>
        </p:grpSpPr>
        <p:sp>
          <p:nvSpPr>
            <p:cNvPr id="62" name="Rounded Rectangle 61"/>
            <p:cNvSpPr/>
            <p:nvPr/>
          </p:nvSpPr>
          <p:spPr>
            <a:xfrm>
              <a:off x="1286258" y="3657255"/>
              <a:ext cx="22637713" cy="188187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4D40587-22C5-4758-AD67-A50DBEE6E17A}"/>
              </a:ext>
            </a:extLst>
          </p:cNvPr>
          <p:cNvSpPr txBox="1"/>
          <p:nvPr/>
        </p:nvSpPr>
        <p:spPr>
          <a:xfrm>
            <a:off x="2028587" y="2427799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ìm cực trị của các hàm số sau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id="{32272837-B9A0-40EB-BCFE-2E7AA77F2E35}"/>
                  </a:ext>
                </a:extLst>
              </p:cNvPr>
              <p:cNvSpPr txBox="1"/>
              <p:nvPr/>
            </p:nvSpPr>
            <p:spPr>
              <a:xfrm>
                <a:off x="14097000" y="1778226"/>
                <a:ext cx="7963549" cy="185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2272837-B9A0-40EB-BCFE-2E7AA77F2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0" y="1778226"/>
                <a:ext cx="7963549" cy="18538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58CC066D-E089-43A3-BC45-9206C1D43294}"/>
                  </a:ext>
                </a:extLst>
              </p:cNvPr>
              <p:cNvSpPr txBox="1"/>
              <p:nvPr/>
            </p:nvSpPr>
            <p:spPr>
              <a:xfrm>
                <a:off x="3276600" y="4897812"/>
                <a:ext cx="12572999" cy="774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8CC066D-E089-43A3-BC45-9206C1D43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897812"/>
                <a:ext cx="12572999" cy="774571"/>
              </a:xfrm>
              <a:prstGeom prst="rect">
                <a:avLst/>
              </a:prstGeom>
              <a:blipFill>
                <a:blip r:embed="rId5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A3C63DF8-8676-454B-8C8F-55789A74C651}"/>
                  </a:ext>
                </a:extLst>
              </p:cNvPr>
              <p:cNvSpPr txBox="1"/>
              <p:nvPr/>
            </p:nvSpPr>
            <p:spPr>
              <a:xfrm>
                <a:off x="1502583" y="5702946"/>
                <a:ext cx="11751012" cy="1245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 , 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3C63DF8-8676-454B-8C8F-55789A74C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583" y="5702946"/>
                <a:ext cx="11751012" cy="1245084"/>
              </a:xfrm>
              <a:prstGeom prst="rect">
                <a:avLst/>
              </a:prstGeom>
              <a:blipFill>
                <a:blip r:embed="rId6"/>
                <a:stretch>
                  <a:fillRect l="-2075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040B3D96-4AB2-4503-8CAF-A8C87D0666A9}"/>
              </a:ext>
            </a:extLst>
          </p:cNvPr>
          <p:cNvSpPr txBox="1"/>
          <p:nvPr/>
        </p:nvSpPr>
        <p:spPr>
          <a:xfrm>
            <a:off x="-838200" y="6993833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E017623C-7D25-4E4A-86DE-D828D95379C5}"/>
              </a:ext>
            </a:extLst>
          </p:cNvPr>
          <p:cNvSpPr txBox="1"/>
          <p:nvPr/>
        </p:nvSpPr>
        <p:spPr>
          <a:xfrm>
            <a:off x="5448299" y="12491987"/>
            <a:ext cx="12572999" cy="7668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xmlns="" id="{BF436052-DCBB-48AF-9BEB-9C3C485970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3600" y="7775858"/>
            <a:ext cx="12846102" cy="437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84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716" y="2725251"/>
            <a:ext cx="24194373" cy="6579014"/>
            <a:chOff x="1076414" y="3099768"/>
            <a:chExt cx="24197174" cy="6579775"/>
          </a:xfrm>
        </p:grpSpPr>
        <p:sp>
          <p:nvSpPr>
            <p:cNvPr id="7" name="Rounded Rectangle 6"/>
            <p:cNvSpPr/>
            <p:nvPr/>
          </p:nvSpPr>
          <p:spPr>
            <a:xfrm>
              <a:off x="1267809" y="3116314"/>
              <a:ext cx="24005779" cy="6563229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224466" cy="831457"/>
              <a:chOff x="166396" y="8705567"/>
              <a:chExt cx="322446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00634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25651" y="8705567"/>
                <a:ext cx="2042783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104" name="Group 67">
            <a:extLst>
              <a:ext uri="{FF2B5EF4-FFF2-40B4-BE49-F238E27FC236}">
                <a16:creationId xmlns:a16="http://schemas.microsoft.com/office/drawing/2014/main" xmlns="" id="{B490E02B-3C07-49FF-8C9D-EFF78DCB2A26}"/>
              </a:ext>
            </a:extLst>
          </p:cNvPr>
          <p:cNvGrpSpPr/>
          <p:nvPr/>
        </p:nvGrpSpPr>
        <p:grpSpPr>
          <a:xfrm>
            <a:off x="609600" y="1524000"/>
            <a:ext cx="3251532" cy="940513"/>
            <a:chOff x="1311958" y="3405486"/>
            <a:chExt cx="3251532" cy="940513"/>
          </a:xfrm>
        </p:grpSpPr>
        <p:sp>
          <p:nvSpPr>
            <p:cNvPr id="105" name="Freeform 20">
              <a:extLst>
                <a:ext uri="{FF2B5EF4-FFF2-40B4-BE49-F238E27FC236}">
                  <a16:creationId xmlns:a16="http://schemas.microsoft.com/office/drawing/2014/main" xmlns="" id="{4D15A6CE-19E6-47A3-BF39-08BED489208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xmlns="" id="{3A49DF9B-F299-411F-84E4-B5559DB13A08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07" name="Group 70">
              <a:extLst>
                <a:ext uri="{FF2B5EF4-FFF2-40B4-BE49-F238E27FC236}">
                  <a16:creationId xmlns:a16="http://schemas.microsoft.com/office/drawing/2014/main" xmlns="" id="{8FF0A4E5-D715-4499-AA20-8B3D6827D1DC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xmlns="" id="{32BAE681-E16E-4DC3-AF08-D62A1D3D645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3">
                <a:extLst>
                  <a:ext uri="{FF2B5EF4-FFF2-40B4-BE49-F238E27FC236}">
                    <a16:creationId xmlns:a16="http://schemas.microsoft.com/office/drawing/2014/main" xmlns="" id="{2026BFCD-A5C5-437A-B904-48E379BB08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4">
                <a:extLst>
                  <a:ext uri="{FF2B5EF4-FFF2-40B4-BE49-F238E27FC236}">
                    <a16:creationId xmlns:a16="http://schemas.microsoft.com/office/drawing/2014/main" xmlns="" id="{508BB179-693A-4B85-8568-94CA118EA3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5">
                <a:extLst>
                  <a:ext uri="{FF2B5EF4-FFF2-40B4-BE49-F238E27FC236}">
                    <a16:creationId xmlns:a16="http://schemas.microsoft.com/office/drawing/2014/main" xmlns="" id="{D1B94D52-A4B2-471D-9A63-678918B07A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6">
                <a:extLst>
                  <a:ext uri="{FF2B5EF4-FFF2-40B4-BE49-F238E27FC236}">
                    <a16:creationId xmlns:a16="http://schemas.microsoft.com/office/drawing/2014/main" xmlns="" id="{57FBD52D-5621-476B-AB11-4795F83F11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17">
                <a:extLst>
                  <a:ext uri="{FF2B5EF4-FFF2-40B4-BE49-F238E27FC236}">
                    <a16:creationId xmlns:a16="http://schemas.microsoft.com/office/drawing/2014/main" xmlns="" id="{09D7140B-D934-4963-A0EC-6BA7D3F555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18">
                <a:extLst>
                  <a:ext uri="{FF2B5EF4-FFF2-40B4-BE49-F238E27FC236}">
                    <a16:creationId xmlns:a16="http://schemas.microsoft.com/office/drawing/2014/main" xmlns="" id="{00A4B60A-7CD8-4647-9119-3733C718C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19">
                <a:extLst>
                  <a:ext uri="{FF2B5EF4-FFF2-40B4-BE49-F238E27FC236}">
                    <a16:creationId xmlns:a16="http://schemas.microsoft.com/office/drawing/2014/main" xmlns="" id="{C44F7526-E48B-430B-A4F8-3E16FB8EDD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xmlns="" id="{784E381A-5B77-4D6F-8BE1-B726F3DD47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1">
                <a:extLst>
                  <a:ext uri="{FF2B5EF4-FFF2-40B4-BE49-F238E27FC236}">
                    <a16:creationId xmlns:a16="http://schemas.microsoft.com/office/drawing/2014/main" xmlns="" id="{A0E0A67D-BA77-44A9-96B0-487B5B886FD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2">
                <a:extLst>
                  <a:ext uri="{FF2B5EF4-FFF2-40B4-BE49-F238E27FC236}">
                    <a16:creationId xmlns:a16="http://schemas.microsoft.com/office/drawing/2014/main" xmlns="" id="{DFC05805-CAB3-408C-BCC8-AE36B32DAF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3">
                <a:extLst>
                  <a:ext uri="{FF2B5EF4-FFF2-40B4-BE49-F238E27FC236}">
                    <a16:creationId xmlns:a16="http://schemas.microsoft.com/office/drawing/2014/main" xmlns="" id="{C0886D40-78DE-437F-8580-FB738DCA6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4">
                <a:extLst>
                  <a:ext uri="{FF2B5EF4-FFF2-40B4-BE49-F238E27FC236}">
                    <a16:creationId xmlns:a16="http://schemas.microsoft.com/office/drawing/2014/main" xmlns="" id="{D4950CA5-D44D-43F0-B3CA-4C0FD6FC5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5">
                <a:extLst>
                  <a:ext uri="{FF2B5EF4-FFF2-40B4-BE49-F238E27FC236}">
                    <a16:creationId xmlns:a16="http://schemas.microsoft.com/office/drawing/2014/main" xmlns="" id="{57254D8B-E690-4022-98B9-E8F4C2627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6">
                <a:extLst>
                  <a:ext uri="{FF2B5EF4-FFF2-40B4-BE49-F238E27FC236}">
                    <a16:creationId xmlns:a16="http://schemas.microsoft.com/office/drawing/2014/main" xmlns="" id="{6845C567-72A8-4506-B687-F1F014D591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27">
                <a:extLst>
                  <a:ext uri="{FF2B5EF4-FFF2-40B4-BE49-F238E27FC236}">
                    <a16:creationId xmlns:a16="http://schemas.microsoft.com/office/drawing/2014/main" xmlns="" id="{361422E3-BC2D-4717-A52F-064D34636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28">
                <a:extLst>
                  <a:ext uri="{FF2B5EF4-FFF2-40B4-BE49-F238E27FC236}">
                    <a16:creationId xmlns:a16="http://schemas.microsoft.com/office/drawing/2014/main" xmlns="" id="{F2C9EAAD-8433-4D37-95F4-290473508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29">
                <a:extLst>
                  <a:ext uri="{FF2B5EF4-FFF2-40B4-BE49-F238E27FC236}">
                    <a16:creationId xmlns:a16="http://schemas.microsoft.com/office/drawing/2014/main" xmlns="" id="{2B563697-61E7-4171-9C26-DE1841C6A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0">
                <a:extLst>
                  <a:ext uri="{FF2B5EF4-FFF2-40B4-BE49-F238E27FC236}">
                    <a16:creationId xmlns:a16="http://schemas.microsoft.com/office/drawing/2014/main" xmlns="" id="{30050EEE-EE8D-4507-963D-48FF0924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1">
                <a:extLst>
                  <a:ext uri="{FF2B5EF4-FFF2-40B4-BE49-F238E27FC236}">
                    <a16:creationId xmlns:a16="http://schemas.microsoft.com/office/drawing/2014/main" xmlns="" id="{B67247E0-06AB-4846-9942-853CDE6D38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2">
                <a:extLst>
                  <a:ext uri="{FF2B5EF4-FFF2-40B4-BE49-F238E27FC236}">
                    <a16:creationId xmlns:a16="http://schemas.microsoft.com/office/drawing/2014/main" xmlns="" id="{ED7936C8-1B82-4F69-9507-BED6AEA44B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3">
                <a:extLst>
                  <a:ext uri="{FF2B5EF4-FFF2-40B4-BE49-F238E27FC236}">
                    <a16:creationId xmlns:a16="http://schemas.microsoft.com/office/drawing/2014/main" xmlns="" id="{3DF8C464-76F9-48F8-8D27-B3A7BCDF6B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4">
                <a:extLst>
                  <a:ext uri="{FF2B5EF4-FFF2-40B4-BE49-F238E27FC236}">
                    <a16:creationId xmlns:a16="http://schemas.microsoft.com/office/drawing/2014/main" xmlns="" id="{161C2196-B3B6-4083-897C-7AEDF8C24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5">
                <a:extLst>
                  <a:ext uri="{FF2B5EF4-FFF2-40B4-BE49-F238E27FC236}">
                    <a16:creationId xmlns:a16="http://schemas.microsoft.com/office/drawing/2014/main" xmlns="" id="{77B2F6D7-CDF2-4A39-8842-BC5A30D90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6">
                <a:extLst>
                  <a:ext uri="{FF2B5EF4-FFF2-40B4-BE49-F238E27FC236}">
                    <a16:creationId xmlns:a16="http://schemas.microsoft.com/office/drawing/2014/main" xmlns="" id="{3A8634FC-83EA-48B1-9C58-6BBAB14BD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D2C14131-0563-49C3-B926-B2EB2C0AAF09}"/>
              </a:ext>
            </a:extLst>
          </p:cNvPr>
          <p:cNvGrpSpPr/>
          <p:nvPr/>
        </p:nvGrpSpPr>
        <p:grpSpPr>
          <a:xfrm>
            <a:off x="1546558" y="2632473"/>
            <a:ext cx="22063420" cy="6786923"/>
            <a:chOff x="1546558" y="2632473"/>
            <a:chExt cx="22063420" cy="67869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546558" y="2632473"/>
                  <a:ext cx="22063420" cy="67869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Cho </a:t>
                  </a:r>
                  <a:r>
                    <a:rPr lang="nl-NL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558" y="2632473"/>
                  <a:ext cx="22063420" cy="6786923"/>
                </a:xfrm>
                <a:prstGeom prst="rect">
                  <a:avLst/>
                </a:prstGeom>
                <a:blipFill>
                  <a:blip r:embed="rId2"/>
                  <a:stretch>
                    <a:fillRect l="-1133" b="-20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465A22CE-8D60-4A59-B53F-7367C85601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10399" y="3733800"/>
              <a:ext cx="9879845" cy="4659263"/>
            </a:xfrm>
            <a:prstGeom prst="rect">
              <a:avLst/>
            </a:prstGeom>
          </p:spPr>
        </p:pic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0D464BE7-C190-4C5A-9512-73914859FE8A}"/>
              </a:ext>
            </a:extLst>
          </p:cNvPr>
          <p:cNvGrpSpPr/>
          <p:nvPr/>
        </p:nvGrpSpPr>
        <p:grpSpPr>
          <a:xfrm>
            <a:off x="985389" y="9848991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xmlns="" id="{B2E1CF69-D34B-436C-BCF5-AF62BAF77EC6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ị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B2E1CF69-D34B-436C-BCF5-AF62BAF77E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266B3A8E-6D54-41DF-B644-E7E2FF7076B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xmlns="" id="{7D3E700B-1E04-4399-BBD8-65D0C8598238}"/>
              </a:ext>
            </a:extLst>
          </p:cNvPr>
          <p:cNvGrpSpPr/>
          <p:nvPr/>
        </p:nvGrpSpPr>
        <p:grpSpPr>
          <a:xfrm>
            <a:off x="12585537" y="9848991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xmlns="" id="{E0EB1481-65D8-490C-AAA0-D4403FC3F7B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1" name="Rectangle 160">
                  <a:extLst>
                    <a:ext uri="{FF2B5EF4-FFF2-40B4-BE49-F238E27FC236}">
                      <a16:creationId xmlns:a16="http://schemas.microsoft.com/office/drawing/2014/main" id="{E0EB1481-65D8-490C-AAA0-D4403FC3F7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" name="Oval 161">
              <a:extLst>
                <a:ext uri="{FF2B5EF4-FFF2-40B4-BE49-F238E27FC236}">
                  <a16:creationId xmlns:a16="http://schemas.microsoft.com/office/drawing/2014/main" xmlns="" id="{AA29984F-0CD6-4A0E-98F9-782B8737498D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B2B64FBA-836C-465D-BA4E-62992E4239E5}"/>
              </a:ext>
            </a:extLst>
          </p:cNvPr>
          <p:cNvSpPr/>
          <p:nvPr/>
        </p:nvSpPr>
        <p:spPr>
          <a:xfrm>
            <a:off x="12577787" y="996957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163" name="Group 162">
            <a:extLst>
              <a:ext uri="{FF2B5EF4-FFF2-40B4-BE49-F238E27FC236}">
                <a16:creationId xmlns:a16="http://schemas.microsoft.com/office/drawing/2014/main" xmlns="" id="{7C3E868C-7A36-422C-BA76-2464359102CE}"/>
              </a:ext>
            </a:extLst>
          </p:cNvPr>
          <p:cNvGrpSpPr/>
          <p:nvPr/>
        </p:nvGrpSpPr>
        <p:grpSpPr>
          <a:xfrm>
            <a:off x="959070" y="11940945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xmlns="" id="{83BFC86E-C69C-4B3E-BEF2-46FBF47C9EB3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ạ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4" name="Rectangle 163">
                  <a:extLst>
                    <a:ext uri="{FF2B5EF4-FFF2-40B4-BE49-F238E27FC236}">
                      <a16:creationId xmlns:a16="http://schemas.microsoft.com/office/drawing/2014/main" id="{83BFC86E-C69C-4B3E-BEF2-46FBF47C9E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5" name="Oval 164">
              <a:extLst>
                <a:ext uri="{FF2B5EF4-FFF2-40B4-BE49-F238E27FC236}">
                  <a16:creationId xmlns:a16="http://schemas.microsoft.com/office/drawing/2014/main" xmlns="" id="{E9F4CB10-2F95-496F-8DF7-3E922F5019D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xmlns="" id="{8BAEA866-4691-4238-B071-9E534BA9D0C4}"/>
              </a:ext>
            </a:extLst>
          </p:cNvPr>
          <p:cNvGrpSpPr/>
          <p:nvPr/>
        </p:nvGrpSpPr>
        <p:grpSpPr>
          <a:xfrm>
            <a:off x="12559218" y="11940945"/>
            <a:ext cx="10805548" cy="1234536"/>
            <a:chOff x="241306" y="2243792"/>
            <a:chExt cx="5402774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xmlns="" id="{2492A026-A20E-4CB2-AC10-D21DBF3F9C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đ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ự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=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2492A026-A20E-4CB2-AC10-D21DBF3F9C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112229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8" name="Oval 167">
              <a:extLst>
                <a:ext uri="{FF2B5EF4-FFF2-40B4-BE49-F238E27FC236}">
                  <a16:creationId xmlns:a16="http://schemas.microsoft.com/office/drawing/2014/main" xmlns="" id="{CB84A5E2-A599-4EDF-943F-0C6CC6CEFEFB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431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6774</TotalTime>
  <Words>2089</Words>
  <PresentationFormat>Custom</PresentationFormat>
  <Paragraphs>571</Paragraphs>
  <Slides>4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iCiel Soup of Justice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10-10-05T17:49:08Z</dcterms:modified>
</cp:coreProperties>
</file>